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4056" w:rsidRPr="00F463E2" w:rsidRDefault="00A6469D" w:rsidP="00A6469D">
      <w:pPr>
        <w:jc w:val="center"/>
        <w:rPr>
          <w:rFonts w:ascii="Segoe UI Semilight" w:hAnsi="Segoe UI Semilight" w:cs="Segoe UI Semilight"/>
          <w:b/>
          <w:color w:val="7030A0"/>
          <w:sz w:val="32"/>
          <w:szCs w:val="32"/>
        </w:rPr>
      </w:pPr>
      <w:bookmarkStart w:id="0" w:name="_Hlk51764147"/>
      <w:bookmarkEnd w:id="0"/>
      <w:r w:rsidRPr="00F463E2">
        <w:rPr>
          <w:rFonts w:ascii="Segoe UI Semilight" w:hAnsi="Segoe UI Semilight" w:cs="Segoe UI Semilight"/>
          <w:b/>
          <w:color w:val="7030A0"/>
          <w:sz w:val="32"/>
          <w:szCs w:val="32"/>
        </w:rPr>
        <w:t xml:space="preserve">RJEŠENJA RADNE </w:t>
      </w:r>
      <w:r w:rsidR="00F463E2" w:rsidRPr="00F463E2">
        <w:rPr>
          <w:rFonts w:ascii="Segoe UI Semilight" w:hAnsi="Segoe UI Semilight" w:cs="Segoe UI Semilight"/>
          <w:b/>
          <w:color w:val="7030A0"/>
          <w:sz w:val="32"/>
          <w:szCs w:val="32"/>
        </w:rPr>
        <w:t>BILJEŽNICE – OTKRIVAMO FIZIKU 8</w:t>
      </w:r>
    </w:p>
    <w:p w:rsidR="00A6469D" w:rsidRPr="00642C2A" w:rsidRDefault="00A6469D" w:rsidP="00A6469D">
      <w:pPr>
        <w:jc w:val="center"/>
        <w:rPr>
          <w:rFonts w:ascii="Segoe UI Semilight" w:hAnsi="Segoe UI Semilight" w:cs="Segoe UI Semilight"/>
          <w:color w:val="4472C4" w:themeColor="accent1"/>
          <w:sz w:val="28"/>
          <w:szCs w:val="28"/>
        </w:rPr>
      </w:pPr>
    </w:p>
    <w:p w:rsidR="00A6469D" w:rsidRPr="00297354" w:rsidRDefault="00A6469D" w:rsidP="005D387C">
      <w:pPr>
        <w:pStyle w:val="ListParagraph"/>
        <w:numPr>
          <w:ilvl w:val="1"/>
          <w:numId w:val="1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297354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ični strujni krug</w:t>
      </w:r>
    </w:p>
    <w:p w:rsidR="0060487E" w:rsidRPr="00642C2A" w:rsidRDefault="0060487E" w:rsidP="0060487E">
      <w:pPr>
        <w:pStyle w:val="ListParagraph"/>
        <w:rPr>
          <w:rFonts w:ascii="Segoe UI Semilight" w:hAnsi="Segoe UI Semilight" w:cs="Segoe UI Semilight"/>
          <w:color w:val="4472C4" w:themeColor="accent1"/>
          <w:sz w:val="24"/>
          <w:szCs w:val="24"/>
        </w:rPr>
      </w:pPr>
    </w:p>
    <w:p w:rsidR="00A6469D" w:rsidRPr="00E63843" w:rsidRDefault="00A6469D" w:rsidP="00A6469D">
      <w:pPr>
        <w:pStyle w:val="ListParagraph"/>
        <w:numPr>
          <w:ilvl w:val="0"/>
          <w:numId w:val="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aruljice svijetle na slikama c) i e)</w:t>
      </w:r>
    </w:p>
    <w:p w:rsidR="00A6469D" w:rsidRPr="00E63843" w:rsidRDefault="00A746E7" w:rsidP="002B40B8">
      <w:pPr>
        <w:pStyle w:val="ListParagraph"/>
        <w:numPr>
          <w:ilvl w:val="0"/>
          <w:numId w:val="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3" o:spid="_x0000_s1026" style="position:absolute;left:0;text-align:left;flip:x;z-index:251576320;visibility:visible;mso-wrap-distance-left:3.17497mm;mso-wrap-distance-right:3.17497mm;mso-width-relative:margin;mso-height-relative:margin" from="104.35pt,25.5pt" to="104.35pt,4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0" o:spid="_x0000_s1592" style="position:absolute;left:0;text-align:left;z-index:251573248;visibility:visible" from="110.35pt,12.7pt" to="127.5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1" o:spid="_x0000_s1591" style="position:absolute;left:0;text-align:left;z-index:251574272;visibility:visible" from="79.55pt,11.5pt" to="96.75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type id="_x0000_t123" coordsize="21600,21600" o:spt="123" path="m10800,qx,10800,10800,21600,21600,10800,10800,xem3163,3163nfl18437,18437em3163,18437nfl18437,3163e">
            <v:path o:extrusionok="f" gradientshapeok="t" o:connecttype="custom" o:connectlocs="10800,0;3163,3163;0,10800;3163,18437;10800,21600;18437,18437;21600,10800;18437,3163" textboxrect="3163,3163,18437,18437"/>
          </v:shapetype>
          <v:shape id="Dijagram toka: Stjecište 19" o:spid="_x0000_s1590" type="#_x0000_t123" style="position:absolute;left:0;text-align:left;margin-left:96.75pt;margin-top:5.5pt;width:13.2pt;height:12.8pt;z-index:2515722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" filled="f" strokecolor="#1f3763 [1604]" strokeweight="1pt">
            <v:stroke joinstyle="miter"/>
            <v:path arrowok="t"/>
            <w10:wrap type="square"/>
          </v:shape>
        </w:pict>
      </w:r>
      <w:r w:rsidR="002B40B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</w:t>
      </w:r>
      <w:r w:rsidR="00A6469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rulja </w:t>
      </w:r>
    </w:p>
    <w:p w:rsidR="00A6469D" w:rsidRPr="00E63843" w:rsidRDefault="00A746E7">
      <w:p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Znak oduzimanja 28" o:spid="_x0000_s1589" style="position:absolute;margin-left:111.95pt;margin-top:2.85pt;width:6pt;height:6.8pt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,86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" path="m10100,33024r56000,l66100,53336r-56000,l10100,33024xe" fillcolor="#4472c4 [3204]" strokecolor="#1f3763 [1604]" strokeweight="1pt">
            <v:stroke joinstyle="miter"/>
            <v:path arrowok="t" o:connecttype="custom" o:connectlocs="10100,33024;66100,33024;66100,53336;10100,53336;10100,33024" o:connectangles="0,0,0,0,0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Znak zbrajanja 26" o:spid="_x0000_s1588" style="position:absolute;margin-left:95.55pt;margin-top:.45pt;width:6.8pt;height:6.8pt;z-index: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6360,86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" path="m11447,33024r21577,l33024,11447r20312,l53336,33024r21577,l74913,53336r-21577,l53336,74913r-20312,l33024,53336r-21577,l11447,33024xe" fillcolor="#4472c4 [3204]" strokecolor="#1f3763 [1604]" strokeweight=".5pt">
            <v:stroke joinstyle="miter"/>
            <v:path arrowok="t" o:connecttype="custom" o:connectlocs="11447,33024;33024,33024;33024,11447;53336,11447;53336,33024;74913,33024;74913,53336;53336,53336;53336,74913;33024,74913;33024,53336;11447,53336;11447,33024" o:connectangles="0,0,0,0,0,0,0,0,0,0,0,0,0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5" o:spid="_x0000_s1587" style="position:absolute;z-index:251578368;visibility:visible" from="109.95pt,9.65pt" to="127.1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4" o:spid="_x0000_s1586" style="position:absolute;z-index:251577344;visibility:visible;mso-wrap-distance-left:3.17497mm;mso-wrap-distance-right:3.17497mm;mso-width-relative:margin;mso-height-relative:margin" from="109.15pt,4.85pt" to="109.1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2" o:spid="_x0000_s1585" style="position:absolute;z-index:251575296;visibility:visible" from="87.15pt,8.85pt" to="104.3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" strokecolor="#039" strokeweight="1pt">
            <v:stroke joinstyle="miter"/>
            <o:lock v:ext="edit" shapetype="f"/>
          </v:line>
        </w:pict>
      </w:r>
      <w:r w:rsidR="002B40B8" w:rsidRPr="00E63843">
        <w:rPr>
          <w:rFonts w:ascii="Segoe UI Semilight" w:hAnsi="Segoe UI Semilight" w:cs="Segoe UI Semilight"/>
          <w:color w:val="262626" w:themeColor="text1" w:themeTint="D9"/>
        </w:rPr>
        <w:t xml:space="preserve">           </w:t>
      </w:r>
      <w:r w:rsidR="00387B12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="002B40B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aterija</w:t>
      </w:r>
      <w:r w:rsidR="002B40B8" w:rsidRPr="00E63843">
        <w:rPr>
          <w:rFonts w:ascii="Segoe UI Semilight" w:hAnsi="Segoe UI Semilight" w:cs="Segoe UI Semilight"/>
          <w:color w:val="262626" w:themeColor="text1" w:themeTint="D9"/>
        </w:rPr>
        <w:t xml:space="preserve">   </w:t>
      </w:r>
    </w:p>
    <w:p w:rsidR="00A6469D" w:rsidRPr="00E63843" w:rsidRDefault="00A746E7" w:rsidP="002B40B8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4" o:spid="_x0000_s1584" style="position:absolute;left:0;text-align:left;flip:y;z-index:251585536;visibility:visible;mso-width-relative:margin;mso-height-relative:margin" from="106.3pt,2.8pt" to="115.1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2" o:spid="_x0000_s1583" style="position:absolute;left:0;text-align:left;z-index:251583488;visibility:visible" from="117.95pt,10pt" to="135.15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Dijagram toka: Poveznik 33" o:spid="_x0000_s1582" type="#_x0000_t120" style="position:absolute;left:0;text-align:left;margin-left:113.95pt;margin-top:8pt;width:3.6pt;height:3.6pt;z-index:2515845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" filled="f" strokecolor="#1f3763 [1604]" strokeweight="1pt">
            <v:stroke joinstyle="miter"/>
            <v:path arrowok="t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1" o:spid="_x0000_s1581" style="position:absolute;left:0;text-align:left;z-index:251582464;visibility:visible" from="85.95pt,9.2pt" to="103.1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Dijagram toka: Poveznik 30" o:spid="_x0000_s1580" type="#_x0000_t120" style="position:absolute;left:0;text-align:left;margin-left:102.75pt;margin-top:7.6pt;width:3.6pt;height:3.6pt;z-index:2515814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" filled="f" strokecolor="#1f3763 [1604]" strokeweight="1pt">
            <v:stroke joinstyle="miter"/>
            <v:path arrowok="t"/>
          </v:shape>
        </w:pict>
      </w:r>
      <w:r w:rsidR="002B40B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prekidač </w:t>
      </w:r>
    </w:p>
    <w:p w:rsidR="00FC33EE" w:rsidRPr="00E63843" w:rsidRDefault="00FC33EE" w:rsidP="00FC33EE">
      <w:pPr>
        <w:pStyle w:val="ListParagraph"/>
        <w:numPr>
          <w:ilvl w:val="0"/>
          <w:numId w:val="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FC33EE" w:rsidRPr="00E63843" w:rsidRDefault="00A746E7" w:rsidP="00FC33E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8" o:spid="_x0000_s1579" style="position:absolute;flip:x;z-index:251609088;visibility:visible;mso-width-relative:margin;mso-height-relative:margin" from="91.95pt,22.95pt" to="99.15pt,2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9" o:spid="_x0000_s1578" style="position:absolute;flip:x y;z-index:251610112;visibility:visible;mso-width-relative:margin;mso-height-relative:margin" from="89.55pt,15.75pt" to="97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2" o:spid="_x0000_s1577" style="position:absolute;flip:x y;z-index:251602944;visibility:visible;mso-width-relative:margin;mso-height-relative:margin" from="95.55pt,7.75pt" to="101.5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3" o:spid="_x0000_s1576" style="position:absolute;flip:y;z-index:251603968;visibility:visible;mso-width-relative:margin;mso-height-relative:margin" from="112.35pt,7.35pt" to="116.7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60" o:spid="_x0000_s1575" style="position:absolute;flip:x;z-index:251611136;visibility:visible;mso-width-relative:margin;mso-height-relative:margin" from="114.35pt,12.15pt" to="122.3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6" o:spid="_x0000_s1574" style="position:absolute;flip:x y;z-index:251607040;visibility:visible;mso-width-relative:margin;mso-height-relative:margin" from="113.95pt,22.15pt" to="121.95pt,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1" o:spid="_x0000_s1573" style="position:absolute;flip:x y;z-index:251601920;visibility:visible;mso-width-relative:margin;mso-height-relative:margin" from="105.95pt,2.15pt" to="106.3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49" o:spid="_x0000_s1572" style="position:absolute;z-index:251599872;visibility:visible;mso-width-relative:margin;mso-height-relative:margin" from="67.55pt,20.15pt" to="67.95pt,3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43" o:spid="_x0000_s1571" style="position:absolute;z-index:251593728;visibility:visible;mso-wrap-distance-top:-3e-5mm;mso-wrap-distance-bottom:-3e-5mm;mso-width-relative:margin;mso-height-relative:margin" from="67.95pt,20.15pt" to="99.5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45" o:spid="_x0000_s1570" style="position:absolute;flip:x;z-index:251595776;visibility:visible;mso-width-relative:margin;mso-height-relative:margin" from="142.75pt,20.95pt" to="143.15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44" o:spid="_x0000_s1569" style="position:absolute;z-index:251594752;visibility:visible;mso-width-relative:margin;mso-height-relative:margin" from="113.95pt,20.15pt" to="143.1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Dijagram toka: Stjecište 42" o:spid="_x0000_s1568" type="#_x0000_t123" style="position:absolute;margin-left:99.95pt;margin-top:12.95pt;width:13.2pt;height:12.8pt;z-index:2515927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" filled="f" strokecolor="#1f3763 [1604]" strokeweight="1pt">
            <v:stroke joinstyle="miter"/>
            <v:path arrowok="t"/>
            <w10:wrap type="square"/>
          </v:shape>
        </w:pict>
      </w:r>
    </w:p>
    <w:p w:rsidR="00FC33EE" w:rsidRPr="00E63843" w:rsidRDefault="00A746E7" w:rsidP="00FC33E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4" o:spid="_x0000_s1567" style="position:absolute;flip:x y;z-index:251604992;visibility:visible;mso-width-relative:margin;mso-height-relative:margin" from="111.55pt,.25pt" to="115.9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7" o:spid="_x0000_s1566" style="position:absolute;flip:x y;z-index:251608064;visibility:visible;mso-wrap-distance-left:3.17497mm;mso-wrap-distance-right:3.17497mm;mso-width-relative:margin;mso-height-relative:margin" from="106.75pt,.25pt" to="106.75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5" o:spid="_x0000_s1565" style="position:absolute;flip:y;z-index:251606016;visibility:visible;mso-width-relative:margin;mso-height-relative:margin" from="99.15pt,.25pt" to="102.3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" strokecolor="yellow" strokeweight="1.25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50" o:spid="_x0000_s1564" style="position:absolute;flip:x;z-index:251600896;visibility:visible;mso-wrap-distance-left:3.17497mm;mso-wrap-distance-right:3.17497mm;mso-width-relative:margin;mso-height-relative:margin" from="67.55pt,11.4pt" to="67.5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Dijagram toka: Poveznik 47" o:spid="_x0000_s1563" type="#_x0000_t120" style="position:absolute;margin-left:65.95pt;margin-top:7.85pt;width:3.6pt;height:3.6pt;z-index:2515978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" filled="f" strokecolor="#1f3763 [1604]" strokeweight="1pt">
            <v:stroke joinstyle="miter"/>
            <v:path arrowok="t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Dijagram toka: Poveznik 48" o:spid="_x0000_s1562" type="#_x0000_t120" style="position:absolute;margin-left:65.95pt;margin-top:17.05pt;width:3.6pt;height:3.6pt;z-index:2515988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" filled="f" strokecolor="#1f3763 [1604]" strokeweight="1pt">
            <v:stroke joinstyle="miter"/>
            <v:path arrowok="t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46" o:spid="_x0000_s1561" style="position:absolute;z-index:251596800;visibility:visible;mso-wrap-distance-left:3.17497mm;mso-wrap-distance-right:3.17497mm;mso-width-relative:margin;mso-height-relative:margin" from="67.55pt,19.85pt" to="67.55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line id="Ravni poveznik 40" o:spid="_x0000_s1560" style="position:absolute;flip:x;z-index:251590656;visibility:visible;mso-wrap-distance-left:3.17497mm;mso-wrap-distance-right:3.17497mm;mso-width-relative:margin;mso-height-relative:margin" from="104.35pt,27.2pt" to="104.35pt,4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" strokecolor="#039" strokeweight="1pt">
            <v:stroke joinstyle="miter"/>
            <o:lock v:ext="edit" shapetype="f"/>
          </v:line>
        </w:pict>
      </w:r>
    </w:p>
    <w:p w:rsidR="00FC33EE" w:rsidRPr="00E63843" w:rsidRDefault="00A746E7" w:rsidP="00FC33E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7" o:spid="_x0000_s1559" style="position:absolute;z-index:251588608;visibility:visible;mso-wrap-distance-top:-3e-5mm;mso-wrap-distance-bottom:-3e-5mm;mso-width-relative:margin;mso-height-relative:margin" from="109.95pt,9.6pt" to="143.1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9" o:spid="_x0000_s1558" style="position:absolute;z-index:251586560;visibility:visible;mso-width-relative:margin;mso-height-relative:margin" from="67.55pt,8.8pt" to="104.3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" strokecolor="#039" strokeweight="1pt">
            <v:stroke joinstyle="miter"/>
            <o:lock v:ext="edit" shapetype="f"/>
          </v:lin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Znak zbrajanja 41" o:spid="_x0000_s1557" style="position:absolute;margin-left:95.95pt;margin-top:.55pt;width:6.8pt;height:6.8pt;z-index: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6360,86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" path="m11447,33024r21577,l33024,11447r20312,l53336,33024r21577,l74913,53336r-21577,l53336,74913r-20312,l33024,53336r-21577,l11447,33024xe" fillcolor="#4472c4 [3204]" strokecolor="#1f3763 [1604]" strokeweight=".5pt">
            <v:stroke joinstyle="miter"/>
            <v:path arrowok="t" o:connecttype="custom" o:connectlocs="11447,33024;33024,33024;33024,11447;53336,11447;53336,33024;74913,33024;74913,53336;53336,53336;53336,74913;33024,74913;33024,53336;11447,53336;11447,33024" o:connectangles="0,0,0,0,0,0,0,0,0,0,0,0,0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Znak oduzimanja 35" o:spid="_x0000_s1556" style="position:absolute;margin-left:111.95pt;margin-top:2.85pt;width:6pt;height:6.8pt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6200,86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" path="m10100,33024r56000,l66100,53336r-56000,l10100,33024xe" fillcolor="#4472c4 [3204]" strokecolor="#1f3763 [1604]" strokeweight="1pt">
            <v:stroke joinstyle="miter"/>
            <v:path arrowok="t" o:connecttype="custom" o:connectlocs="10100,33024;66100,33024;66100,53336;10100,53336;10100,33024" o:connectangles="0,0,0,0,0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38" o:spid="_x0000_s1555" style="position:absolute;z-index:251587584;visibility:visible;mso-wrap-distance-left:3.17497mm;mso-wrap-distance-right:3.17497mm;mso-width-relative:margin;mso-height-relative:margin" from="109.15pt,4.85pt" to="109.1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" strokecolor="#039" strokeweight="1pt">
            <v:stroke joinstyle="miter"/>
            <o:lock v:ext="edit" shapetype="f"/>
          </v:line>
        </w:pict>
      </w:r>
      <w:r w:rsidR="00FC33EE" w:rsidRPr="00E63843">
        <w:rPr>
          <w:rFonts w:ascii="Segoe UI Semilight" w:hAnsi="Segoe UI Semilight" w:cs="Segoe UI Semilight"/>
          <w:color w:val="262626" w:themeColor="text1" w:themeTint="D9"/>
        </w:rPr>
        <w:t xml:space="preserve">            </w:t>
      </w:r>
    </w:p>
    <w:p w:rsidR="00FC33EE" w:rsidRPr="00E63843" w:rsidRDefault="001D67AD" w:rsidP="00FC33EE">
      <w:p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  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Ako u strujni krug ne spojimo prekidač žaruljica će stalno svijetliti.</w:t>
      </w:r>
    </w:p>
    <w:p w:rsidR="00FC33EE" w:rsidRPr="00E63843" w:rsidRDefault="009C611F" w:rsidP="009C611F">
      <w:pPr>
        <w:pStyle w:val="ListParagraph"/>
        <w:numPr>
          <w:ilvl w:val="0"/>
          <w:numId w:val="2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električna u svjetlosnu</w:t>
      </w:r>
    </w:p>
    <w:p w:rsidR="009C611F" w:rsidRPr="00E63843" w:rsidRDefault="009C611F" w:rsidP="009C611F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kemijska u električnu</w:t>
      </w:r>
    </w:p>
    <w:p w:rsidR="00112892" w:rsidRPr="00E63843" w:rsidRDefault="00112892" w:rsidP="009C611F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12892" w:rsidRPr="00E63843" w:rsidRDefault="00112892" w:rsidP="009C611F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6C4433" w:rsidRPr="00E63843" w:rsidRDefault="00E17AF3" w:rsidP="009C611F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90304" behindDoc="1" locked="0" layoutInCell="1" allowOverlap="1">
            <wp:simplePos x="0" y="0"/>
            <wp:positionH relativeFrom="column">
              <wp:posOffset>653912</wp:posOffset>
            </wp:positionH>
            <wp:positionV relativeFrom="paragraph">
              <wp:posOffset>160073</wp:posOffset>
            </wp:positionV>
            <wp:extent cx="1483636" cy="1155879"/>
            <wp:effectExtent l="19050" t="0" r="2264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600" cy="1158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C4433"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89280" behindDoc="1" locked="0" layoutInCell="1" allowOverlap="1">
            <wp:simplePos x="0" y="0"/>
            <wp:positionH relativeFrom="column">
              <wp:posOffset>2564570</wp:posOffset>
            </wp:positionH>
            <wp:positionV relativeFrom="paragraph">
              <wp:posOffset>178364</wp:posOffset>
            </wp:positionV>
            <wp:extent cx="1256021" cy="1182965"/>
            <wp:effectExtent l="19050" t="0" r="1279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21" cy="118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611F" w:rsidRPr="00E63843" w:rsidRDefault="00A746E7" w:rsidP="009C611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Rukopis 150" o:spid="_x0000_s1554" type="#_x0000_t75" style="position:absolute;margin-left:44.3pt;margin-top:8.45pt;width:0;height:.8pt;z-index:251613184;visibility:visible;mso-wrap-distance-left:3.295mm;mso-wrap-distance-top:.12mm;mso-wrap-distance-right:3.305mm;mso-wrap-distance-bottom:.1294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">
            <v:imagedata r:id="rId10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129" o:spid="_x0000_s1553" type="#_x0000_t75" style="position:absolute;margin-left:72.8pt;margin-top:15.45pt;width:1pt;height:.85pt;z-index:251612160;visibility:visible;mso-wrap-distance-left:3.295mm;mso-wrap-distance-top:.12mm;mso-wrap-distance-right:3.30153mm;mso-wrap-distance-bottom:.1318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">
            <v:imagedata r:id="rId11" o:title=""/>
          </v:shape>
        </w:pict>
      </w:r>
      <w:r w:rsidR="009C611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5.  </w:t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  <w:t xml:space="preserve">b) </w:t>
      </w:r>
      <w:r w:rsidR="009C611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FC33EE" w:rsidRPr="00E63843" w:rsidRDefault="00FC33EE" w:rsidP="00FC33E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6469D" w:rsidRPr="00E63843" w:rsidRDefault="00A6469D">
      <w:pPr>
        <w:rPr>
          <w:rFonts w:ascii="Segoe UI Semilight" w:hAnsi="Segoe UI Semilight" w:cs="Segoe UI Semilight"/>
          <w:color w:val="262626" w:themeColor="text1" w:themeTint="D9"/>
        </w:rPr>
      </w:pPr>
    </w:p>
    <w:p w:rsidR="00645541" w:rsidRPr="00E63843" w:rsidRDefault="00645541" w:rsidP="00645541">
      <w:pPr>
        <w:ind w:firstLine="708"/>
        <w:rPr>
          <w:rFonts w:ascii="Segoe UI Semilight" w:hAnsi="Segoe UI Semilight" w:cs="Segoe UI Semilight"/>
          <w:color w:val="262626" w:themeColor="text1" w:themeTint="D9"/>
        </w:rPr>
      </w:pPr>
    </w:p>
    <w:p w:rsidR="00645541" w:rsidRPr="00E63843" w:rsidRDefault="00645541" w:rsidP="00645541">
      <w:pPr>
        <w:ind w:firstLine="708"/>
        <w:rPr>
          <w:rFonts w:ascii="Segoe UI Semilight" w:hAnsi="Segoe UI Semilight" w:cs="Segoe UI Semilight"/>
          <w:color w:val="262626" w:themeColor="text1" w:themeTint="D9"/>
        </w:rPr>
      </w:pPr>
    </w:p>
    <w:p w:rsidR="00645541" w:rsidRPr="00E63843" w:rsidRDefault="00645541" w:rsidP="00112892">
      <w:pPr>
        <w:rPr>
          <w:rFonts w:ascii="Segoe UI Semilight" w:hAnsi="Segoe UI Semilight" w:cs="Segoe UI Semilight"/>
          <w:color w:val="262626" w:themeColor="text1" w:themeTint="D9"/>
        </w:rPr>
      </w:pPr>
    </w:p>
    <w:p w:rsidR="00645541" w:rsidRPr="00E63843" w:rsidRDefault="00645541" w:rsidP="00112892">
      <w:pPr>
        <w:rPr>
          <w:rFonts w:ascii="Segoe UI Semilight" w:hAnsi="Segoe UI Semilight" w:cs="Segoe UI Semilight"/>
          <w:color w:val="262626" w:themeColor="text1" w:themeTint="D9"/>
        </w:rPr>
      </w:pPr>
    </w:p>
    <w:p w:rsidR="00112892" w:rsidRPr="00E63843" w:rsidRDefault="00112892" w:rsidP="00C528E7">
      <w:pPr>
        <w:pStyle w:val="ListParagraph"/>
        <w:numPr>
          <w:ilvl w:val="0"/>
          <w:numId w:val="3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baterija</w:t>
      </w:r>
    </w:p>
    <w:p w:rsidR="00112892" w:rsidRPr="00E63843" w:rsidRDefault="00112892" w:rsidP="00C528E7">
      <w:pPr>
        <w:pStyle w:val="ListParagraph"/>
        <w:numPr>
          <w:ilvl w:val="0"/>
          <w:numId w:val="3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akumulatori, ispravljači</w:t>
      </w:r>
    </w:p>
    <w:p w:rsidR="00254055" w:rsidRDefault="00254055" w:rsidP="00112892">
      <w:pPr>
        <w:jc w:val="center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B23994" w:rsidRDefault="00B23994" w:rsidP="00112892">
      <w:pPr>
        <w:jc w:val="center"/>
        <w:rPr>
          <w:rFonts w:ascii="Segoe UI Semilight" w:hAnsi="Segoe UI Semilight" w:cs="Segoe UI Semilight"/>
          <w:b/>
          <w:color w:val="0070C0"/>
          <w:sz w:val="28"/>
          <w:szCs w:val="28"/>
        </w:rPr>
      </w:pPr>
    </w:p>
    <w:p w:rsidR="00B23994" w:rsidRDefault="00B23994" w:rsidP="00112892">
      <w:pPr>
        <w:jc w:val="center"/>
        <w:rPr>
          <w:rFonts w:ascii="Segoe UI Semilight" w:hAnsi="Segoe UI Semilight" w:cs="Segoe UI Semilight"/>
          <w:b/>
          <w:color w:val="0070C0"/>
          <w:sz w:val="28"/>
          <w:szCs w:val="28"/>
        </w:rPr>
      </w:pPr>
    </w:p>
    <w:p w:rsidR="00112892" w:rsidRPr="00254055" w:rsidRDefault="00112892" w:rsidP="00DA75A2">
      <w:pPr>
        <w:rPr>
          <w:rFonts w:ascii="Segoe UI Semilight" w:hAnsi="Segoe UI Semilight" w:cs="Segoe UI Semilight"/>
          <w:b/>
          <w:color w:val="0070C0"/>
          <w:sz w:val="28"/>
          <w:szCs w:val="28"/>
        </w:rPr>
      </w:pPr>
      <w:r w:rsidRPr="00254055">
        <w:rPr>
          <w:rFonts w:ascii="Segoe UI Semilight" w:hAnsi="Segoe UI Semilight" w:cs="Segoe UI Semilight"/>
          <w:b/>
          <w:color w:val="0070C0"/>
          <w:sz w:val="28"/>
          <w:szCs w:val="28"/>
        </w:rPr>
        <w:lastRenderedPageBreak/>
        <w:t>Serijski i paralelni spoj trošila</w:t>
      </w:r>
    </w:p>
    <w:p w:rsidR="00112892" w:rsidRPr="00E63843" w:rsidRDefault="00112892" w:rsidP="00C528E7">
      <w:pPr>
        <w:pStyle w:val="ListParagraph"/>
        <w:numPr>
          <w:ilvl w:val="0"/>
          <w:numId w:val="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žaruljica svijetli punim sjajem</w:t>
      </w:r>
    </w:p>
    <w:p w:rsidR="00112892" w:rsidRPr="00E63843" w:rsidRDefault="00112892" w:rsidP="00112892">
      <w:pPr>
        <w:pStyle w:val="ListParagraph"/>
        <w:ind w:left="78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žaruljice svijetle slabije</w:t>
      </w:r>
    </w:p>
    <w:p w:rsidR="00112892" w:rsidRPr="00E63843" w:rsidRDefault="00112892" w:rsidP="00325253">
      <w:pPr>
        <w:pStyle w:val="ListParagraph"/>
        <w:ind w:left="78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žaruljice </w:t>
      </w:r>
      <w:r w:rsidR="001B4D5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vijetle punim sjajem (kao u a)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)</w:t>
      </w:r>
    </w:p>
    <w:p w:rsidR="00B23994" w:rsidRPr="00B23994" w:rsidRDefault="00B23994" w:rsidP="00B23994">
      <w:pPr>
        <w:pStyle w:val="ListParagraph"/>
        <w:ind w:left="785"/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</w:p>
    <w:p w:rsidR="00112892" w:rsidRPr="00E63843" w:rsidRDefault="00112892" w:rsidP="00C528E7">
      <w:pPr>
        <w:pStyle w:val="ListParagraph"/>
        <w:numPr>
          <w:ilvl w:val="0"/>
          <w:numId w:val="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serijski _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  <w:t>a)_</w:t>
      </w:r>
    </w:p>
    <w:p w:rsidR="00112892" w:rsidRPr="00E63843" w:rsidRDefault="00112892" w:rsidP="00112892">
      <w:pPr>
        <w:pStyle w:val="ListParagraph"/>
        <w:ind w:left="785"/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paralelno _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  <w:t>b) i c)_</w:t>
      </w:r>
    </w:p>
    <w:p w:rsidR="00185A11" w:rsidRPr="00E63843" w:rsidRDefault="00112892" w:rsidP="0011289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10.   Odspajanjem</w:t>
      </w:r>
      <w:r w:rsidR="001B4D5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185A1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odvijanjem)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jedne žaruljice. Ako druge prestanu svijetliti spojene</w:t>
      </w:r>
    </w:p>
    <w:p w:rsidR="00112892" w:rsidRPr="00E63843" w:rsidRDefault="00185A11" w:rsidP="0011289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</w:t>
      </w:r>
      <w:r w:rsidR="0011289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su serijski,</w:t>
      </w:r>
      <w:r w:rsidR="00C7386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11289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ko</w:t>
      </w:r>
      <w:r w:rsidR="00C7386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nastave svijetliti spojene su paralelno.</w:t>
      </w:r>
    </w:p>
    <w:p w:rsidR="00C7386D" w:rsidRPr="00E63843" w:rsidRDefault="00185A11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11.   a) nijedna žaruljica neće svijetliti.</w:t>
      </w:r>
    </w:p>
    <w:p w:rsidR="00185A11" w:rsidRPr="00E63843" w:rsidRDefault="005A548D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b) žaruljice 1 i 3</w:t>
      </w:r>
      <w:r w:rsidR="00185A1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će svijetliti.</w:t>
      </w:r>
    </w:p>
    <w:p w:rsidR="00185A11" w:rsidRPr="00E63843" w:rsidRDefault="005A548D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12.  svijetlit će 1</w:t>
      </w:r>
      <w:r w:rsidR="00185A1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i 2.</w:t>
      </w:r>
    </w:p>
    <w:p w:rsidR="00185A11" w:rsidRPr="00E63843" w:rsidRDefault="00185A11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Preostale žaruljice svijetle istim sjajem</w:t>
      </w:r>
      <w:r w:rsidR="0060487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 kao i prije pregorjevanja žaruljice 4.</w:t>
      </w:r>
    </w:p>
    <w:p w:rsidR="0060487E" w:rsidRPr="00E63843" w:rsidRDefault="0060487E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13.  Sva trošila rade punom snagom.</w:t>
      </w:r>
    </w:p>
    <w:p w:rsidR="0060487E" w:rsidRDefault="0060487E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Isključivanjem ili pregorjevanjem jednog uređaja preostali uređaji mogu raditi.</w:t>
      </w:r>
    </w:p>
    <w:p w:rsidR="00B23994" w:rsidRPr="00E63843" w:rsidRDefault="00B23994" w:rsidP="00185A1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60487E" w:rsidRPr="00B23994" w:rsidRDefault="0060487E" w:rsidP="005D387C">
      <w:pPr>
        <w:pStyle w:val="ListParagraph"/>
        <w:numPr>
          <w:ilvl w:val="1"/>
          <w:numId w:val="1"/>
        </w:numPr>
        <w:jc w:val="center"/>
        <w:rPr>
          <w:rFonts w:ascii="Segoe UI Semilight" w:hAnsi="Segoe UI Semilight" w:cs="Segoe UI Semilight"/>
          <w:b/>
          <w:color w:val="F06324"/>
          <w:sz w:val="20"/>
          <w:szCs w:val="20"/>
          <w:u w:val="single"/>
        </w:rPr>
      </w:pPr>
      <w:r w:rsidRPr="00B23994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ični vodiči i izolatori</w:t>
      </w:r>
    </w:p>
    <w:p w:rsidR="00325253" w:rsidRPr="00642C2A" w:rsidRDefault="00325253" w:rsidP="00325253">
      <w:pPr>
        <w:rPr>
          <w:rFonts w:ascii="Segoe UI Semilight" w:hAnsi="Segoe UI Semilight" w:cs="Segoe UI Semilight"/>
          <w:color w:val="4472C4" w:themeColor="accent1"/>
          <w:sz w:val="20"/>
          <w:szCs w:val="20"/>
        </w:rPr>
      </w:pPr>
      <w:r w:rsidRPr="00642C2A">
        <w:rPr>
          <w:rFonts w:ascii="Segoe UI Semilight" w:hAnsi="Segoe UI Semilight" w:cs="Segoe UI Semilight"/>
          <w:color w:val="4472C4" w:themeColor="accent1"/>
          <w:sz w:val="20"/>
          <w:szCs w:val="20"/>
        </w:rPr>
        <w:t>1.</w:t>
      </w:r>
    </w:p>
    <w:tbl>
      <w:tblPr>
        <w:tblStyle w:val="TableGrid"/>
        <w:tblW w:w="0" w:type="auto"/>
        <w:tblInd w:w="720" w:type="dxa"/>
        <w:tblLook w:val="04A0"/>
      </w:tblPr>
      <w:tblGrid>
        <w:gridCol w:w="2961"/>
        <w:gridCol w:w="2549"/>
        <w:gridCol w:w="2832"/>
      </w:tblGrid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redmet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/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redmet je vodič/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čavao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ovčić od dvije kune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grafitna mina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apir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gla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lastično ravnalo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omad tkanine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avlaženi komad tkanine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gumica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estilirana voda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lana voda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A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dič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latka voda</w:t>
            </w:r>
          </w:p>
        </w:tc>
        <w:tc>
          <w:tcPr>
            <w:tcW w:w="2549" w:type="dxa"/>
          </w:tcPr>
          <w:p w:rsidR="0060487E" w:rsidRPr="00E63843" w:rsidRDefault="00670D81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70D81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  <w:tr w:rsidR="0060487E" w:rsidRPr="00642C2A" w:rsidTr="0060487E">
        <w:tc>
          <w:tcPr>
            <w:tcW w:w="2961" w:type="dxa"/>
          </w:tcPr>
          <w:p w:rsidR="0060487E" w:rsidRPr="00E63843" w:rsidRDefault="0060487E" w:rsidP="0060487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rak</w:t>
            </w:r>
          </w:p>
        </w:tc>
        <w:tc>
          <w:tcPr>
            <w:tcW w:w="2549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</w:t>
            </w:r>
          </w:p>
        </w:tc>
        <w:tc>
          <w:tcPr>
            <w:tcW w:w="2832" w:type="dxa"/>
          </w:tcPr>
          <w:p w:rsidR="0060487E" w:rsidRPr="00E63843" w:rsidRDefault="0060487E" w:rsidP="00325253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zolator</w:t>
            </w:r>
          </w:p>
        </w:tc>
      </w:tr>
    </w:tbl>
    <w:p w:rsidR="0060487E" w:rsidRPr="00642C2A" w:rsidRDefault="0060487E" w:rsidP="0060487E">
      <w:pPr>
        <w:pStyle w:val="ListParagraph"/>
        <w:rPr>
          <w:rFonts w:ascii="Segoe UI Semilight" w:hAnsi="Segoe UI Semilight" w:cs="Segoe UI Semilight"/>
          <w:color w:val="4472C4" w:themeColor="accent1"/>
          <w:sz w:val="24"/>
          <w:szCs w:val="24"/>
        </w:rPr>
      </w:pPr>
    </w:p>
    <w:p w:rsidR="00325253" w:rsidRPr="00E63843" w:rsidRDefault="00325253" w:rsidP="00325253">
      <w:pPr>
        <w:pStyle w:val="ListParagraph"/>
        <w:numPr>
          <w:ilvl w:val="0"/>
          <w:numId w:val="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ovode električnu struju</w:t>
      </w:r>
    </w:p>
    <w:p w:rsidR="00325253" w:rsidRPr="00E63843" w:rsidRDefault="00325253" w:rsidP="00325253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 provode električnu struju</w:t>
      </w:r>
    </w:p>
    <w:p w:rsidR="00325253" w:rsidRPr="00E63843" w:rsidRDefault="009349BF" w:rsidP="00325253">
      <w:pPr>
        <w:pStyle w:val="ListParagraph"/>
        <w:numPr>
          <w:ilvl w:val="0"/>
          <w:numId w:val="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p</w:t>
      </w:r>
      <w:r w:rsidR="000324C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rijenos električne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e potrebne za rad trošila</w:t>
      </w:r>
    </w:p>
    <w:p w:rsidR="009349BF" w:rsidRPr="00E63843" w:rsidRDefault="009349BF" w:rsidP="009349BF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a sprječavanje prelaska struje na druga tijela</w:t>
      </w:r>
    </w:p>
    <w:p w:rsidR="009349BF" w:rsidRPr="00E63843" w:rsidRDefault="009349BF" w:rsidP="009349BF">
      <w:pPr>
        <w:pStyle w:val="ListParagraph"/>
        <w:numPr>
          <w:ilvl w:val="0"/>
          <w:numId w:val="1"/>
        </w:numPr>
        <w:rPr>
          <w:rFonts w:ascii="Segoe UI Semilight" w:hAnsi="Segoe UI Semilight" w:cs="Segoe UI Semilight"/>
          <w:color w:val="262626" w:themeColor="text1" w:themeTint="D9"/>
          <w:sz w:val="20"/>
          <w:szCs w:val="20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di sprječavanja prelaska struje na ruku.</w:t>
      </w:r>
    </w:p>
    <w:p w:rsidR="00BE3C9A" w:rsidRPr="00E63843" w:rsidRDefault="009349BF" w:rsidP="009349BF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Tako da otopimo žlicu soli ili bilo koju drugu mineralnu tvar </w:t>
      </w:r>
      <w:r w:rsidR="00BE3C9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ili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topinu</w:t>
      </w:r>
      <w:r w:rsidR="00BE3C9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BE3C9A" w:rsidRPr="00E63843" w:rsidRDefault="00BE3C9A" w:rsidP="00BE3C9A">
      <w:pPr>
        <w:pStyle w:val="ListParagraph"/>
        <w:numPr>
          <w:ilvl w:val="0"/>
          <w:numId w:val="1"/>
        </w:numPr>
        <w:rPr>
          <w:rFonts w:ascii="Segoe UI Semilight" w:hAnsi="Segoe UI Semilight" w:cs="Segoe UI Semilight"/>
          <w:color w:val="262626" w:themeColor="text1" w:themeTint="D9"/>
          <w:sz w:val="20"/>
          <w:szCs w:val="20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Ljudsko tijelo je vodič. </w:t>
      </w:r>
    </w:p>
    <w:p w:rsidR="00BE3C9A" w:rsidRPr="00E63843" w:rsidRDefault="00BE3C9A" w:rsidP="00BE3C9A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0"/>
          <w:szCs w:val="20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no sadrži 70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% vode</w:t>
      </w:r>
      <w:r w:rsidR="00642C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 uglavnom elektrolita (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top</w:t>
      </w:r>
      <w:r w:rsidR="00642C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n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mineraln</w:t>
      </w:r>
      <w:r w:rsidR="00642C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h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tvari</w:t>
      </w:r>
      <w:r w:rsidR="00642C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)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BE3C9A" w:rsidRPr="00642C2A" w:rsidRDefault="00BE3C9A" w:rsidP="00BE3C9A">
      <w:pPr>
        <w:pStyle w:val="ListParagraph"/>
        <w:ind w:left="360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BE3C9A" w:rsidRPr="00B23994" w:rsidRDefault="00BE3C9A" w:rsidP="00C528E7">
      <w:pPr>
        <w:pStyle w:val="ListParagraph"/>
        <w:numPr>
          <w:ilvl w:val="1"/>
          <w:numId w:val="4"/>
        </w:numPr>
        <w:jc w:val="center"/>
        <w:rPr>
          <w:rFonts w:ascii="Segoe UI Semilight" w:hAnsi="Segoe UI Semilight" w:cs="Segoe UI Semilight"/>
          <w:b/>
          <w:color w:val="F06324"/>
          <w:sz w:val="20"/>
          <w:szCs w:val="20"/>
          <w:u w:val="single"/>
        </w:rPr>
      </w:pPr>
      <w:r w:rsidRPr="00B23994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Učinci električne struje</w:t>
      </w:r>
    </w:p>
    <w:p w:rsidR="00BE3C9A" w:rsidRPr="00642C2A" w:rsidRDefault="00BE3C9A" w:rsidP="00BE3C9A">
      <w:pPr>
        <w:pStyle w:val="ListParagraph"/>
        <w:ind w:left="375"/>
        <w:rPr>
          <w:rFonts w:ascii="Segoe UI Semilight" w:hAnsi="Segoe UI Semilight" w:cs="Segoe UI Semilight"/>
          <w:color w:val="4472C4" w:themeColor="accent1"/>
          <w:sz w:val="28"/>
          <w:szCs w:val="28"/>
        </w:rPr>
      </w:pPr>
    </w:p>
    <w:p w:rsidR="00BE3C9A" w:rsidRPr="00E63843" w:rsidRDefault="00BE3C9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 možemo.</w:t>
      </w:r>
    </w:p>
    <w:p w:rsidR="00BE3C9A" w:rsidRPr="00B23994" w:rsidRDefault="00BE3C9A" w:rsidP="00B23994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 njezinim učincima.</w:t>
      </w:r>
    </w:p>
    <w:p w:rsidR="00BE3C9A" w:rsidRPr="00E63843" w:rsidRDefault="00BE3C9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žaruljica svijetli</w:t>
      </w:r>
    </w:p>
    <w:p w:rsidR="00BE3C9A" w:rsidRPr="00B23994" w:rsidRDefault="00BE3C9A" w:rsidP="00B23994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puše topli zrak</w:t>
      </w:r>
    </w:p>
    <w:p w:rsidR="00BE3C9A" w:rsidRPr="00B23994" w:rsidRDefault="00BE3C9A" w:rsidP="00B23994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zagrijava se grijaća ploha</w:t>
      </w:r>
    </w:p>
    <w:p w:rsidR="00BE3C9A" w:rsidRPr="00B23994" w:rsidRDefault="00BE3C9A" w:rsidP="00B23994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zrači toplinu</w:t>
      </w:r>
    </w:p>
    <w:p w:rsidR="00BE3C9A" w:rsidRPr="00E63843" w:rsidRDefault="00BE3C9A" w:rsidP="00BE3C9A">
      <w:pPr>
        <w:pStyle w:val="ListParagraph"/>
        <w:ind w:left="73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E3C9A" w:rsidRPr="00E63843" w:rsidRDefault="00642C2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elika količina energije se oslobodi u kratkom vremenu. U tako kratkom vremenu nije moguće provesti sav naboj u zemlju pa stablo kao provodnik pregori.</w:t>
      </w:r>
    </w:p>
    <w:p w:rsidR="00642C2A" w:rsidRPr="00E63843" w:rsidRDefault="00642C2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emijski učinak.</w:t>
      </w:r>
    </w:p>
    <w:p w:rsidR="00642C2A" w:rsidRPr="00E63843" w:rsidRDefault="00642C2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agnetski.</w:t>
      </w:r>
    </w:p>
    <w:p w:rsidR="00642C2A" w:rsidRPr="00E63843" w:rsidRDefault="00642C2A" w:rsidP="00C528E7">
      <w:pPr>
        <w:pStyle w:val="ListParagraph"/>
        <w:numPr>
          <w:ilvl w:val="0"/>
          <w:numId w:val="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oplinski, svjetlosni, magnetski i kemijski.</w:t>
      </w:r>
    </w:p>
    <w:p w:rsidR="004E508C" w:rsidRPr="00E63843" w:rsidRDefault="004E508C" w:rsidP="00642C2A">
      <w:pPr>
        <w:ind w:left="37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E508C" w:rsidRPr="00E63843" w:rsidRDefault="004E508C" w:rsidP="00642C2A">
      <w:pPr>
        <w:ind w:left="37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E508C" w:rsidRPr="00E63843" w:rsidRDefault="004E508C" w:rsidP="00642C2A">
      <w:pPr>
        <w:ind w:left="37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E508C" w:rsidRPr="00E63843" w:rsidRDefault="004E508C" w:rsidP="00642C2A">
      <w:pPr>
        <w:ind w:left="37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17AF3" w:rsidRPr="004E508C" w:rsidRDefault="00E17AF3" w:rsidP="00642C2A">
      <w:pPr>
        <w:ind w:left="375"/>
        <w:rPr>
          <w:rFonts w:ascii="Segoe UI Semilight" w:hAnsi="Segoe UI Semilight" w:cs="Segoe UI Semilight"/>
          <w:color w:val="4472C4" w:themeColor="accent1"/>
          <w:sz w:val="24"/>
          <w:szCs w:val="24"/>
        </w:rPr>
      </w:pPr>
    </w:p>
    <w:p w:rsidR="00642C2A" w:rsidRPr="00B23994" w:rsidRDefault="00642C2A" w:rsidP="00C528E7">
      <w:pPr>
        <w:pStyle w:val="ListParagraph"/>
        <w:numPr>
          <w:ilvl w:val="1"/>
          <w:numId w:val="4"/>
        </w:numPr>
        <w:jc w:val="center"/>
        <w:rPr>
          <w:rFonts w:ascii="Segoe UI Semilight" w:hAnsi="Segoe UI Semilight" w:cs="Segoe UI Semilight"/>
          <w:b/>
          <w:color w:val="F06324"/>
          <w:sz w:val="20"/>
          <w:szCs w:val="20"/>
          <w:u w:val="single"/>
        </w:rPr>
      </w:pPr>
      <w:r w:rsidRPr="00B23994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Magneti i magnetno međudjelovanje</w:t>
      </w:r>
    </w:p>
    <w:p w:rsidR="00055EAA" w:rsidRPr="00B23994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tbl>
      <w:tblPr>
        <w:tblStyle w:val="Svijetlareetkatablice1"/>
        <w:tblW w:w="0" w:type="auto"/>
        <w:tblLook w:val="04A0"/>
      </w:tblPr>
      <w:tblGrid>
        <w:gridCol w:w="4531"/>
        <w:gridCol w:w="4531"/>
      </w:tblGrid>
      <w:tr w:rsidR="00264F07" w:rsidRPr="00E63843" w:rsidTr="00264F07"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agnet privlači</w:t>
            </w:r>
          </w:p>
        </w:tc>
        <w:tc>
          <w:tcPr>
            <w:tcW w:w="4531" w:type="dxa"/>
          </w:tcPr>
          <w:p w:rsidR="00264F07" w:rsidRPr="00E63843" w:rsidRDefault="00264F07" w:rsidP="00264F07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agnet ne privlači</w:t>
            </w:r>
          </w:p>
        </w:tc>
      </w:tr>
      <w:tr w:rsidR="00264F07" w:rsidRPr="00E63843" w:rsidTr="00264F07"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pajalica za papir</w:t>
            </w:r>
          </w:p>
        </w:tc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olovka, komad stakla</w:t>
            </w:r>
          </w:p>
        </w:tc>
      </w:tr>
      <w:tr w:rsidR="00264F07" w:rsidRPr="00E63843" w:rsidTr="00264F07"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škare</w:t>
            </w:r>
          </w:p>
        </w:tc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apir</w:t>
            </w:r>
          </w:p>
        </w:tc>
      </w:tr>
      <w:tr w:rsidR="00264F07" w:rsidRPr="00E63843" w:rsidTr="00264F07"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ribadača</w:t>
            </w:r>
          </w:p>
        </w:tc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tiropor</w:t>
            </w:r>
          </w:p>
        </w:tc>
      </w:tr>
      <w:tr w:rsidR="00264F07" w:rsidRPr="00E63843" w:rsidTr="00264F07"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ljuč</w:t>
            </w:r>
          </w:p>
        </w:tc>
        <w:tc>
          <w:tcPr>
            <w:tcW w:w="4531" w:type="dxa"/>
          </w:tcPr>
          <w:p w:rsidR="00264F07" w:rsidRPr="00E63843" w:rsidRDefault="00264F07" w:rsidP="00670D81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tkanina </w:t>
            </w:r>
          </w:p>
        </w:tc>
      </w:tr>
    </w:tbl>
    <w:p w:rsidR="00055EAA" w:rsidRPr="00E63843" w:rsidRDefault="005A548D" w:rsidP="00C528E7">
      <w:pPr>
        <w:pStyle w:val="ListParagraph"/>
        <w:numPr>
          <w:ilvl w:val="0"/>
          <w:numId w:val="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</w:t>
      </w:r>
      <w:r w:rsidR="00055E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jeza.</w:t>
      </w:r>
    </w:p>
    <w:p w:rsidR="00055EAA" w:rsidRPr="00E63843" w:rsidRDefault="00055EAA" w:rsidP="00C528E7">
      <w:pPr>
        <w:pStyle w:val="ListParagraph"/>
        <w:numPr>
          <w:ilvl w:val="0"/>
          <w:numId w:val="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Ne.</w:t>
      </w:r>
    </w:p>
    <w:p w:rsidR="00055EAA" w:rsidRPr="00E63843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va, (N), (S)</w:t>
      </w:r>
    </w:p>
    <w:p w:rsidR="00055EAA" w:rsidRPr="00E63843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eđusobnim približavanjem dva magneta.</w:t>
      </w:r>
    </w:p>
    <w:p w:rsidR="00055EAA" w:rsidRPr="00E63843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privlače</w:t>
      </w:r>
    </w:p>
    <w:p w:rsidR="00055EAA" w:rsidRPr="00E63843" w:rsidRDefault="00055EAA" w:rsidP="00055E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odbijaju</w:t>
      </w:r>
    </w:p>
    <w:p w:rsidR="00055EAA" w:rsidRPr="00E63843" w:rsidRDefault="00055EAA" w:rsidP="00055E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odbijaju</w:t>
      </w:r>
    </w:p>
    <w:p w:rsidR="00055EAA" w:rsidRPr="00E63843" w:rsidRDefault="00055EAA" w:rsidP="00055E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privlače</w:t>
      </w:r>
    </w:p>
    <w:p w:rsidR="00055EAA" w:rsidRPr="00E63843" w:rsidRDefault="00055EAA" w:rsidP="00055E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55EAA" w:rsidRPr="00E63843" w:rsidRDefault="002D65E3" w:rsidP="00055EAA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</w:t>
      </w:r>
      <w:r w:rsidR="00055E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rana 15.</w:t>
      </w:r>
    </w:p>
    <w:p w:rsidR="00055EAA" w:rsidRPr="00E63843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agnet će ga također privući</w:t>
      </w:r>
    </w:p>
    <w:p w:rsidR="00055EAA" w:rsidRPr="00E63843" w:rsidRDefault="00055EAA" w:rsidP="00055E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će.</w:t>
      </w:r>
    </w:p>
    <w:p w:rsidR="00055EAA" w:rsidRPr="00E63843" w:rsidRDefault="00055EA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ože.</w:t>
      </w:r>
    </w:p>
    <w:p w:rsidR="00642C2A" w:rsidRPr="00E63843" w:rsidRDefault="00A746E7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0"/>
          <w:szCs w:val="20"/>
        </w:rPr>
      </w:pPr>
      <w:r w:rsidRPr="00E63843">
        <w:rPr>
          <w:noProof/>
          <w:color w:val="262626" w:themeColor="text1" w:themeTint="D9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33" o:spid="_x0000_s1552" type="#_x0000_t202" style="position:absolute;left:0;text-align:left;margin-left:111.65pt;margin-top:5.95pt;width:26.35pt;height:28.4pt;z-index:2517524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" filled="f" stroked="f">
            <v:textbox>
              <w:txbxContent>
                <w:p w:rsidR="009E0813" w:rsidRPr="00865720" w:rsidRDefault="009E0813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r w:rsidRPr="00865720">
                    <w:rPr>
                      <w:b/>
                      <w:color w:val="FF0000"/>
                      <w:sz w:val="32"/>
                      <w:szCs w:val="32"/>
                    </w:rPr>
                    <w:t>N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  <w:lang w:eastAsia="hr-HR"/>
        </w:rPr>
        <w:pict>
          <v:shape id="Text Box 334" o:spid="_x0000_s1027" type="#_x0000_t202" style="position:absolute;left:0;text-align:left;margin-left:152.75pt;margin-top:5.95pt;width:26.35pt;height:28.4pt;z-index:2517534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" filled="f" stroked="f">
            <v:textbox>
              <w:txbxContent>
                <w:p w:rsidR="009E0813" w:rsidRPr="00865720" w:rsidRDefault="009E0813" w:rsidP="00865720">
                  <w:pPr>
                    <w:rPr>
                      <w:b/>
                      <w:color w:val="0070C0"/>
                      <w:sz w:val="32"/>
                      <w:szCs w:val="32"/>
                    </w:rPr>
                  </w:pPr>
                  <w:r w:rsidRPr="00865720">
                    <w:rPr>
                      <w:b/>
                      <w:color w:val="0070C0"/>
                      <w:sz w:val="32"/>
                      <w:szCs w:val="32"/>
                    </w:rPr>
                    <w:t>S</w:t>
                  </w:r>
                </w:p>
              </w:txbxContent>
            </v:textbox>
          </v:shape>
        </w:pict>
      </w:r>
      <w:r w:rsidR="00865720" w:rsidRPr="00E63843">
        <w:rPr>
          <w:noProof/>
          <w:color w:val="262626" w:themeColor="text1" w:themeTint="D9"/>
          <w:lang w:eastAsia="hr-HR"/>
        </w:rPr>
        <w:drawing>
          <wp:anchor distT="0" distB="0" distL="114300" distR="114300" simplePos="0" relativeHeight="251470848" behindDoc="1" locked="0" layoutInCell="1" allowOverlap="1">
            <wp:simplePos x="0" y="0"/>
            <wp:positionH relativeFrom="column">
              <wp:posOffset>474869</wp:posOffset>
            </wp:positionH>
            <wp:positionV relativeFrom="paragraph">
              <wp:posOffset>194706</wp:posOffset>
            </wp:positionV>
            <wp:extent cx="1762494" cy="479580"/>
            <wp:effectExtent l="19050" t="0" r="9156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494" cy="47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5720" w:rsidRDefault="00865720" w:rsidP="00642C2A">
      <w:pPr>
        <w:ind w:left="375"/>
        <w:rPr>
          <w:rFonts w:ascii="Segoe UI Semilight" w:hAnsi="Segoe UI Semilight" w:cs="Segoe UI Semilight"/>
          <w:color w:val="4472C4" w:themeColor="accent1"/>
          <w:sz w:val="20"/>
          <w:szCs w:val="20"/>
        </w:rPr>
      </w:pPr>
    </w:p>
    <w:p w:rsidR="00865720" w:rsidRPr="00642C2A" w:rsidRDefault="00E53DE5" w:rsidP="00642C2A">
      <w:pPr>
        <w:ind w:left="375"/>
        <w:rPr>
          <w:rFonts w:ascii="Segoe UI Semilight" w:hAnsi="Segoe UI Semilight" w:cs="Segoe UI Semilight"/>
          <w:color w:val="4472C4" w:themeColor="accent1"/>
          <w:sz w:val="20"/>
          <w:szCs w:val="20"/>
        </w:rPr>
      </w:pPr>
      <w:r>
        <w:rPr>
          <w:rFonts w:ascii="Segoe UI Semilight" w:hAnsi="Segoe UI Semilight" w:cs="Segoe UI Semilight"/>
          <w:noProof/>
          <w:color w:val="4472C4" w:themeColor="accent1"/>
          <w:sz w:val="20"/>
          <w:szCs w:val="20"/>
          <w:lang w:eastAsia="hr-HR"/>
        </w:rPr>
        <w:drawing>
          <wp:anchor distT="0" distB="0" distL="114300" distR="114300" simplePos="0" relativeHeight="251471872" behindDoc="1" locked="0" layoutInCell="1" allowOverlap="1">
            <wp:simplePos x="0" y="0"/>
            <wp:positionH relativeFrom="column">
              <wp:posOffset>474345</wp:posOffset>
            </wp:positionH>
            <wp:positionV relativeFrom="paragraph">
              <wp:posOffset>147320</wp:posOffset>
            </wp:positionV>
            <wp:extent cx="2169795" cy="1259205"/>
            <wp:effectExtent l="19050" t="0" r="1905" b="0"/>
            <wp:wrapTight wrapText="bothSides">
              <wp:wrapPolygon edited="0">
                <wp:start x="-190" y="0"/>
                <wp:lineTo x="-190" y="21241"/>
                <wp:lineTo x="21619" y="21241"/>
                <wp:lineTo x="21619" y="0"/>
                <wp:lineTo x="-19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25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2C2A" w:rsidRPr="00642C2A" w:rsidRDefault="00642C2A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4472C4" w:themeColor="accent1"/>
          <w:sz w:val="20"/>
          <w:szCs w:val="20"/>
        </w:rPr>
      </w:pPr>
    </w:p>
    <w:p w:rsidR="00BE3C9A" w:rsidRPr="00642C2A" w:rsidRDefault="00BE3C9A" w:rsidP="00BE3C9A">
      <w:pPr>
        <w:rPr>
          <w:rFonts w:ascii="Segoe UI Semilight" w:hAnsi="Segoe UI Semilight" w:cs="Segoe UI Semilight"/>
          <w:color w:val="4472C4" w:themeColor="accent1"/>
          <w:sz w:val="20"/>
          <w:szCs w:val="20"/>
        </w:rPr>
      </w:pPr>
    </w:p>
    <w:p w:rsidR="009349BF" w:rsidRPr="00642C2A" w:rsidRDefault="009349BF" w:rsidP="00BE3C9A">
      <w:pPr>
        <w:pStyle w:val="ListParagraph"/>
        <w:ind w:left="360"/>
        <w:rPr>
          <w:rFonts w:ascii="Segoe UI Semilight" w:hAnsi="Segoe UI Semilight" w:cs="Segoe UI Semilight"/>
          <w:color w:val="4472C4" w:themeColor="accent1"/>
          <w:sz w:val="20"/>
          <w:szCs w:val="20"/>
        </w:rPr>
      </w:pPr>
      <w:r w:rsidRPr="00642C2A">
        <w:rPr>
          <w:rFonts w:ascii="Segoe UI Semilight" w:hAnsi="Segoe UI Semilight" w:cs="Segoe UI Semilight"/>
          <w:color w:val="0070C0"/>
          <w:sz w:val="24"/>
          <w:szCs w:val="24"/>
        </w:rPr>
        <w:t xml:space="preserve"> </w:t>
      </w:r>
    </w:p>
    <w:p w:rsidR="009349BF" w:rsidRPr="00642C2A" w:rsidRDefault="009349BF" w:rsidP="009349BF">
      <w:pPr>
        <w:pStyle w:val="ListParagraph"/>
        <w:ind w:left="360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E53DE5" w:rsidRDefault="00E53DE5" w:rsidP="0060487E">
      <w:pPr>
        <w:rPr>
          <w:rFonts w:ascii="Segoe UI Semilight" w:hAnsi="Segoe UI Semilight" w:cs="Segoe UI Semilight"/>
          <w:color w:val="4472C4" w:themeColor="accent1"/>
          <w:sz w:val="20"/>
          <w:szCs w:val="20"/>
        </w:rPr>
      </w:pPr>
    </w:p>
    <w:p w:rsidR="00F63597" w:rsidRPr="00E63843" w:rsidRDefault="00F63597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bzirom da magnet privlači željezo odmah ćemo utvrditi koji je štap od bakra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jer ga magnet neće privući. Koji je od preostala dva štapa željezo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 koji magnet prepoznat ćemo po tome što ćemo </w:t>
      </w:r>
      <w:r w:rsidR="00EF657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h međusobno približavati na različitim mjestima. Štap koji nije privučen drugome u njegovom središnjem dijelu je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</w:t>
      </w:r>
      <w:r w:rsidR="00EF657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željezni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štap</w:t>
      </w:r>
      <w:r w:rsidR="00EF657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5A548D" w:rsidRDefault="005A548D" w:rsidP="005A548D">
      <w:pPr>
        <w:rPr>
          <w:rFonts w:ascii="Segoe UI Semilight" w:hAnsi="Segoe UI Semilight" w:cs="Segoe UI Semilight"/>
          <w:color w:val="4472C4" w:themeColor="accent1"/>
          <w:sz w:val="24"/>
          <w:szCs w:val="24"/>
        </w:rPr>
      </w:pPr>
    </w:p>
    <w:p w:rsidR="005A548D" w:rsidRPr="005A548D" w:rsidRDefault="005A548D" w:rsidP="005A548D">
      <w:pPr>
        <w:rPr>
          <w:rFonts w:ascii="Segoe UI Semilight" w:hAnsi="Segoe UI Semilight" w:cs="Segoe UI Semilight"/>
          <w:color w:val="4472C4" w:themeColor="accent1"/>
          <w:sz w:val="24"/>
          <w:szCs w:val="24"/>
        </w:rPr>
      </w:pPr>
    </w:p>
    <w:p w:rsidR="00670D81" w:rsidRPr="003F5C8E" w:rsidRDefault="00A746E7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4472C4" w:themeColor="accent1"/>
          <w:sz w:val="24"/>
          <w:szCs w:val="24"/>
        </w:rPr>
      </w:pPr>
      <w:r w:rsidRPr="00A746E7">
        <w:rPr>
          <w:noProof/>
          <w:lang w:eastAsia="hr-HR"/>
        </w:rPr>
        <w:pict>
          <v:shape id="Text Box 341" o:spid="_x0000_s1028" type="#_x0000_t202" style="position:absolute;left:0;text-align:left;margin-left:155.5pt;margin-top:-11.45pt;width:146.9pt;height:28.4pt;z-index:2517544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" filled="f" stroked="f">
            <v:textbox>
              <w:txbxContent>
                <w:p w:rsidR="009E0813" w:rsidRPr="00E53DE5" w:rsidRDefault="009E0813" w:rsidP="00E53DE5">
                  <w:pPr>
                    <w:rPr>
                      <w:sz w:val="28"/>
                      <w:szCs w:val="28"/>
                    </w:rPr>
                  </w:pPr>
                  <w:r w:rsidRPr="00E53DE5">
                    <w:rPr>
                      <w:sz w:val="28"/>
                      <w:szCs w:val="28"/>
                    </w:rPr>
                    <w:t>N</w:t>
                  </w:r>
                  <w:r w:rsidRPr="00E53DE5">
                    <w:rPr>
                      <w:b/>
                      <w:sz w:val="28"/>
                      <w:szCs w:val="28"/>
                      <w:vertAlign w:val="subscript"/>
                    </w:rPr>
                    <w:t xml:space="preserve">geografski </w:t>
                  </w:r>
                  <w:r w:rsidRPr="003F5C8E">
                    <w:rPr>
                      <w:sz w:val="24"/>
                      <w:szCs w:val="24"/>
                    </w:rPr>
                    <w:t>(sjever)</w:t>
                  </w:r>
                </w:p>
              </w:txbxContent>
            </v:textbox>
          </v:shape>
        </w:pict>
      </w:r>
      <w:r w:rsidR="00E53DE5">
        <w:rPr>
          <w:noProof/>
          <w:lang w:eastAsia="hr-HR"/>
        </w:rPr>
        <w:drawing>
          <wp:anchor distT="0" distB="0" distL="114300" distR="114300" simplePos="0" relativeHeight="251472896" behindDoc="1" locked="0" layoutInCell="1" allowOverlap="1">
            <wp:simplePos x="0" y="0"/>
            <wp:positionH relativeFrom="column">
              <wp:posOffset>890505</wp:posOffset>
            </wp:positionH>
            <wp:positionV relativeFrom="paragraph">
              <wp:posOffset>70758</wp:posOffset>
            </wp:positionV>
            <wp:extent cx="1346858" cy="814445"/>
            <wp:effectExtent l="19050" t="0" r="5692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810" cy="814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3DE5" w:rsidRDefault="00E53DE5" w:rsidP="00670D81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E53DE5" w:rsidRDefault="00A746E7" w:rsidP="00670D81">
      <w:pPr>
        <w:rPr>
          <w:rFonts w:ascii="Segoe UI Semilight" w:hAnsi="Segoe UI Semilight" w:cs="Segoe UI Semilight"/>
          <w:color w:val="0070C0"/>
          <w:sz w:val="24"/>
          <w:szCs w:val="24"/>
        </w:rPr>
      </w:pPr>
      <w:r>
        <w:rPr>
          <w:rFonts w:ascii="Segoe UI Semilight" w:hAnsi="Segoe UI Semilight" w:cs="Segoe UI Semilight"/>
          <w:noProof/>
          <w:color w:val="0070C0"/>
          <w:sz w:val="24"/>
          <w:szCs w:val="24"/>
          <w:lang w:eastAsia="hr-HR"/>
        </w:rPr>
        <w:pict>
          <v:shape id="Text Box 342" o:spid="_x0000_s1029" type="#_x0000_t202" style="position:absolute;margin-left:5.85pt;margin-top:12.2pt;width:146.9pt;height:28.4pt;z-index:2517555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" filled="f" stroked="f">
            <v:textbox>
              <w:txbxContent>
                <w:p w:rsidR="009E0813" w:rsidRPr="00E53DE5" w:rsidRDefault="009E0813" w:rsidP="003F5C8E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S</w:t>
                  </w:r>
                  <w:r w:rsidRPr="00E53DE5">
                    <w:rPr>
                      <w:b/>
                      <w:sz w:val="28"/>
                      <w:szCs w:val="28"/>
                      <w:vertAlign w:val="subscript"/>
                    </w:rPr>
                    <w:t xml:space="preserve">geografski </w:t>
                  </w:r>
                  <w:r w:rsidRPr="003F5C8E">
                    <w:rPr>
                      <w:sz w:val="24"/>
                      <w:szCs w:val="24"/>
                    </w:rPr>
                    <w:t>(</w:t>
                  </w:r>
                  <w:r>
                    <w:rPr>
                      <w:sz w:val="24"/>
                      <w:szCs w:val="24"/>
                    </w:rPr>
                    <w:t>jug</w:t>
                  </w:r>
                  <w:r w:rsidRPr="003F5C8E">
                    <w:rPr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</w:p>
    <w:p w:rsidR="00E53DE5" w:rsidRDefault="00E53DE5" w:rsidP="00670D81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670D81" w:rsidRPr="00E63843" w:rsidRDefault="00670D81" w:rsidP="00C528E7">
      <w:pPr>
        <w:pStyle w:val="ListParagraph"/>
        <w:numPr>
          <w:ilvl w:val="0"/>
          <w:numId w:val="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670D81" w:rsidRPr="00E63843" w:rsidRDefault="00670D81" w:rsidP="00670D8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F5C8E" w:rsidRPr="00E63843" w:rsidRDefault="003F5C8E" w:rsidP="00670D81">
      <w:pPr>
        <w:rPr>
          <w:rFonts w:asciiTheme="majorHAnsi" w:hAnsiTheme="majorHAnsi"/>
          <w:color w:val="262626" w:themeColor="text1" w:themeTint="D9"/>
        </w:rPr>
      </w:pPr>
    </w:p>
    <w:p w:rsidR="003F5C8E" w:rsidRPr="00E63843" w:rsidRDefault="003F5C8E" w:rsidP="00670D81">
      <w:pPr>
        <w:rPr>
          <w:rFonts w:asciiTheme="majorHAnsi" w:hAnsiTheme="majorHAnsi"/>
          <w:color w:val="262626" w:themeColor="text1" w:themeTint="D9"/>
        </w:rPr>
      </w:pPr>
    </w:p>
    <w:p w:rsidR="00670D81" w:rsidRPr="00FE0B60" w:rsidRDefault="00670D81" w:rsidP="00DA75A2">
      <w:pPr>
        <w:rPr>
          <w:rFonts w:ascii="Segoe UI Semilight" w:hAnsi="Segoe UI Semilight" w:cs="Segoe UI Semilight"/>
          <w:b/>
          <w:color w:val="0070C0"/>
          <w:sz w:val="28"/>
          <w:szCs w:val="28"/>
        </w:rPr>
      </w:pPr>
      <w:r w:rsidRPr="00FE0B60">
        <w:rPr>
          <w:rFonts w:ascii="Segoe UI Semilight" w:hAnsi="Segoe UI Semilight" w:cs="Segoe UI Semilight"/>
          <w:b/>
          <w:color w:val="0070C0"/>
          <w:sz w:val="28"/>
          <w:szCs w:val="28"/>
        </w:rPr>
        <w:t>Magnetno djelovanje električne struje</w:t>
      </w:r>
    </w:p>
    <w:p w:rsidR="00670D81" w:rsidRPr="00E63843" w:rsidRDefault="00670D81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gnetna 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e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gla zakrene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670D81" w:rsidRPr="00E63843" w:rsidRDefault="00670D81" w:rsidP="00670D81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gnetna 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e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gla zakrene u suprotnu stranu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670D81" w:rsidRPr="00E63843" w:rsidRDefault="00670D81" w:rsidP="00670D81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gnetna 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e </w:t>
      </w:r>
      <w:r w:rsidR="00C55D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gla vraća u početni položaj sjever-jug.</w:t>
      </w:r>
    </w:p>
    <w:p w:rsidR="00C55D74" w:rsidRPr="00E63843" w:rsidRDefault="00C55D74" w:rsidP="00670D81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C55D74" w:rsidRPr="00E63843" w:rsidRDefault="00C55D74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odič kojim teče struja stvara magnetsko polje u prostoru oko sebe te ima magnetsko djelovanje.</w:t>
      </w:r>
    </w:p>
    <w:p w:rsidR="00C55D74" w:rsidRPr="00E63843" w:rsidRDefault="00F56DB5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avojnica, struja, magnetski pol, magnetno djelovanje</w:t>
      </w:r>
    </w:p>
    <w:p w:rsidR="00F56DB5" w:rsidRPr="00E63843" w:rsidRDefault="00F56DB5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akretanje magnetske igle u blizini vodiča u jednom ili drugom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smjeru.</w:t>
      </w:r>
    </w:p>
    <w:p w:rsidR="00F56DB5" w:rsidRPr="00E63843" w:rsidRDefault="00F56DB5" w:rsidP="00F56DB5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ana 18.</w:t>
      </w:r>
    </w:p>
    <w:p w:rsidR="00F56DB5" w:rsidRPr="00E63843" w:rsidRDefault="00F56DB5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d pozitivnog pola prema negativnom polu izvora.  </w:t>
      </w:r>
    </w:p>
    <w:p w:rsidR="00DF1CDE" w:rsidRPr="00E63843" w:rsidRDefault="00DF1CDE" w:rsidP="00DF1CD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73920" behindDoc="1" locked="0" layoutInCell="1" allowOverlap="1">
            <wp:simplePos x="0" y="0"/>
            <wp:positionH relativeFrom="column">
              <wp:posOffset>1925955</wp:posOffset>
            </wp:positionH>
            <wp:positionV relativeFrom="paragraph">
              <wp:posOffset>138430</wp:posOffset>
            </wp:positionV>
            <wp:extent cx="2058670" cy="1751965"/>
            <wp:effectExtent l="19050" t="0" r="0" b="0"/>
            <wp:wrapTight wrapText="bothSides">
              <wp:wrapPolygon edited="0">
                <wp:start x="-200" y="0"/>
                <wp:lineTo x="-200" y="21373"/>
                <wp:lineTo x="21587" y="21373"/>
                <wp:lineTo x="21587" y="0"/>
                <wp:lineTo x="-20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670" cy="175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1CDE" w:rsidRPr="00E63843" w:rsidRDefault="00A746E7" w:rsidP="00DF1CDE">
      <w:pP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AutoShape 359" o:spid="_x0000_s1548" type="#_x0000_t66" style="position:absolute;margin-left:216.6pt;margin-top:5.15pt;width:11.8pt;height:5.25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" fillcolor="red"/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8" o:spid="_x0000_s1547" type="#_x0000_t66" style="position:absolute;margin-left:274.05pt;margin-top:5.15pt;width:11.8pt;height:5.25pt;z-index:251763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" fillcolor="red"/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7" o:spid="_x0000_s1546" type="#_x0000_t66" style="position:absolute;margin-left:287.9pt;margin-top:21.45pt;width:11.8pt;height:5.25pt;rotation:90;z-index:251762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" fillcolor="red"/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1" o:spid="_x0000_s1545" type="#_x0000_t66" style="position:absolute;margin-left:160.75pt;margin-top:5.15pt;width:11.8pt;height:5.25pt;z-index:251757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" fillcolor="red"/>
        </w:pict>
      </w:r>
    </w:p>
    <w:p w:rsidR="00DF1CDE" w:rsidRPr="00E63843" w:rsidRDefault="00A746E7" w:rsidP="00DF1CD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49" o:spid="_x0000_s1544" type="#_x0000_t66" style="position:absolute;margin-left:152.25pt;margin-top:8pt;width:11.8pt;height:5.25pt;rotation:-90;z-index:251756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" fillcolor="red"/>
        </w:pict>
      </w:r>
    </w:p>
    <w:p w:rsidR="00DF1CDE" w:rsidRPr="00E63843" w:rsidRDefault="00A746E7" w:rsidP="00DF1CD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2" o:spid="_x0000_s1543" type="#_x0000_t66" style="position:absolute;margin-left:152.25pt;margin-top:20pt;width:11.8pt;height:5.25pt;rotation:-90;z-index:25175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" fillcolor="red"/>
        </w:pict>
      </w:r>
    </w:p>
    <w:p w:rsidR="00DF1CDE" w:rsidRPr="00E63843" w:rsidRDefault="00A746E7" w:rsidP="00DF1CD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6" o:spid="_x0000_s1542" type="#_x0000_t66" style="position:absolute;margin-left:287.9pt;margin-top:9.15pt;width:11.8pt;height:5.25pt;rotation:90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" fillcolor="red"/>
        </w:pict>
      </w:r>
    </w:p>
    <w:p w:rsidR="00DF1CDE" w:rsidRPr="00E63843" w:rsidRDefault="00A746E7" w:rsidP="00DF1CD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5" o:spid="_x0000_s1541" type="#_x0000_t66" style="position:absolute;margin-left:238.4pt;margin-top:.65pt;width:11.8pt;height:5.25pt;rotation:180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" fillcolor="red"/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53" o:spid="_x0000_s1540" type="#_x0000_t66" style="position:absolute;margin-left:172.55pt;margin-top:.65pt;width:11.8pt;height:5.25pt;rotation:180;z-index:251759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" fillcolor="red"/>
        </w:pict>
      </w:r>
    </w:p>
    <w:p w:rsidR="00670D81" w:rsidRPr="00E63843" w:rsidRDefault="00A746E7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373" o:spid="_x0000_s1539" type="#_x0000_t75" style="position:absolute;left:0;text-align:left;margin-left:28.35pt;margin-top:47.2pt;width:0;height:0;z-index:251617280;visibility:visible;mso-wrap-distance-left:3.295mm;mso-wrap-distance-top:.12mm;mso-wrap-distance-right:3.305mm;mso-wrap-distance-bottom:.13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">
            <v:imagedata r:id="rId16" o:title=""/>
          </v:shape>
        </w:pict>
      </w:r>
      <w:r w:rsidR="003F789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icu treba gusto omotati duž željeznog štapa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3F789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 na njezine krajeve serijski spojiti sklopku i bateriju. Štap treba približiti sitnim željeznim predmetima (piljevina, spajalice, pribadače…). Zatvaranjem sklopke štap će privući željezne predmete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3F789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 otvaranjem sklopke će prestati magnetsko djelovanje.</w:t>
      </w:r>
    </w:p>
    <w:p w:rsidR="003F7896" w:rsidRPr="00E63843" w:rsidRDefault="003F7896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eljezo se magnetizira samo dok zavojnicom oko njega teče struja.</w:t>
      </w:r>
      <w:r w:rsidR="009B51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Prekidanjem strujnog kruga prestaje magnetsko djelovanje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9B51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što je potrebno radi odspajanja privučenih željeznih predmeta. Čelik se za razliku od željeza trajno magnetizira.</w:t>
      </w:r>
    </w:p>
    <w:p w:rsidR="009B51AA" w:rsidRPr="00E63843" w:rsidRDefault="009B51AA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omagnet djeluje kao magnet samo dok kroz njega teče struja.</w:t>
      </w:r>
    </w:p>
    <w:p w:rsidR="00EE7CA5" w:rsidRPr="00E63843" w:rsidRDefault="00EE7CA5" w:rsidP="00EE7CA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ana 19.</w:t>
      </w:r>
    </w:p>
    <w:p w:rsidR="009B51AA" w:rsidRPr="00E63843" w:rsidRDefault="009B51AA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    _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  <w:t>a)_</w:t>
      </w:r>
    </w:p>
    <w:p w:rsidR="009B51AA" w:rsidRPr="00E63843" w:rsidRDefault="009B51AA" w:rsidP="009B51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    _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  <w:t>d)_</w:t>
      </w:r>
    </w:p>
    <w:p w:rsidR="009B51AA" w:rsidRPr="00E63843" w:rsidRDefault="009B51AA" w:rsidP="009B51A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    magnetsko djelovanje će biti jače</w:t>
      </w:r>
    </w:p>
    <w:p w:rsidR="009B51AA" w:rsidRPr="00E63843" w:rsidRDefault="009B51AA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Žice u zavojnicama moraju biti izolirane kako </w:t>
      </w:r>
      <w:r w:rsidR="0021503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i se struja prenosila duž svakog  zavoja (a ne poprijeko zavojnice)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21503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čime se povećava magnetski učinak.</w:t>
      </w:r>
    </w:p>
    <w:p w:rsidR="00215031" w:rsidRPr="00E63843" w:rsidRDefault="00215031" w:rsidP="00C528E7">
      <w:pPr>
        <w:pStyle w:val="ListParagraph"/>
        <w:numPr>
          <w:ilvl w:val="0"/>
          <w:numId w:val="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Elektromagnetske dizalice (razvrstavanje željeznih predmeta), </w:t>
      </w:r>
      <w:r w:rsidR="00EE7CA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motori,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ični mjerni instrumenti, mikrofoni i slušalice</w:t>
      </w:r>
      <w:r w:rsidR="00EE7CA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…</w:t>
      </w:r>
    </w:p>
    <w:p w:rsidR="00EE7CA5" w:rsidRPr="00E63843" w:rsidRDefault="00EE7CA5" w:rsidP="00EE7CA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ana 20.</w:t>
      </w:r>
    </w:p>
    <w:p w:rsidR="005610D1" w:rsidRPr="00FE0B60" w:rsidRDefault="005610D1" w:rsidP="00C528E7">
      <w:pPr>
        <w:pStyle w:val="ListParagraph"/>
        <w:numPr>
          <w:ilvl w:val="1"/>
          <w:numId w:val="9"/>
        </w:numPr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FE0B60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Istražujemo svojstva i međudjelovanje elektriziranih tijela</w:t>
      </w:r>
    </w:p>
    <w:p w:rsidR="005610D1" w:rsidRPr="005610D1" w:rsidRDefault="005610D1" w:rsidP="005610D1">
      <w:pPr>
        <w:pStyle w:val="ListParagraph"/>
        <w:ind w:left="1080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EE7CA5" w:rsidRPr="00E63843" w:rsidRDefault="00EE7CA5" w:rsidP="00C528E7">
      <w:pPr>
        <w:pStyle w:val="ListParagraph"/>
        <w:numPr>
          <w:ilvl w:val="0"/>
          <w:numId w:val="1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jezgre, elektronskog omotača</w:t>
      </w:r>
    </w:p>
    <w:p w:rsidR="00EE7CA5" w:rsidRPr="00E63843" w:rsidRDefault="00EE7CA5" w:rsidP="00EE7CA5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protoni, neutroni</w:t>
      </w:r>
    </w:p>
    <w:p w:rsidR="00EE7CA5" w:rsidRPr="00E63843" w:rsidRDefault="00EE7CA5" w:rsidP="00EE7CA5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elektron</w:t>
      </w:r>
    </w:p>
    <w:p w:rsidR="00EE7CA5" w:rsidRPr="00E63843" w:rsidRDefault="004E508C" w:rsidP="00EE7CA5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protoni</w:t>
      </w:r>
      <w:r w:rsidR="00EE7CA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 elektroni</w:t>
      </w:r>
    </w:p>
    <w:p w:rsidR="00EE7CA5" w:rsidRPr="00E63843" w:rsidRDefault="00EE7CA5" w:rsidP="00EE7CA5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) protona, elektrona</w:t>
      </w:r>
    </w:p>
    <w:p w:rsidR="00EE7CA5" w:rsidRPr="00E63843" w:rsidRDefault="00EE7CA5" w:rsidP="00EE7CA5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f) elektrona</w:t>
      </w:r>
    </w:p>
    <w:p w:rsidR="00EE7CA5" w:rsidRPr="00E63843" w:rsidRDefault="00EE7CA5" w:rsidP="00EE7CA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2.    trljanjem, elektroni</w:t>
      </w:r>
    </w:p>
    <w:p w:rsidR="00932D0E" w:rsidRPr="00E63843" w:rsidRDefault="00EE7CA5" w:rsidP="00EE7CA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932D0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3.    Trljanjem češlja o vunenu krpicu elektroni prelaze s krpice na štap te štap </w:t>
      </w:r>
    </w:p>
    <w:p w:rsidR="00932D0E" w:rsidRPr="00E63843" w:rsidRDefault="00932D0E" w:rsidP="00EE7CA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</w:t>
      </w:r>
      <w:r w:rsidR="00EE7CA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postaje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</w:t>
      </w:r>
      <w:r w:rsidR="00EE7CA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gativno nabijen (im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više elektrona nego protona)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dok tkanina postaje </w:t>
      </w:r>
    </w:p>
    <w:p w:rsidR="00932D0E" w:rsidRPr="00E63843" w:rsidRDefault="00932D0E" w:rsidP="00932D0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pozitivno nabijena (ima manje elektrona nego protona).</w:t>
      </w:r>
    </w:p>
    <w:p w:rsidR="00932D0E" w:rsidRPr="00E63843" w:rsidRDefault="00932D0E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063"/>
        <w:gridCol w:w="1890"/>
        <w:gridCol w:w="2288"/>
        <w:gridCol w:w="2101"/>
      </w:tblGrid>
      <w:tr w:rsidR="00932D0E" w:rsidRPr="00E63843" w:rsidTr="00932D0E">
        <w:tc>
          <w:tcPr>
            <w:tcW w:w="2063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Tijela koja trljamo</w:t>
            </w:r>
          </w:p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1890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rsta naboja nakon trljanja</w:t>
            </w:r>
          </w:p>
        </w:tc>
        <w:tc>
          <w:tcPr>
            <w:tcW w:w="2288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Tijelo koje je predalo elektrone</w:t>
            </w:r>
          </w:p>
        </w:tc>
        <w:tc>
          <w:tcPr>
            <w:tcW w:w="2101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Tijelo koje je primilo elektrone</w:t>
            </w:r>
          </w:p>
        </w:tc>
      </w:tr>
      <w:tr w:rsidR="00932D0E" w:rsidRPr="00E63843" w:rsidTr="00932D0E">
        <w:tc>
          <w:tcPr>
            <w:tcW w:w="2063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lastični češalj</w:t>
            </w:r>
          </w:p>
        </w:tc>
        <w:tc>
          <w:tcPr>
            <w:tcW w:w="1890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gativan</w:t>
            </w:r>
          </w:p>
        </w:tc>
        <w:tc>
          <w:tcPr>
            <w:tcW w:w="2288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101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lastični češalj</w:t>
            </w:r>
          </w:p>
        </w:tc>
      </w:tr>
      <w:tr w:rsidR="00932D0E" w:rsidRPr="00E63843" w:rsidTr="00932D0E">
        <w:tc>
          <w:tcPr>
            <w:tcW w:w="2063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unena krpica</w:t>
            </w:r>
          </w:p>
        </w:tc>
        <w:tc>
          <w:tcPr>
            <w:tcW w:w="1890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ozitivan</w:t>
            </w:r>
          </w:p>
        </w:tc>
        <w:tc>
          <w:tcPr>
            <w:tcW w:w="2288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unena krpica</w:t>
            </w:r>
          </w:p>
        </w:tc>
        <w:tc>
          <w:tcPr>
            <w:tcW w:w="2101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</w:p>
        </w:tc>
      </w:tr>
      <w:tr w:rsidR="00932D0E" w:rsidRPr="00E63843" w:rsidTr="00932D0E">
        <w:tc>
          <w:tcPr>
            <w:tcW w:w="2063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taklena epruveta</w:t>
            </w:r>
          </w:p>
        </w:tc>
        <w:tc>
          <w:tcPr>
            <w:tcW w:w="1890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ozitivan</w:t>
            </w:r>
          </w:p>
        </w:tc>
        <w:tc>
          <w:tcPr>
            <w:tcW w:w="2288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taklena epruveta</w:t>
            </w:r>
          </w:p>
        </w:tc>
        <w:tc>
          <w:tcPr>
            <w:tcW w:w="2101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</w:p>
        </w:tc>
      </w:tr>
      <w:tr w:rsidR="00932D0E" w:rsidRPr="00E63843" w:rsidTr="00932D0E">
        <w:tc>
          <w:tcPr>
            <w:tcW w:w="2063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amučna krpica</w:t>
            </w:r>
          </w:p>
        </w:tc>
        <w:tc>
          <w:tcPr>
            <w:tcW w:w="1890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egativan</w:t>
            </w:r>
          </w:p>
        </w:tc>
        <w:tc>
          <w:tcPr>
            <w:tcW w:w="2288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</w:p>
        </w:tc>
        <w:tc>
          <w:tcPr>
            <w:tcW w:w="2101" w:type="dxa"/>
          </w:tcPr>
          <w:p w:rsidR="00932D0E" w:rsidRPr="00E63843" w:rsidRDefault="00932D0E" w:rsidP="00932D0E">
            <w:pPr>
              <w:pStyle w:val="ListParagraph"/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amučna krpica</w:t>
            </w:r>
          </w:p>
        </w:tc>
      </w:tr>
    </w:tbl>
    <w:p w:rsidR="00A25D59" w:rsidRPr="00FE0B60" w:rsidRDefault="00A25D59" w:rsidP="00FE0B6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25D59" w:rsidRPr="00E63843" w:rsidRDefault="00A25D59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negativan</w:t>
      </w:r>
    </w:p>
    <w:p w:rsidR="00A25D59" w:rsidRPr="00E63843" w:rsidRDefault="00A25D59" w:rsidP="00A25D59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pozitivan</w:t>
      </w:r>
    </w:p>
    <w:p w:rsidR="00A25D59" w:rsidRPr="00E63843" w:rsidRDefault="00A25D59" w:rsidP="00A25D59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znoimeni naboji se odbijaju, a istoimeni privlače.</w:t>
      </w:r>
    </w:p>
    <w:p w:rsidR="00A25D59" w:rsidRPr="00E63843" w:rsidRDefault="00A25D59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akon dodira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loptice su razmijenile naboj. Višak elektrona s negativno elektrizirane loptice prešao je na pozitivno nabijenu lopt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cu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dok obje nisu postale neutralne (s jednakom količinom + i – naboja). Neutralna tijela ne međudjeluju električnom silom.</w:t>
      </w:r>
    </w:p>
    <w:p w:rsidR="00A25D59" w:rsidRPr="00FE0B60" w:rsidRDefault="00A25D59" w:rsidP="00FE0B60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+), B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-), A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+)</w:t>
      </w:r>
    </w:p>
    <w:p w:rsidR="00A25D59" w:rsidRPr="00E63843" w:rsidRDefault="00A25D59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+), B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+), A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+)</w:t>
      </w:r>
    </w:p>
    <w:p w:rsidR="00A25D59" w:rsidRPr="00E63843" w:rsidRDefault="00A25D59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oskop.</w:t>
      </w:r>
    </w:p>
    <w:p w:rsidR="00A25D59" w:rsidRPr="00E63843" w:rsidRDefault="004935DA" w:rsidP="00C528E7">
      <w:pPr>
        <w:pStyle w:val="ListParagraph"/>
        <w:numPr>
          <w:ilvl w:val="0"/>
          <w:numId w:val="1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Negativan naboj. Prilikom </w:t>
      </w:r>
      <w:r w:rsidRPr="00E63843">
        <w:rPr>
          <w:rFonts w:ascii="Segoe UI Semilight" w:hAnsi="Segoe UI Semilight" w:cs="Segoe UI Semilight"/>
          <w:b/>
          <w:bCs/>
          <w:color w:val="262626" w:themeColor="text1" w:themeTint="D9"/>
          <w:sz w:val="24"/>
          <w:szCs w:val="24"/>
        </w:rPr>
        <w:t>dodir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negativno elektriziranog štapa i kugle, negativan naboj (elektroni) se prenosi sa štapa na kuglu, nosač i kazaljku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elektroskopa. Kazaljka se otklanja od nosača jer je nabijena istim nabojem kao i nosač.</w:t>
      </w:r>
    </w:p>
    <w:p w:rsidR="004935DA" w:rsidRPr="00E63843" w:rsidRDefault="004935DA" w:rsidP="00C528E7">
      <w:pPr>
        <w:pStyle w:val="ListParagraph"/>
        <w:numPr>
          <w:ilvl w:val="0"/>
          <w:numId w:val="1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Pozitivan naboj. </w:t>
      </w:r>
      <w:r w:rsidRPr="00E63843">
        <w:rPr>
          <w:rFonts w:ascii="Segoe UI Semilight" w:hAnsi="Segoe UI Semilight" w:cs="Segoe UI Semilight"/>
          <w:b/>
          <w:bCs/>
          <w:color w:val="262626" w:themeColor="text1" w:themeTint="D9"/>
          <w:sz w:val="24"/>
          <w:szCs w:val="24"/>
        </w:rPr>
        <w:t>Približavanjem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plastičnog negativno elektriziranog štapa, negativan naboj se iz kugle se povlači u nosač i kazaljku elektroskopa. Kazaljka se otklanja od nosača jer je nabijena istim nabojem kao i nosač.</w:t>
      </w:r>
    </w:p>
    <w:p w:rsidR="004935DA" w:rsidRPr="00E63843" w:rsidRDefault="004935DA" w:rsidP="00C528E7">
      <w:pPr>
        <w:pStyle w:val="ListParagraph"/>
        <w:numPr>
          <w:ilvl w:val="0"/>
          <w:numId w:val="1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) +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 C .</w:t>
      </w:r>
    </w:p>
    <w:p w:rsidR="001F49C3" w:rsidRPr="00E63843" w:rsidRDefault="001F49C3" w:rsidP="001F49C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F49C3" w:rsidRPr="00FE0B60" w:rsidRDefault="001F49C3" w:rsidP="00C528E7">
      <w:pPr>
        <w:pStyle w:val="ListParagraph"/>
        <w:numPr>
          <w:ilvl w:val="1"/>
          <w:numId w:val="12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FE0B60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ična struja</w:t>
      </w:r>
    </w:p>
    <w:p w:rsidR="001F49C3" w:rsidRDefault="001F49C3" w:rsidP="001F49C3">
      <w:pPr>
        <w:pStyle w:val="ListParagraph"/>
        <w:ind w:left="1080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1F49C3" w:rsidRPr="00E63843" w:rsidRDefault="001F49C3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etali imaju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mnogo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slobodnih elektrona</w:t>
      </w:r>
    </w:p>
    <w:p w:rsidR="001F49C3" w:rsidRPr="00E63843" w:rsidRDefault="001F49C3" w:rsidP="00C528E7">
      <w:pPr>
        <w:pStyle w:val="ListParagraph"/>
        <w:numPr>
          <w:ilvl w:val="0"/>
          <w:numId w:val="1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zitivni ioni metala</w:t>
      </w:r>
    </w:p>
    <w:p w:rsidR="001F49C3" w:rsidRPr="00E63843" w:rsidRDefault="001F49C3" w:rsidP="00C528E7">
      <w:pPr>
        <w:pStyle w:val="ListParagraph"/>
        <w:numPr>
          <w:ilvl w:val="0"/>
          <w:numId w:val="1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lobodni elektroni</w:t>
      </w:r>
    </w:p>
    <w:p w:rsidR="001F49C3" w:rsidRPr="00E63843" w:rsidRDefault="001F49C3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lobodni elektroni se gibaju usmjereno. Privučeni su pozitivnim polom izvora. … negativnog…višak…pozitivnom</w:t>
      </w:r>
      <w:r w:rsidR="002F279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…manjak.</w:t>
      </w:r>
    </w:p>
    <w:p w:rsidR="002F2798" w:rsidRPr="00E63843" w:rsidRDefault="002F2798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ača.</w:t>
      </w:r>
    </w:p>
    <w:p w:rsidR="002F2798" w:rsidRPr="00E63843" w:rsidRDefault="002F2798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zitivni ioni (kationi) i negativni ioni (anioni)</w:t>
      </w:r>
    </w:p>
    <w:p w:rsidR="002F2798" w:rsidRPr="00E63843" w:rsidRDefault="002F2798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larmni stroj ima sklopku kao dio strujnog kruga čiji krajevi su izvučeni neposredno do dna perilice. Ako iz perilice istječe </w:t>
      </w:r>
      <w:r w:rsidR="00831AC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od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strujni krug će se </w:t>
      </w:r>
      <w:r w:rsidR="00831AC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atvoriti jer je voda iz perilice vodljiva.</w:t>
      </w:r>
    </w:p>
    <w:p w:rsidR="00831ACA" w:rsidRPr="00E63843" w:rsidRDefault="00831ACA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CD4128" w:rsidRPr="00E63843">
        <w:rPr>
          <w:rFonts w:ascii="Segoe UI Semilight" w:hAnsi="Segoe UI Semilight" w:cs="Segoe UI Semilight"/>
          <w:i/>
          <w:color w:val="262626" w:themeColor="text1" w:themeTint="D9"/>
          <w:position w:val="-10"/>
          <w:sz w:val="24"/>
          <w:szCs w:val="24"/>
        </w:rPr>
        <w:object w:dxaOrig="840" w:dyaOrig="320">
          <v:shape id="_x0000_i1025" type="#_x0000_t75" style="width:42.25pt;height:15.85pt" o:ole="">
            <v:imagedata r:id="rId17" o:title=""/>
          </v:shape>
          <o:OLEObject Type="Embed" ProgID="Equation.DSMT4" ShapeID="_x0000_i1025" DrawAspect="Content" ObjectID="_1662801237" r:id="rId18"/>
        </w:object>
      </w:r>
      <w:r w:rsidR="00CD412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</w:p>
    <w:p w:rsidR="005A548D" w:rsidRPr="00E63843" w:rsidRDefault="005A548D" w:rsidP="005A548D">
      <w:pPr>
        <w:pStyle w:val="ListParagraph"/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31ACA" w:rsidRPr="00E63843" w:rsidRDefault="00831ACA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slobodnih elektrona</w:t>
      </w:r>
    </w:p>
    <w:p w:rsidR="00831ACA" w:rsidRPr="00E63843" w:rsidRDefault="00831ACA" w:rsidP="00831ACA">
      <w:pPr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iona</w:t>
      </w:r>
    </w:p>
    <w:p w:rsidR="00831ACA" w:rsidRPr="00E63843" w:rsidRDefault="00831ACA" w:rsidP="00831ACA">
      <w:pPr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ioni, elektroni</w:t>
      </w:r>
    </w:p>
    <w:p w:rsidR="00831ACA" w:rsidRPr="00E63843" w:rsidRDefault="00831ACA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265"/>
        <w:gridCol w:w="2265"/>
        <w:gridCol w:w="2266"/>
        <w:gridCol w:w="2266"/>
      </w:tblGrid>
      <w:tr w:rsidR="00831ACA" w:rsidRPr="00E63843" w:rsidTr="00831ACA">
        <w:trPr>
          <w:jc w:val="center"/>
        </w:trPr>
        <w:tc>
          <w:tcPr>
            <w:tcW w:w="2265" w:type="dxa"/>
          </w:tcPr>
          <w:p w:rsidR="00831ACA" w:rsidRPr="00E63843" w:rsidRDefault="00831ACA" w:rsidP="00831ACA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Fizička veličina</w:t>
            </w:r>
          </w:p>
        </w:tc>
        <w:tc>
          <w:tcPr>
            <w:tcW w:w="2265" w:type="dxa"/>
          </w:tcPr>
          <w:p w:rsidR="00831ACA" w:rsidRPr="00E63843" w:rsidRDefault="00831ACA" w:rsidP="00831ACA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nak za fizičku veličinu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jerna jedinica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nak za mjernu jedinicu</w:t>
            </w:r>
          </w:p>
        </w:tc>
      </w:tr>
      <w:tr w:rsidR="00831ACA" w:rsidRPr="00E63843" w:rsidTr="00831ACA">
        <w:trPr>
          <w:jc w:val="center"/>
        </w:trPr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truja</w:t>
            </w:r>
          </w:p>
        </w:tc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I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mper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</w:t>
            </w:r>
          </w:p>
        </w:tc>
      </w:tr>
      <w:tr w:rsidR="00831ACA" w:rsidRPr="00E63843" w:rsidTr="00831ACA">
        <w:trPr>
          <w:jc w:val="center"/>
        </w:trPr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aboj</w:t>
            </w:r>
          </w:p>
        </w:tc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Q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ulon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C</w:t>
            </w:r>
          </w:p>
        </w:tc>
      </w:tr>
      <w:tr w:rsidR="00831ACA" w:rsidRPr="00E63843" w:rsidTr="00831ACA">
        <w:trPr>
          <w:jc w:val="center"/>
        </w:trPr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rijeme</w:t>
            </w:r>
          </w:p>
        </w:tc>
        <w:tc>
          <w:tcPr>
            <w:tcW w:w="2265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t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ekunda</w:t>
            </w:r>
          </w:p>
        </w:tc>
        <w:tc>
          <w:tcPr>
            <w:tcW w:w="2266" w:type="dxa"/>
          </w:tcPr>
          <w:p w:rsidR="00831ACA" w:rsidRPr="00E63843" w:rsidRDefault="00831ACA" w:rsidP="00831ACA">
            <w:pPr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</w:t>
            </w:r>
          </w:p>
        </w:tc>
      </w:tr>
    </w:tbl>
    <w:p w:rsidR="00831ACA" w:rsidRPr="00E63843" w:rsidRDefault="00831ACA" w:rsidP="005D387C">
      <w:pPr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4935DA" w:rsidRPr="00E63843" w:rsidRDefault="00831ACA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C</w:t>
      </w:r>
      <w:r w:rsidR="003A266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</w:t>
      </w:r>
    </w:p>
    <w:p w:rsidR="00831ACA" w:rsidRPr="00E63843" w:rsidRDefault="00831ACA" w:rsidP="00C528E7">
      <w:pPr>
        <w:pStyle w:val="ListParagraph"/>
        <w:numPr>
          <w:ilvl w:val="0"/>
          <w:numId w:val="1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4 A = 4</w:t>
      </w:r>
      <w:r w:rsidR="00B7560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 mA           51 mA = 0.051 A</w:t>
      </w:r>
    </w:p>
    <w:p w:rsidR="00831ACA" w:rsidRPr="00E63843" w:rsidRDefault="00831ACA" w:rsidP="00831A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0,2 A = 200 mA           720 mA = 0.72 A</w:t>
      </w:r>
    </w:p>
    <w:p w:rsidR="00831ACA" w:rsidRDefault="00831ACA" w:rsidP="00831A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0,003 A =  3 mA           1</w:t>
      </w:r>
      <w:r w:rsidR="00B7560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20 mA = 1.22 A</w:t>
      </w:r>
    </w:p>
    <w:p w:rsidR="003026DA" w:rsidRPr="00E63843" w:rsidRDefault="003026DA" w:rsidP="00831A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31ACA" w:rsidRPr="00E63843" w:rsidRDefault="00831ACA" w:rsidP="00831A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026DA" w:rsidRPr="003026DA" w:rsidRDefault="003026DA" w:rsidP="003026DA">
      <w:pPr>
        <w:pStyle w:val="ListParagraph"/>
        <w:numPr>
          <w:ilvl w:val="0"/>
          <w:numId w:val="13"/>
        </w:numPr>
        <w:jc w:val="both"/>
        <w:rPr>
          <w:oMath/>
          <w:rFonts w:ascii="Cambria Math" w:hAnsi="Cambria Math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w:lastRenderedPageBreak/>
          <m:t xml:space="preserve"> 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t=1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6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D05904" w:rsidRPr="003026DA" w:rsidRDefault="003026DA" w:rsidP="003026DA">
      <w:pPr>
        <w:ind w:left="284"/>
        <w:jc w:val="both"/>
        <w:rPr>
          <w:oMath/>
          <w:rFonts w:ascii="Cambria Math" w:hAnsi="Cambria Math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Q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18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C</m:t>
          </m:r>
        </m:oMath>
      </m:oMathPara>
    </w:p>
    <w:p w:rsidR="003F7896" w:rsidRPr="003026DA" w:rsidRDefault="003026DA" w:rsidP="003026DA">
      <w:pPr>
        <w:ind w:left="284"/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I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18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6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4268B0" w:rsidRPr="00E63843" w:rsidRDefault="004268B0" w:rsidP="004268B0">
      <w:pPr>
        <w:tabs>
          <w:tab w:val="left" w:pos="6415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4268B0" w:rsidRPr="003026DA" w:rsidRDefault="00A746E7" w:rsidP="00D05904">
      <w:pPr>
        <w:pStyle w:val="ListParagraph"/>
        <w:numPr>
          <w:ilvl w:val="0"/>
          <w:numId w:val="13"/>
        </w:numPr>
        <w:tabs>
          <w:tab w:val="left" w:pos="6415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  <w:sz w:val="28"/>
          <w:szCs w:val="28"/>
        </w:rPr>
        <w:pict>
          <v:shape id="Rukopis 602" o:spid="_x0000_s1537" type="#_x0000_t75" style="position:absolute;left:0;text-align:left;margin-left:546.45pt;margin-top:-13.95pt;width:0;height:0;z-index:251635712;visibility:visible;mso-wrap-distance-left:3.295mm;mso-wrap-distance-top:.12mm;mso-wrap-distance-right:3.305mm;mso-wrap-distance-bottom:.13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">
            <v:imagedata r:id="rId19" o:title=""/>
          </v:shape>
        </w:pict>
      </w:r>
      <w:r w:rsidRPr="00E63843">
        <w:rPr>
          <w:noProof/>
          <w:color w:val="262626" w:themeColor="text1" w:themeTint="D9"/>
          <w:sz w:val="28"/>
          <w:szCs w:val="28"/>
        </w:rPr>
        <w:pict>
          <v:shape id="Rukopis 467" o:spid="_x0000_s1536" type="#_x0000_t75" style="position:absolute;left:0;text-align:left;margin-left:553.9pt;margin-top:-174.6pt;width:6.2pt;height:119.1pt;z-index:251627520;visibility:visible;mso-wrap-distance-left:3.295mm;mso-wrap-distance-top:.12mm;mso-wrap-distance-right:3.30472mm;mso-wrap-distance-bottom:.1211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">
            <v:imagedata r:id="rId20" o:title=""/>
          </v:shape>
        </w:pic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I=40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A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4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</m:t>
        </m:r>
      </m:oMath>
    </w:p>
    <w:p w:rsidR="00D05904" w:rsidRPr="003026DA" w:rsidRDefault="00D05904" w:rsidP="00D05904">
      <w:pPr>
        <w:pStyle w:val="ListParagraph"/>
        <w:tabs>
          <w:tab w:val="left" w:pos="6415"/>
        </w:tabs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Q=0.2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kC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C</m:t>
          </m:r>
        </m:oMath>
      </m:oMathPara>
    </w:p>
    <w:p w:rsidR="00A35EB3" w:rsidRPr="003026DA" w:rsidRDefault="00D05904" w:rsidP="00D05904">
      <w:pPr>
        <w:pStyle w:val="ListParagraph"/>
        <w:tabs>
          <w:tab w:val="left" w:pos="6415"/>
        </w:tabs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I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→t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20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0.4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5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B73AFC" w:rsidRPr="003026DA" w:rsidRDefault="00B73AFC" w:rsidP="00D05904">
      <w:pPr>
        <w:pStyle w:val="ListParagraph"/>
        <w:tabs>
          <w:tab w:val="left" w:pos="6415"/>
        </w:tabs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35EB3" w:rsidRPr="003026DA" w:rsidRDefault="00A746E7" w:rsidP="00D05904">
      <w:pPr>
        <w:pStyle w:val="ListParagraph"/>
        <w:numPr>
          <w:ilvl w:val="0"/>
          <w:numId w:val="13"/>
        </w:num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2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12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D05904" w:rsidRPr="003026DA" w:rsidRDefault="00A746E7" w:rsidP="00D05904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B73AFC" w:rsidRPr="003026DA" w:rsidRDefault="00A746E7" w:rsidP="00D05904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in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18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B73AFC" w:rsidRPr="003026DA" w:rsidRDefault="00A746E7" w:rsidP="00D05904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2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B73AFC" w:rsidRPr="003026DA" w:rsidRDefault="00A746E7" w:rsidP="00D05904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3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12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6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J</m:t>
          </m:r>
        </m:oMath>
      </m:oMathPara>
    </w:p>
    <w:p w:rsidR="00B73AFC" w:rsidRPr="003026DA" w:rsidRDefault="00A746E7" w:rsidP="00B73AFC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2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18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360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J</m:t>
          </m:r>
        </m:oMath>
      </m:oMathPara>
    </w:p>
    <w:p w:rsidR="00A35EB3" w:rsidRPr="003026DA" w:rsidRDefault="00A746E7" w:rsidP="00B73AFC">
      <w:pPr>
        <w:pStyle w:val="ListParagraph"/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</m:oMath>
      </m:oMathPara>
    </w:p>
    <w:p w:rsidR="00B73AFC" w:rsidRPr="003026DA" w:rsidRDefault="00E31835" w:rsidP="00A35EB3">
      <w:p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 xml:space="preserve">         </w:t>
      </w:r>
      <w:r w:rsidR="00A35EB3" w:rsidRPr="003026D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odičima prolazi jednak naboj.</w:t>
      </w:r>
    </w:p>
    <w:p w:rsidR="00B73AFC" w:rsidRPr="00E63843" w:rsidRDefault="00B73AFC" w:rsidP="00A35EB3">
      <w:p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A35EB3" w:rsidRPr="00541678" w:rsidRDefault="00A35EB3" w:rsidP="00C528E7">
      <w:pPr>
        <w:pStyle w:val="ListParagraph"/>
        <w:numPr>
          <w:ilvl w:val="1"/>
          <w:numId w:val="12"/>
        </w:numPr>
        <w:tabs>
          <w:tab w:val="left" w:pos="957"/>
        </w:tabs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541678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Mjerimo električnu struju</w:t>
      </w:r>
    </w:p>
    <w:p w:rsidR="009749A6" w:rsidRDefault="009749A6" w:rsidP="009749A6">
      <w:pPr>
        <w:pStyle w:val="ListParagraph"/>
        <w:tabs>
          <w:tab w:val="left" w:pos="957"/>
        </w:tabs>
        <w:ind w:left="1080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A35EB3" w:rsidRPr="00E63843" w:rsidRDefault="00A35EB3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mpermetar, serijski</w:t>
      </w:r>
    </w:p>
    <w:p w:rsidR="009749A6" w:rsidRPr="00E63843" w:rsidRDefault="00F16A1A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74944" behindDoc="1" locked="0" layoutInCell="1" allowOverlap="1">
            <wp:simplePos x="0" y="0"/>
            <wp:positionH relativeFrom="column">
              <wp:posOffset>500447</wp:posOffset>
            </wp:positionH>
            <wp:positionV relativeFrom="paragraph">
              <wp:posOffset>4832</wp:posOffset>
            </wp:positionV>
            <wp:extent cx="991266" cy="1189359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66" cy="1189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49A6" w:rsidRPr="00E63843" w:rsidRDefault="009749A6" w:rsidP="009749A6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</w:t>
      </w: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ema zakonu očuvanja energije znamo da naboj nije mogao nestati</w:t>
      </w:r>
      <w:r w:rsidR="005A54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9749A6" w:rsidRPr="00E63843" w:rsidRDefault="009749A6" w:rsidP="009749A6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olaskom kroz žaruljicu struja se ne troši. Naboji samo prenose električnu energiju od izvora preko trošila.</w:t>
      </w:r>
    </w:p>
    <w:p w:rsidR="009749A6" w:rsidRPr="00E63843" w:rsidRDefault="00301701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75968" behindDoc="1" locked="0" layoutInCell="1" allowOverlap="1">
            <wp:simplePos x="0" y="0"/>
            <wp:positionH relativeFrom="column">
              <wp:posOffset>289431</wp:posOffset>
            </wp:positionH>
            <wp:positionV relativeFrom="paragraph">
              <wp:posOffset>283494</wp:posOffset>
            </wp:positionV>
            <wp:extent cx="2311879" cy="1617785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736" cy="1617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49A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) 2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749A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="0088494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</w:t>
      </w:r>
      <w:r w:rsidR="004E508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8494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</w:t>
      </w:r>
    </w:p>
    <w:p w:rsidR="00884949" w:rsidRPr="00E63843" w:rsidRDefault="00884949" w:rsidP="00884949">
      <w:pPr>
        <w:tabs>
          <w:tab w:val="left" w:pos="957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</w:p>
    <w:p w:rsidR="00301701" w:rsidRPr="00E63843" w:rsidRDefault="00301701" w:rsidP="00884949">
      <w:pPr>
        <w:tabs>
          <w:tab w:val="left" w:pos="957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01701" w:rsidRPr="00E63843" w:rsidRDefault="00301701" w:rsidP="00884949">
      <w:pPr>
        <w:tabs>
          <w:tab w:val="left" w:pos="957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01701" w:rsidRPr="00E63843" w:rsidRDefault="00301701" w:rsidP="00884949">
      <w:pPr>
        <w:tabs>
          <w:tab w:val="left" w:pos="957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E508C" w:rsidRPr="00E63843" w:rsidRDefault="004E508C" w:rsidP="00301701">
      <w:p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84949" w:rsidRPr="00E63843" w:rsidRDefault="00884949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2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i 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3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884949" w:rsidRPr="00E63843" w:rsidRDefault="00884949" w:rsidP="00884949">
      <w:p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ana 27.</w:t>
      </w:r>
    </w:p>
    <w:p w:rsidR="002D65E3" w:rsidRPr="00E63843" w:rsidRDefault="00884949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a u strujnom krugu prenosi električnu energiju.</w:t>
      </w:r>
    </w:p>
    <w:p w:rsidR="002D65E3" w:rsidRPr="00E63843" w:rsidRDefault="005B6D8F" w:rsidP="002D65E3">
      <w:pPr>
        <w:pStyle w:val="ListParagraph"/>
        <w:tabs>
          <w:tab w:val="left" w:pos="957"/>
        </w:tabs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76992" behindDoc="1" locked="0" layoutInCell="1" allowOverlap="1">
            <wp:simplePos x="0" y="0"/>
            <wp:positionH relativeFrom="column">
              <wp:posOffset>417195</wp:posOffset>
            </wp:positionH>
            <wp:positionV relativeFrom="paragraph">
              <wp:posOffset>207010</wp:posOffset>
            </wp:positionV>
            <wp:extent cx="3299460" cy="1048385"/>
            <wp:effectExtent l="19050" t="0" r="0" b="0"/>
            <wp:wrapNone/>
            <wp:docPr id="5" name="Picture 4" descr="Fin1.7 6 ampermet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n1.7 6 ampermetar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946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84949" w:rsidRPr="00E63843" w:rsidRDefault="00884949" w:rsidP="00C528E7">
      <w:pPr>
        <w:pStyle w:val="ListParagraph"/>
        <w:numPr>
          <w:ilvl w:val="0"/>
          <w:numId w:val="15"/>
        </w:num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0.375 A</w:t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.5 A</w:t>
      </w:r>
    </w:p>
    <w:p w:rsidR="005B6D8F" w:rsidRPr="00E63843" w:rsidRDefault="005B6D8F" w:rsidP="00884949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B6D8F" w:rsidRPr="00E63843" w:rsidRDefault="005B6D8F" w:rsidP="00884949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B6D8F" w:rsidRPr="00E63843" w:rsidRDefault="005B6D8F" w:rsidP="00884949">
      <w:pPr>
        <w:pStyle w:val="ListParagraph"/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73AFC" w:rsidRPr="00E63843" w:rsidRDefault="00B73AFC" w:rsidP="005B6D8F">
      <w:pPr>
        <w:tabs>
          <w:tab w:val="left" w:pos="95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84949" w:rsidRPr="00E63843" w:rsidRDefault="00884949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tbl>
      <w:tblPr>
        <w:tblStyle w:val="TableGrid"/>
        <w:tblW w:w="8707" w:type="dxa"/>
        <w:tblInd w:w="644" w:type="dxa"/>
        <w:tblLook w:val="04A0"/>
      </w:tblPr>
      <w:tblGrid>
        <w:gridCol w:w="1478"/>
        <w:gridCol w:w="3543"/>
        <w:gridCol w:w="3686"/>
      </w:tblGrid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Položaj kazaljke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Ampermetar mjernog područja 6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Ampermetar mjernog područja 60m A</w:t>
            </w:r>
          </w:p>
        </w:tc>
      </w:tr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A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0.8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4 A</w:t>
            </w:r>
          </w:p>
        </w:tc>
      </w:tr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B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2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14 A</w:t>
            </w:r>
          </w:p>
        </w:tc>
      </w:tr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C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2.6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28 A</w:t>
            </w:r>
          </w:p>
        </w:tc>
      </w:tr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D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4.2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42 A</w:t>
            </w:r>
          </w:p>
        </w:tc>
      </w:tr>
      <w:tr w:rsidR="0022156D" w:rsidRPr="00E63843" w:rsidTr="0022156D">
        <w:tc>
          <w:tcPr>
            <w:tcW w:w="1478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E</w:t>
            </w:r>
          </w:p>
        </w:tc>
        <w:tc>
          <w:tcPr>
            <w:tcW w:w="3543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5.4 A</w:t>
            </w:r>
          </w:p>
        </w:tc>
        <w:tc>
          <w:tcPr>
            <w:tcW w:w="3686" w:type="dxa"/>
          </w:tcPr>
          <w:p w:rsidR="0022156D" w:rsidRPr="00E63843" w:rsidRDefault="0022156D" w:rsidP="0022156D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56 A</w:t>
            </w:r>
          </w:p>
        </w:tc>
      </w:tr>
    </w:tbl>
    <w:p w:rsidR="00884949" w:rsidRPr="00E63843" w:rsidRDefault="00884949" w:rsidP="00884949">
      <w:pPr>
        <w:pStyle w:val="ListParagraph"/>
        <w:ind w:left="644"/>
        <w:rPr>
          <w:color w:val="262626" w:themeColor="text1" w:themeTint="D9"/>
        </w:rPr>
      </w:pP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jednaka, smanjuje</w:t>
      </w: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b)</w:t>
      </w: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0.4 A</w:t>
      </w: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a)</w:t>
      </w: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1.</w:t>
      </w:r>
    </w:p>
    <w:p w:rsidR="0022156D" w:rsidRPr="00E63843" w:rsidRDefault="0022156D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zbroju</w:t>
      </w:r>
    </w:p>
    <w:p w:rsidR="00643AA4" w:rsidRPr="00E63843" w:rsidRDefault="002D65E3" w:rsidP="00643AA4">
      <w:p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S</w:t>
      </w:r>
      <w:r w:rsidR="00643AA4" w:rsidRPr="00E63843">
        <w:rPr>
          <w:rFonts w:ascii="Segoe UI Semilight" w:hAnsi="Segoe UI Semilight" w:cs="Segoe UI Semilight"/>
          <w:color w:val="262626" w:themeColor="text1" w:themeTint="D9"/>
        </w:rPr>
        <w:t>trana 29.</w:t>
      </w:r>
    </w:p>
    <w:p w:rsidR="0022156D" w:rsidRPr="00E63843" w:rsidRDefault="00A5699A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</w:rPr>
        <w:t xml:space="preserve"> I</w:t>
      </w:r>
      <w:r w:rsidRPr="00E63843">
        <w:rPr>
          <w:rFonts w:ascii="Segoe UI Semilight" w:hAnsi="Segoe UI Semilight" w:cs="Segoe UI Semilight"/>
          <w:i/>
          <w:color w:val="262626" w:themeColor="text1" w:themeTint="D9"/>
          <w:vertAlign w:val="subscript"/>
        </w:rPr>
        <w:t>1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= 1 A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2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= 1 A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3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= 1 A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4</w:t>
      </w:r>
      <w:r w:rsidR="00541678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 2 A</w:t>
      </w:r>
    </w:p>
    <w:p w:rsidR="00A5699A" w:rsidRPr="00E63843" w:rsidRDefault="00A5699A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1</w:t>
      </w:r>
      <w:r w:rsidR="00541678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= 0.3 A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2</w:t>
      </w:r>
      <w:r w:rsidR="00541678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= 0.9 A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3</w:t>
      </w:r>
      <w:r w:rsidR="00541678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 0.9 A</w:t>
      </w:r>
    </w:p>
    <w:p w:rsidR="00A5699A" w:rsidRPr="00E63843" w:rsidRDefault="00A5699A" w:rsidP="00C528E7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Treću žaruljicu treba spojiti paralelno.</w:t>
      </w:r>
    </w:p>
    <w:p w:rsidR="00A5699A" w:rsidRDefault="000F244D" w:rsidP="00A5699A">
      <w:pPr>
        <w:pStyle w:val="ListParagraph"/>
        <w:ind w:left="644"/>
        <w:rPr>
          <w:rFonts w:ascii="Segoe UI Semilight" w:hAnsi="Segoe UI Semilight" w:cs="Segoe UI Semilight"/>
          <w:color w:val="0070C0"/>
        </w:rPr>
      </w:pPr>
      <w:r>
        <w:rPr>
          <w:rFonts w:ascii="Segoe UI Semilight" w:hAnsi="Segoe UI Semilight" w:cs="Segoe UI Semilight"/>
          <w:noProof/>
          <w:color w:val="0070C0"/>
          <w:lang w:eastAsia="hr-HR"/>
        </w:rPr>
        <w:drawing>
          <wp:anchor distT="0" distB="0" distL="114300" distR="114300" simplePos="0" relativeHeight="251478016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44450</wp:posOffset>
            </wp:positionV>
            <wp:extent cx="1323340" cy="2129155"/>
            <wp:effectExtent l="19050" t="0" r="0" b="0"/>
            <wp:wrapTight wrapText="bothSides">
              <wp:wrapPolygon edited="0">
                <wp:start x="-311" y="0"/>
                <wp:lineTo x="-311" y="21452"/>
                <wp:lineTo x="21455" y="21452"/>
                <wp:lineTo x="21455" y="0"/>
                <wp:lineTo x="-311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212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3AA4" w:rsidRPr="00643AA4" w:rsidRDefault="00643AA4" w:rsidP="00643AA4"/>
    <w:p w:rsidR="00643AA4" w:rsidRPr="00643AA4" w:rsidRDefault="00643AA4" w:rsidP="00643AA4"/>
    <w:p w:rsidR="00643AA4" w:rsidRPr="00643AA4" w:rsidRDefault="00643AA4" w:rsidP="00643AA4"/>
    <w:p w:rsidR="00643AA4" w:rsidRDefault="00643AA4" w:rsidP="00643AA4">
      <w:pPr>
        <w:rPr>
          <w:rFonts w:ascii="Segoe UI Semilight" w:hAnsi="Segoe UI Semilight" w:cs="Segoe UI Semilight"/>
          <w:color w:val="0070C0"/>
        </w:rPr>
      </w:pPr>
    </w:p>
    <w:p w:rsidR="00643AA4" w:rsidRDefault="00643AA4" w:rsidP="00643AA4">
      <w:pPr>
        <w:rPr>
          <w:rFonts w:ascii="Segoe UI Semilight" w:hAnsi="Segoe UI Semilight" w:cs="Segoe UI Semilight"/>
          <w:color w:val="0070C0"/>
        </w:rPr>
      </w:pPr>
    </w:p>
    <w:p w:rsidR="000F244D" w:rsidRDefault="000F244D" w:rsidP="00643AA4">
      <w:pPr>
        <w:rPr>
          <w:rFonts w:ascii="Segoe UI Semilight" w:hAnsi="Segoe UI Semilight" w:cs="Segoe UI Semilight"/>
          <w:color w:val="0070C0"/>
        </w:rPr>
      </w:pPr>
    </w:p>
    <w:p w:rsidR="000F244D" w:rsidRDefault="000F244D" w:rsidP="00643AA4">
      <w:pPr>
        <w:rPr>
          <w:rFonts w:ascii="Segoe UI Semilight" w:hAnsi="Segoe UI Semilight" w:cs="Segoe UI Semilight"/>
          <w:color w:val="0070C0"/>
        </w:rPr>
      </w:pPr>
    </w:p>
    <w:p w:rsidR="00B73AFC" w:rsidRPr="00DA75A2" w:rsidRDefault="00541678" w:rsidP="00B73AFC">
      <w:pPr>
        <w:pStyle w:val="ListParagraph"/>
        <w:numPr>
          <w:ilvl w:val="0"/>
          <w:numId w:val="1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A75A2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I=15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A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1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</m:t>
        </m:r>
      </m:oMath>
    </w:p>
    <w:p w:rsidR="00B73AFC" w:rsidRPr="00DA75A2" w:rsidRDefault="00B73AFC" w:rsidP="00B73AFC">
      <w:pPr>
        <w:pStyle w:val="ListParagraph"/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Q=3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C</m:t>
          </m:r>
        </m:oMath>
      </m:oMathPara>
    </w:p>
    <w:p w:rsidR="00643AA4" w:rsidRPr="00DA75A2" w:rsidRDefault="00B73AFC" w:rsidP="00541678">
      <w:pPr>
        <w:pStyle w:val="ListParagraph"/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30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C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0.15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≈33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in</m:t>
          </m:r>
        </m:oMath>
      </m:oMathPara>
    </w:p>
    <w:p w:rsidR="002D65E3" w:rsidRPr="00DA75A2" w:rsidRDefault="002D65E3" w:rsidP="00643AA4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429E9" w:rsidRPr="00DA75A2" w:rsidRDefault="00CF58CE" w:rsidP="00C528E7">
      <w:pPr>
        <w:pStyle w:val="ListParagraph"/>
        <w:numPr>
          <w:ilvl w:val="0"/>
          <w:numId w:val="1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t=1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6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CF58CE" w:rsidRPr="00DA75A2" w:rsidRDefault="00A746E7" w:rsidP="00CF58CE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0.5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8429E9" w:rsidRPr="00DA75A2" w:rsidRDefault="00CF58CE" w:rsidP="00CF58CE">
      <w:pPr>
        <w:pStyle w:val="ListParagraph"/>
        <w:ind w:left="644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Q=I∙t=0.5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∙60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=30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C</m:t>
          </m:r>
        </m:oMath>
      </m:oMathPara>
    </w:p>
    <w:p w:rsidR="008429E9" w:rsidRPr="00DA75A2" w:rsidRDefault="008429E9" w:rsidP="00DA75A2">
      <w:pPr>
        <w:ind w:firstLine="644"/>
        <w:rPr>
          <w:rFonts w:ascii="Segoe UI Semilight" w:hAnsi="Segoe UI Semilight" w:cs="Segoe UI Semilight"/>
          <w:b/>
          <w:color w:val="0070C0"/>
          <w:sz w:val="28"/>
          <w:szCs w:val="28"/>
        </w:rPr>
      </w:pPr>
      <w:r w:rsidRPr="00DA75A2">
        <w:rPr>
          <w:rFonts w:ascii="Segoe UI Semilight" w:hAnsi="Segoe UI Semilight" w:cs="Segoe UI Semilight"/>
          <w:b/>
          <w:color w:val="0070C0"/>
          <w:sz w:val="28"/>
          <w:szCs w:val="28"/>
        </w:rPr>
        <w:t>Kratki spoj</w:t>
      </w:r>
    </w:p>
    <w:p w:rsidR="008429E9" w:rsidRPr="00E63843" w:rsidRDefault="008429E9" w:rsidP="00C528E7">
      <w:pPr>
        <w:pStyle w:val="ListParagraph"/>
        <w:numPr>
          <w:ilvl w:val="0"/>
          <w:numId w:val="1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estati svijetliti, pregorjeti i puknuti.</w:t>
      </w:r>
    </w:p>
    <w:p w:rsidR="008429E9" w:rsidRPr="00E63843" w:rsidRDefault="008429E9" w:rsidP="008429E9">
      <w:pPr>
        <w:pStyle w:val="ListParagraph"/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ratki spoj.</w:t>
      </w:r>
    </w:p>
    <w:p w:rsidR="008429E9" w:rsidRPr="00E63843" w:rsidRDefault="008429E9" w:rsidP="00C528E7">
      <w:pPr>
        <w:pStyle w:val="ListParagraph"/>
        <w:numPr>
          <w:ilvl w:val="0"/>
          <w:numId w:val="1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8429E9" w:rsidRPr="00E63843" w:rsidRDefault="008429E9" w:rsidP="00C528E7">
      <w:pPr>
        <w:pStyle w:val="ListParagraph"/>
        <w:numPr>
          <w:ilvl w:val="0"/>
          <w:numId w:val="1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strujni udar</w:t>
      </w:r>
    </w:p>
    <w:p w:rsidR="008429E9" w:rsidRPr="00E63843" w:rsidRDefault="008429E9" w:rsidP="00DA75A2">
      <w:pPr>
        <w:ind w:firstLine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0D74A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ice se pregriju i zapale</w:t>
      </w:r>
    </w:p>
    <w:p w:rsidR="000D74AC" w:rsidRPr="00E63843" w:rsidRDefault="000D74AC" w:rsidP="00DA75A2">
      <w:pPr>
        <w:ind w:left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postane prejaka, kontakt s ogoljelim žicama predstavlja kratki spoj kod kojeg je struja iznimno jaka</w:t>
      </w:r>
      <w:r w:rsidR="0004001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pa se žice pregrijavaju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0D74AC" w:rsidRPr="00E63843" w:rsidRDefault="000D74AC" w:rsidP="00DA75A2">
      <w:pPr>
        <w:ind w:firstLine="64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osigurač ili automatska sklopka</w:t>
      </w:r>
    </w:p>
    <w:p w:rsidR="0004001B" w:rsidRPr="00E63843" w:rsidRDefault="00077A6E" w:rsidP="00077A6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04001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2. a) Kratki spoj, žica će se jako zagrijati, a baterija brzo trošiti</w:t>
      </w:r>
    </w:p>
    <w:p w:rsidR="0004001B" w:rsidRDefault="00077A6E" w:rsidP="00077A6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</w:t>
      </w:r>
      <w:r w:rsidR="0004001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Kratki spoj, žaruljica će prestati svijetliti</w:t>
      </w:r>
    </w:p>
    <w:p w:rsidR="00DA75A2" w:rsidRPr="00E63843" w:rsidRDefault="00DA75A2" w:rsidP="00077A6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001B" w:rsidRPr="00DA75A2" w:rsidRDefault="0004001B" w:rsidP="00C528E7">
      <w:pPr>
        <w:pStyle w:val="ListParagraph"/>
        <w:numPr>
          <w:ilvl w:val="1"/>
          <w:numId w:val="12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DA75A2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ični napon</w:t>
      </w:r>
    </w:p>
    <w:p w:rsidR="00675368" w:rsidRPr="00675368" w:rsidRDefault="00675368" w:rsidP="00675368">
      <w:pPr>
        <w:pStyle w:val="ListParagraph"/>
        <w:ind w:left="1080"/>
        <w:rPr>
          <w:rFonts w:ascii="Segoe UI Semilight" w:hAnsi="Segoe UI Semilight" w:cs="Segoe UI Semilight"/>
          <w:color w:val="0070C0"/>
          <w:sz w:val="32"/>
          <w:szCs w:val="32"/>
        </w:rPr>
      </w:pPr>
    </w:p>
    <w:p w:rsidR="0004001B" w:rsidRPr="00B72D9D" w:rsidRDefault="0004001B" w:rsidP="00C528E7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E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=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U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  <w:vertAlign w:val="superscript"/>
        </w:rPr>
        <w:t>.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  <w:vertAlign w:val="superscript"/>
        </w:rPr>
        <w:t xml:space="preserve"> </w:t>
      </w: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Q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=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12 V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  <w:vertAlign w:val="superscript"/>
        </w:rPr>
        <w:t>.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1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C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=</w:t>
      </w:r>
      <w:r w:rsidR="00675368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12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J</w:t>
      </w:r>
    </w:p>
    <w:p w:rsidR="00675368" w:rsidRPr="00B72D9D" w:rsidRDefault="00675368" w:rsidP="00C528E7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b) </w:t>
      </w: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U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=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</w:t>
      </w: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E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/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i/>
          <w:color w:val="262626" w:themeColor="text1" w:themeTint="D9"/>
          <w:sz w:val="24"/>
          <w:szCs w:val="24"/>
        </w:rPr>
        <w:t>Q</w:t>
      </w:r>
    </w:p>
    <w:p w:rsidR="00675368" w:rsidRPr="00B72D9D" w:rsidRDefault="00675368" w:rsidP="00C528E7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c) volt</w:t>
      </w:r>
    </w:p>
    <w:p w:rsidR="00675368" w:rsidRPr="00B72D9D" w:rsidRDefault="00675368" w:rsidP="00C528E7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TOČNO</w:t>
      </w:r>
    </w:p>
    <w:p w:rsidR="00FF07A8" w:rsidRPr="00B72D9D" w:rsidRDefault="00FF07A8" w:rsidP="00C528E7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a) B   b) A   c) 1</w:t>
      </w:r>
      <w:r w:rsidR="0043345F" w:rsidRPr="00B72D9D">
        <w:rPr>
          <w:rFonts w:ascii="Segoe UI" w:hAnsi="Segoe UI" w:cs="Segoe UI"/>
          <w:color w:val="262626" w:themeColor="text1" w:themeTint="D9"/>
          <w:sz w:val="24"/>
          <w:szCs w:val="24"/>
        </w:rPr>
        <w:t xml:space="preserve"> </w:t>
      </w:r>
      <w:r w:rsidRPr="00B72D9D">
        <w:rPr>
          <w:rFonts w:ascii="Segoe UI" w:hAnsi="Segoe UI" w:cs="Segoe UI"/>
          <w:color w:val="262626" w:themeColor="text1" w:themeTint="D9"/>
          <w:sz w:val="24"/>
          <w:szCs w:val="24"/>
        </w:rPr>
        <w:t>000 C</w:t>
      </w:r>
    </w:p>
    <w:p w:rsidR="00CF58CE" w:rsidRPr="00B72D9D" w:rsidRDefault="00CF58CE" w:rsidP="00CF58CE">
      <w:pPr>
        <w:pStyle w:val="ListParagraph"/>
        <w:numPr>
          <w:ilvl w:val="0"/>
          <w:numId w:val="17"/>
        </w:numPr>
        <w:rPr>
          <w:rFonts w:ascii="Segoe UI" w:hAnsi="Segoe UI" w:cs="Segoe UI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"/>
            <w:color w:val="262626" w:themeColor="text1" w:themeTint="D9"/>
            <w:sz w:val="24"/>
            <w:szCs w:val="24"/>
          </w:rPr>
          <m:t>Q</m:t>
        </m:r>
        <m:r>
          <w:rPr>
            <w:rFonts w:ascii="Cambria Math" w:hAnsi="Segoe UI" w:cs="Segoe UI"/>
            <w:color w:val="262626" w:themeColor="text1" w:themeTint="D9"/>
            <w:sz w:val="24"/>
            <w:szCs w:val="24"/>
          </w:rPr>
          <m:t xml:space="preserve">=25 </m:t>
        </m:r>
        <m:r>
          <m:rPr>
            <m:sty m:val="p"/>
          </m:rPr>
          <w:rPr>
            <w:rFonts w:ascii="Cambria Math" w:hAnsi="Segoe UI" w:cs="Segoe UI"/>
            <w:color w:val="262626" w:themeColor="text1" w:themeTint="D9"/>
            <w:sz w:val="24"/>
            <w:szCs w:val="24"/>
          </w:rPr>
          <m:t>C</m:t>
        </m:r>
      </m:oMath>
    </w:p>
    <w:p w:rsidR="00CF58CE" w:rsidRPr="00DA75A2" w:rsidRDefault="00CF58CE" w:rsidP="00CF58CE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∆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E=0.3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kJ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J</m:t>
          </m:r>
        </m:oMath>
      </m:oMathPara>
    </w:p>
    <w:p w:rsidR="0004001B" w:rsidRPr="00B72D9D" w:rsidRDefault="00A746E7" w:rsidP="00DA75A2">
      <w:pPr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  <w:r w:rsidRPr="00DA75A2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1130" o:spid="_x0000_s1535" type="#_x0000_t75" style="position:absolute;margin-left:38.55pt;margin-top:14.75pt;width:.8pt;height:1.15pt;z-index:251652096;visibility:visible;mso-wrap-distance-left:3.295mm;mso-wrap-distance-top:.12mm;mso-wrap-distance-right:3.30444mm;mso-wrap-distance-bottom:.1336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">
            <v:imagedata r:id="rId25" o:title=""/>
          </v:shape>
        </w:pict>
      </w:r>
      <m:oMath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           </m:t>
        </m:r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U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∆E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Q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300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J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2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C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=12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V</m:t>
        </m:r>
      </m:oMath>
    </w:p>
    <w:p w:rsidR="00FF07A8" w:rsidRPr="00E63843" w:rsidRDefault="00FF07A8" w:rsidP="00FF07A8">
      <w:pPr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FF07A8" w:rsidRPr="00E63843" w:rsidRDefault="00FF07A8" w:rsidP="00FF07A8">
      <w:pPr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CF58CE" w:rsidRPr="00B72D9D" w:rsidRDefault="00CF58CE" w:rsidP="00CF58CE">
      <w:pPr>
        <w:pStyle w:val="ListParagraph"/>
        <w:numPr>
          <w:ilvl w:val="0"/>
          <w:numId w:val="1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w:lastRenderedPageBreak/>
          <m:t xml:space="preserve">Q=30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C</m:t>
        </m:r>
      </m:oMath>
    </w:p>
    <w:p w:rsidR="00CF58CE" w:rsidRPr="00B72D9D" w:rsidRDefault="00CF58CE" w:rsidP="00CF58CE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U=24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</m:oMath>
      </m:oMathPara>
    </w:p>
    <w:p w:rsidR="00CF58CE" w:rsidRPr="00B72D9D" w:rsidRDefault="00CF58CE" w:rsidP="00CF58CE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∆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E=Q∙U=3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C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∙24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7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2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J</m:t>
          </m:r>
        </m:oMath>
      </m:oMathPara>
    </w:p>
    <w:p w:rsidR="00FF07A8" w:rsidRPr="00E63843" w:rsidRDefault="00FF07A8" w:rsidP="00FF07A8">
      <w:pPr>
        <w:rPr>
          <w:color w:val="262626" w:themeColor="text1" w:themeTint="D9"/>
        </w:rPr>
      </w:pPr>
    </w:p>
    <w:p w:rsidR="00FF07A8" w:rsidRPr="00F21D7C" w:rsidRDefault="00CF58CE" w:rsidP="00C528E7">
      <w:pPr>
        <w:pStyle w:val="ListParagraph"/>
        <w:numPr>
          <w:ilvl w:val="0"/>
          <w:numId w:val="1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U=6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V</m:t>
        </m:r>
      </m:oMath>
    </w:p>
    <w:p w:rsidR="00FF07A8" w:rsidRPr="00F21D7C" w:rsidRDefault="00B72D9D" w:rsidP="00FF07A8">
      <w:pPr>
        <w:rPr>
          <w:rFonts w:eastAsiaTheme="minorEastAsia"/>
          <w:noProof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            </m:t>
          </m:r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∆E=27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4"/>
              <w:szCs w:val="24"/>
            </w:rPr>
            <m:t>kJ</m:t>
          </m:r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=27</m:t>
          </m:r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000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 J</m:t>
          </m:r>
        </m:oMath>
      </m:oMathPara>
    </w:p>
    <w:p w:rsidR="00CF58CE" w:rsidRPr="00F21D7C" w:rsidRDefault="00B72D9D" w:rsidP="00FF07A8">
      <w:pPr>
        <w:rPr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            </m:t>
          </m:r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Q=</m:t>
          </m:r>
          <m:f>
            <m:fPr>
              <m:ctrlPr>
                <w:rPr>
                  <w:rFonts w:ascii="Cambria Math" w:hAnsi="Cambria Math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∆E</m:t>
              </m:r>
            </m:num>
            <m:den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U</m:t>
              </m:r>
            </m:den>
          </m:f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 xml:space="preserve">27000 </m:t>
              </m:r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J</m:t>
              </m:r>
            </m:num>
            <m:den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6</m:t>
              </m:r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V</m:t>
              </m:r>
            </m:den>
          </m:f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=45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4"/>
              <w:szCs w:val="24"/>
            </w:rPr>
            <m:t>C</m:t>
          </m:r>
        </m:oMath>
      </m:oMathPara>
    </w:p>
    <w:p w:rsidR="0090720C" w:rsidRPr="00E63843" w:rsidRDefault="0090720C" w:rsidP="0090720C">
      <w:pPr>
        <w:rPr>
          <w:color w:val="262626" w:themeColor="text1" w:themeTint="D9"/>
        </w:rPr>
      </w:pPr>
    </w:p>
    <w:p w:rsidR="0090720C" w:rsidRPr="00E63843" w:rsidRDefault="00E31835" w:rsidP="00C528E7">
      <w:pPr>
        <w:pStyle w:val="ListParagraph"/>
        <w:numPr>
          <w:ilvl w:val="0"/>
          <w:numId w:val="17"/>
        </w:numPr>
        <w:tabs>
          <w:tab w:val="left" w:pos="514"/>
        </w:tabs>
        <w:rPr>
          <w:color w:val="262626" w:themeColor="text1" w:themeTint="D9"/>
          <w:sz w:val="28"/>
          <w:szCs w:val="28"/>
        </w:rPr>
      </w:pPr>
      <m:oMath>
        <m:r>
          <w:rPr>
            <w:rFonts w:ascii="Cambria Math" w:hAnsi="Cambria Math"/>
            <w:color w:val="262626" w:themeColor="text1" w:themeTint="D9"/>
            <w:sz w:val="28"/>
            <w:szCs w:val="28"/>
          </w:rPr>
          <m:t xml:space="preserve">Q=100 </m:t>
        </m:r>
        <m:r>
          <m:rPr>
            <m:sty m:val="p"/>
          </m:rPr>
          <w:rPr>
            <w:rFonts w:ascii="Cambria Math" w:hAnsi="Cambria Math"/>
            <w:color w:val="262626" w:themeColor="text1" w:themeTint="D9"/>
            <w:sz w:val="28"/>
            <w:szCs w:val="28"/>
          </w:rPr>
          <m:t>C</m:t>
        </m:r>
      </m:oMath>
    </w:p>
    <w:p w:rsidR="00E31835" w:rsidRPr="00E63843" w:rsidRDefault="00E31835" w:rsidP="00E31835">
      <w:pPr>
        <w:pStyle w:val="ListParagraph"/>
        <w:tabs>
          <w:tab w:val="left" w:pos="514"/>
        </w:tabs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W=∆E=1.2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J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120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J</m:t>
          </m:r>
        </m:oMath>
      </m:oMathPara>
    </w:p>
    <w:p w:rsidR="0090720C" w:rsidRPr="00E63843" w:rsidRDefault="00E31835" w:rsidP="00E31835">
      <w:pPr>
        <w:pStyle w:val="ListParagraph"/>
        <w:tabs>
          <w:tab w:val="left" w:pos="514"/>
        </w:tabs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U=</m:t>
          </m:r>
          <m:f>
            <m:fPr>
              <m:ctrlPr>
                <w:rPr>
                  <w:rFonts w:ascii="Cambria Math" w:eastAsiaTheme="minorEastAsia" w:hAnsi="Cambria Math"/>
                  <w:i/>
                  <w:color w:val="262626" w:themeColor="text1" w:themeTint="D9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262626" w:themeColor="text1" w:themeTint="D9"/>
                  <w:sz w:val="28"/>
                  <w:szCs w:val="28"/>
                </w:rPr>
                <m:t>∆E</m:t>
              </m:r>
            </m:num>
            <m:den>
              <m:r>
                <w:rPr>
                  <w:rFonts w:ascii="Cambria Math" w:eastAsiaTheme="minorEastAsia" w:hAnsi="Cambria Math"/>
                  <w:color w:val="262626" w:themeColor="text1" w:themeTint="D9"/>
                  <w:sz w:val="28"/>
                  <w:szCs w:val="28"/>
                </w:rPr>
                <m:t>Q</m:t>
              </m:r>
            </m:den>
          </m:f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262626" w:themeColor="text1" w:themeTint="D9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262626" w:themeColor="text1" w:themeTint="D9"/>
                  <w:sz w:val="28"/>
                  <w:szCs w:val="28"/>
                </w:rPr>
                <m:t xml:space="preserve">1200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color w:val="262626" w:themeColor="text1" w:themeTint="D9"/>
                  <w:sz w:val="28"/>
                  <w:szCs w:val="28"/>
                </w:rPr>
                <m:t>J</m:t>
              </m:r>
            </m:num>
            <m:den>
              <m:r>
                <w:rPr>
                  <w:rFonts w:ascii="Cambria Math" w:eastAsiaTheme="minorEastAsia" w:hAnsi="Cambria Math"/>
                  <w:color w:val="262626" w:themeColor="text1" w:themeTint="D9"/>
                  <w:sz w:val="28"/>
                  <w:szCs w:val="28"/>
                </w:rPr>
                <m:t>100 C</m:t>
              </m:r>
            </m:den>
          </m:f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 xml:space="preserve">=12 </m:t>
          </m:r>
          <m:r>
            <m:rPr>
              <m:sty m:val="p"/>
            </m:rP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V</m:t>
          </m:r>
        </m:oMath>
      </m:oMathPara>
    </w:p>
    <w:p w:rsidR="0090720C" w:rsidRPr="00E63843" w:rsidRDefault="0090720C" w:rsidP="0090720C">
      <w:pPr>
        <w:rPr>
          <w:rFonts w:ascii="Segoe UI Semilight" w:hAnsi="Segoe UI Semilight" w:cs="Segoe UI Semilight"/>
          <w:color w:val="262626" w:themeColor="text1" w:themeTint="D9"/>
        </w:rPr>
      </w:pPr>
    </w:p>
    <w:p w:rsidR="0090720C" w:rsidRPr="00E63843" w:rsidRDefault="0090720C" w:rsidP="00C528E7">
      <w:pPr>
        <w:pStyle w:val="ListParagraph"/>
        <w:numPr>
          <w:ilvl w:val="0"/>
          <w:numId w:val="17"/>
        </w:numPr>
        <w:rPr>
          <w:color w:val="262626" w:themeColor="text1" w:themeTint="D9"/>
        </w:rPr>
      </w:pPr>
    </w:p>
    <w:p w:rsidR="00E31835" w:rsidRPr="00E63843" w:rsidRDefault="00E31835" w:rsidP="00E31835">
      <w:pPr>
        <w:pStyle w:val="ListParagraph"/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U=4.5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V</m:t>
          </m:r>
        </m:oMath>
      </m:oMathPara>
    </w:p>
    <w:p w:rsidR="00E31835" w:rsidRPr="00E63843" w:rsidRDefault="00E31835" w:rsidP="00E31835">
      <w:pPr>
        <w:pStyle w:val="ListParagraph"/>
        <w:rPr>
          <w:rFonts w:eastAsiaTheme="minorEastAsia"/>
          <w:color w:val="262626" w:themeColor="text1" w:themeTint="D9"/>
          <w:sz w:val="28"/>
          <w:szCs w:val="28"/>
        </w:rPr>
      </w:pPr>
      <m:oMath>
        <m:r>
          <w:rPr>
            <w:rFonts w:ascii="Cambria Math" w:hAnsi="Cambria Math"/>
            <w:color w:val="262626" w:themeColor="text1" w:themeTint="D9"/>
            <w:sz w:val="28"/>
            <w:szCs w:val="28"/>
          </w:rPr>
          <m:t xml:space="preserve">t=1 </m:t>
        </m:r>
        <m:r>
          <m:rPr>
            <m:sty m:val="p"/>
          </m:rPr>
          <w:rPr>
            <w:rFonts w:ascii="Cambria Math" w:hAnsi="Cambria Math"/>
            <w:color w:val="262626" w:themeColor="text1" w:themeTint="D9"/>
            <w:sz w:val="28"/>
            <w:szCs w:val="28"/>
          </w:rPr>
          <m:t>min</m:t>
        </m:r>
        <m:r>
          <w:rPr>
            <w:rFonts w:ascii="Cambria Math" w:hAnsi="Cambria Math"/>
            <w:color w:val="262626" w:themeColor="text1" w:themeTint="D9"/>
            <w:sz w:val="28"/>
            <w:szCs w:val="28"/>
          </w:rPr>
          <m:t>=6</m:t>
        </m:r>
        <m:r>
          <w:rPr>
            <w:rFonts w:ascii="Cambria Math" w:hAnsi="Cambria Math"/>
            <w:color w:val="262626" w:themeColor="text1" w:themeTint="D9"/>
            <w:sz w:val="28"/>
            <w:szCs w:val="28"/>
          </w:rPr>
          <m:t>0</m:t>
        </m:r>
        <m:r>
          <w:rPr>
            <w:rFonts w:ascii="Cambria Math" w:hAnsi="Cambria Math"/>
            <w:color w:val="262626" w:themeColor="text1" w:themeTint="D9"/>
            <w:sz w:val="28"/>
            <w:szCs w:val="28"/>
          </w:rPr>
          <m:t xml:space="preserve"> </m:t>
        </m:r>
      </m:oMath>
      <w:r w:rsidR="00F21D7C">
        <w:rPr>
          <w:rFonts w:eastAsiaTheme="minorEastAsia"/>
          <w:color w:val="262626" w:themeColor="text1" w:themeTint="D9"/>
          <w:sz w:val="28"/>
          <w:szCs w:val="28"/>
        </w:rPr>
        <w:t>s</w:t>
      </w:r>
    </w:p>
    <w:p w:rsidR="00E31835" w:rsidRPr="00E63843" w:rsidRDefault="00E31835" w:rsidP="00E31835">
      <w:pPr>
        <w:pStyle w:val="ListParagraph"/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I=20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mA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0.2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A</m:t>
          </m:r>
        </m:oMath>
      </m:oMathPara>
    </w:p>
    <w:p w:rsidR="0090720C" w:rsidRPr="00E63843" w:rsidRDefault="00E31835" w:rsidP="007B0350">
      <w:pPr>
        <w:pStyle w:val="ListParagraph"/>
        <w:rPr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>∆E=U∙Q=U∙I∙t</m:t>
          </m:r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=4.5</m:t>
          </m:r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V</m:t>
          </m:r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 xml:space="preserve">∙0.2 </m:t>
          </m:r>
          <m:r>
            <m:rPr>
              <m:sty m:val="p"/>
            </m:rP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A</m:t>
          </m:r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 xml:space="preserve">∙60 </m:t>
          </m:r>
          <m:r>
            <m:rPr>
              <m:sty m:val="p"/>
            </m:rP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s</m:t>
          </m:r>
          <m: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 xml:space="preserve">=54 </m:t>
          </m:r>
          <m:r>
            <m:rPr>
              <m:sty m:val="p"/>
            </m:rPr>
            <w:rPr>
              <w:rFonts w:ascii="Cambria Math" w:eastAsiaTheme="minorEastAsia" w:hAnsi="Cambria Math"/>
              <w:color w:val="262626" w:themeColor="text1" w:themeTint="D9"/>
              <w:sz w:val="28"/>
              <w:szCs w:val="28"/>
            </w:rPr>
            <m:t>J</m:t>
          </m:r>
        </m:oMath>
      </m:oMathPara>
    </w:p>
    <w:p w:rsidR="0090720C" w:rsidRPr="00E63843" w:rsidRDefault="0090720C" w:rsidP="0090720C">
      <w:pPr>
        <w:rPr>
          <w:color w:val="262626" w:themeColor="text1" w:themeTint="D9"/>
        </w:rPr>
      </w:pPr>
    </w:p>
    <w:p w:rsidR="0090720C" w:rsidRPr="00E63843" w:rsidRDefault="0090720C" w:rsidP="0090720C">
      <w:pPr>
        <w:pStyle w:val="ListParagraph"/>
        <w:rPr>
          <w:color w:val="262626" w:themeColor="text1" w:themeTint="D9"/>
        </w:rPr>
      </w:pPr>
    </w:p>
    <w:p w:rsidR="0090720C" w:rsidRPr="00F21D7C" w:rsidRDefault="0090720C" w:rsidP="00C528E7">
      <w:pPr>
        <w:pStyle w:val="ListParagraph"/>
        <w:numPr>
          <w:ilvl w:val="1"/>
          <w:numId w:val="12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F21D7C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Mjerimo električni napon</w:t>
      </w:r>
    </w:p>
    <w:p w:rsidR="0090720C" w:rsidRPr="00E63843" w:rsidRDefault="0090720C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Voltmetar, paralelno</w:t>
      </w:r>
    </w:p>
    <w:p w:rsidR="0090720C" w:rsidRPr="00E63843" w:rsidRDefault="00F21D7C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</w:rPr>
      </w:pPr>
      <w:r>
        <w:rPr>
          <w:rFonts w:ascii="Segoe UI Semilight" w:hAnsi="Segoe UI Semilight" w:cs="Segoe UI Semilight"/>
          <w:color w:val="262626" w:themeColor="text1" w:themeTint="D9"/>
        </w:rPr>
        <w:t>3 J</w:t>
      </w:r>
    </w:p>
    <w:p w:rsidR="0090720C" w:rsidRPr="00E63843" w:rsidRDefault="0090720C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 6 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perscript"/>
        </w:rPr>
        <w:t>.</w:t>
      </w:r>
      <w:r w:rsidR="00F21D7C">
        <w:rPr>
          <w:rFonts w:ascii="Segoe UI Semilight" w:hAnsi="Segoe UI Semilight" w:cs="Segoe UI Semilight"/>
          <w:color w:val="262626" w:themeColor="text1" w:themeTint="D9"/>
        </w:rPr>
        <w:t xml:space="preserve"> 2 V = 12 V</w:t>
      </w:r>
    </w:p>
    <w:p w:rsidR="00533278" w:rsidRPr="00E63843" w:rsidRDefault="00533278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1.5 V (4.5</w:t>
      </w:r>
      <w:r w:rsidR="00F21D7C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V: 3)</w:t>
      </w:r>
    </w:p>
    <w:p w:rsidR="00533278" w:rsidRPr="00F21D7C" w:rsidRDefault="00F21D7C" w:rsidP="00F21D7C">
      <w:pPr>
        <w:ind w:firstLine="360"/>
        <w:rPr>
          <w:rFonts w:ascii="Segoe UI Semilight" w:hAnsi="Segoe UI Semilight" w:cs="Segoe UI Semilight"/>
          <w:color w:val="262626" w:themeColor="text1" w:themeTint="D9"/>
        </w:rPr>
      </w:pPr>
      <w:r>
        <w:rPr>
          <w:rFonts w:ascii="Segoe UI Semilight" w:hAnsi="Segoe UI Semilight" w:cs="Segoe UI Semilight"/>
          <w:color w:val="262626" w:themeColor="text1" w:themeTint="D9"/>
        </w:rPr>
        <w:t>Ne (</w:t>
      </w:r>
      <w:r w:rsidR="00533278" w:rsidRPr="00E63843">
        <w:rPr>
          <w:rFonts w:ascii="Segoe UI Semilight" w:hAnsi="Segoe UI Semilight" w:cs="Segoe UI Semilight"/>
          <w:color w:val="262626" w:themeColor="text1" w:themeTint="D9"/>
        </w:rPr>
        <w:t xml:space="preserve">4 </w:t>
      </w:r>
      <w:r w:rsidR="00533278" w:rsidRPr="00E63843">
        <w:rPr>
          <w:rFonts w:ascii="Segoe UI Semilight" w:hAnsi="Segoe UI Semilight" w:cs="Segoe UI Semilight"/>
          <w:color w:val="262626" w:themeColor="text1" w:themeTint="D9"/>
          <w:vertAlign w:val="superscript"/>
        </w:rPr>
        <w:t>.</w:t>
      </w:r>
      <w:r w:rsidR="00533278" w:rsidRPr="00E63843">
        <w:rPr>
          <w:rFonts w:ascii="Segoe UI Semilight" w:hAnsi="Segoe UI Semilight" w:cs="Segoe UI Semilight"/>
          <w:color w:val="262626" w:themeColor="text1" w:themeTint="D9"/>
        </w:rPr>
        <w:t xml:space="preserve"> 2 V =</w:t>
      </w:r>
      <w:r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="00533278" w:rsidRPr="00E63843">
        <w:rPr>
          <w:rFonts w:ascii="Segoe UI Semilight" w:hAnsi="Segoe UI Semilight" w:cs="Segoe UI Semilight"/>
          <w:color w:val="262626" w:themeColor="text1" w:themeTint="D9"/>
        </w:rPr>
        <w:t>6</w:t>
      </w:r>
      <w:r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="00533278" w:rsidRPr="00E63843">
        <w:rPr>
          <w:rFonts w:ascii="Segoe UI Semilight" w:hAnsi="Segoe UI Semilight" w:cs="Segoe UI Semilight"/>
          <w:color w:val="262626" w:themeColor="text1" w:themeTint="D9"/>
        </w:rPr>
        <w:t>V)</w:t>
      </w:r>
    </w:p>
    <w:p w:rsidR="00533278" w:rsidRPr="00E63843" w:rsidRDefault="00533278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6 V    b) 3 C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9 V = 27 J c) 3 C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3 V = 9 J</w:t>
      </w:r>
    </w:p>
    <w:p w:rsidR="00F5175E" w:rsidRPr="00E63843" w:rsidRDefault="00F5175E" w:rsidP="00F5175E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79040" behindDoc="1" locked="0" layoutInCell="1" allowOverlap="1">
            <wp:simplePos x="0" y="0"/>
            <wp:positionH relativeFrom="column">
              <wp:posOffset>596265</wp:posOffset>
            </wp:positionH>
            <wp:positionV relativeFrom="paragraph">
              <wp:posOffset>58420</wp:posOffset>
            </wp:positionV>
            <wp:extent cx="1725295" cy="1623695"/>
            <wp:effectExtent l="19050" t="0" r="8255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62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3278" w:rsidRPr="00E63843" w:rsidRDefault="00533278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F2605F" w:rsidRPr="00E63843" w:rsidRDefault="00F2605F" w:rsidP="00F2605F">
      <w:pPr>
        <w:rPr>
          <w:color w:val="262626" w:themeColor="text1" w:themeTint="D9"/>
        </w:rPr>
      </w:pPr>
    </w:p>
    <w:p w:rsidR="00F5175E" w:rsidRPr="00E63843" w:rsidRDefault="00F5175E" w:rsidP="00F2605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F5175E" w:rsidRPr="00E63843" w:rsidRDefault="00F5175E" w:rsidP="00F2605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F5175E" w:rsidRPr="00F21D7C" w:rsidRDefault="00F5175E" w:rsidP="00F21D7C">
      <w:pPr>
        <w:ind w:firstLine="360"/>
        <w:rPr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c) 0 V    </w:t>
      </w:r>
    </w:p>
    <w:p w:rsidR="00F5175E" w:rsidRPr="00E63843" w:rsidRDefault="00F5175E" w:rsidP="00F2605F">
      <w:pPr>
        <w:ind w:firstLine="708"/>
        <w:rPr>
          <w:rFonts w:ascii="Segoe UI Semilight" w:hAnsi="Segoe UI Semilight" w:cs="Segoe UI Semilight"/>
          <w:color w:val="262626" w:themeColor="text1" w:themeTint="D9"/>
        </w:rPr>
      </w:pPr>
    </w:p>
    <w:p w:rsidR="00F2605F" w:rsidRPr="00E63843" w:rsidRDefault="00393D97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drawing>
          <wp:anchor distT="0" distB="0" distL="114300" distR="114300" simplePos="0" relativeHeight="251480064" behindDoc="1" locked="0" layoutInCell="1" allowOverlap="1">
            <wp:simplePos x="0" y="0"/>
            <wp:positionH relativeFrom="column">
              <wp:posOffset>474345</wp:posOffset>
            </wp:positionH>
            <wp:positionV relativeFrom="paragraph">
              <wp:posOffset>1270</wp:posOffset>
            </wp:positionV>
            <wp:extent cx="2244090" cy="1169670"/>
            <wp:effectExtent l="19050" t="0" r="3810" b="0"/>
            <wp:wrapTight wrapText="bothSides">
              <wp:wrapPolygon edited="0">
                <wp:start x="-183" y="0"/>
                <wp:lineTo x="-183" y="21107"/>
                <wp:lineTo x="21637" y="21107"/>
                <wp:lineTo x="21637" y="0"/>
                <wp:lineTo x="-183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2605F" w:rsidRPr="00E63843" w:rsidRDefault="00F2605F" w:rsidP="00F2605F">
      <w:pPr>
        <w:ind w:firstLine="708"/>
        <w:rPr>
          <w:color w:val="262626" w:themeColor="text1" w:themeTint="D9"/>
        </w:rPr>
      </w:pPr>
    </w:p>
    <w:p w:rsidR="00F2605F" w:rsidRPr="00E63843" w:rsidRDefault="00F2605F" w:rsidP="00F2605F">
      <w:pPr>
        <w:rPr>
          <w:color w:val="262626" w:themeColor="text1" w:themeTint="D9"/>
        </w:rPr>
      </w:pPr>
    </w:p>
    <w:p w:rsidR="00F2605F" w:rsidRPr="00E63843" w:rsidRDefault="00F2605F" w:rsidP="00F2605F">
      <w:pPr>
        <w:rPr>
          <w:color w:val="262626" w:themeColor="text1" w:themeTint="D9"/>
        </w:rPr>
      </w:pPr>
    </w:p>
    <w:p w:rsidR="00F2605F" w:rsidRPr="00E63843" w:rsidRDefault="00F2605F" w:rsidP="00F2605F">
      <w:pPr>
        <w:rPr>
          <w:color w:val="262626" w:themeColor="text1" w:themeTint="D9"/>
        </w:rPr>
      </w:pPr>
    </w:p>
    <w:p w:rsidR="00F2605F" w:rsidRPr="00F21D7C" w:rsidRDefault="00F2605F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  <w:vertAlign w:val="subscript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</w:rPr>
        <w:t>U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1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</w:t>
      </w:r>
      <w:r w:rsidR="00077A6E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4.5</w:t>
      </w:r>
      <w:r w:rsidR="00393D97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V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U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2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</w:t>
      </w:r>
      <w:r w:rsidR="00393D97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2.25</w:t>
      </w:r>
      <w:r w:rsidR="00393D97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V,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U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>3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</w:t>
      </w:r>
      <w:r w:rsidR="00393D97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2.25</w:t>
      </w:r>
      <w:r w:rsidR="00393D97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V</w:t>
      </w:r>
    </w:p>
    <w:p w:rsidR="00F21D7C" w:rsidRPr="00E63843" w:rsidRDefault="00F21D7C" w:rsidP="00F21D7C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vertAlign w:val="subscript"/>
        </w:rPr>
      </w:pPr>
    </w:p>
    <w:p w:rsidR="00F2605F" w:rsidRPr="00F21D7C" w:rsidRDefault="00F2605F" w:rsidP="00C528E7">
      <w:pPr>
        <w:pStyle w:val="ListParagraph"/>
        <w:numPr>
          <w:ilvl w:val="1"/>
          <w:numId w:val="12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</w:rPr>
      </w:pPr>
      <w:r w:rsidRPr="00F21D7C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omagnetska indukcija</w:t>
      </w:r>
    </w:p>
    <w:p w:rsidR="002D65E3" w:rsidRPr="0043345F" w:rsidRDefault="002D65E3" w:rsidP="0043345F">
      <w:pPr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011580" w:rsidRPr="00E63843" w:rsidRDefault="00011580" w:rsidP="00C528E7">
      <w:pPr>
        <w:pStyle w:val="ListParagraph"/>
        <w:numPr>
          <w:ilvl w:val="0"/>
          <w:numId w:val="1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izvlačenjem magneta (ili ponovnim uvlačenjem s okrenutim suprotnim polom magneta)</w:t>
      </w:r>
    </w:p>
    <w:p w:rsidR="00011580" w:rsidRPr="00E63843" w:rsidRDefault="00011580" w:rsidP="002A15C9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</w:t>
      </w:r>
      <w:r w:rsidR="00F21D7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zaljka pokazuje nula ampera 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sta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ljena je na sredini ampermetr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)</w:t>
      </w:r>
    </w:p>
    <w:p w:rsidR="002A15C9" w:rsidRDefault="00011580" w:rsidP="002A15C9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inducirana struja</w:t>
      </w:r>
    </w:p>
    <w:p w:rsidR="00011580" w:rsidRPr="00E63843" w:rsidRDefault="0043345F" w:rsidP="002A15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.</w:t>
      </w:r>
      <w:r w:rsidR="0001158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F21D7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01158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e, promje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ljivog, magneta, zavojnice</w:t>
      </w:r>
    </w:p>
    <w:p w:rsidR="005A57F0" w:rsidRPr="00E63843" w:rsidRDefault="005A57F0" w:rsidP="0001158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3.  </w:t>
      </w:r>
      <w:r w:rsidR="00F21D7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reba brže voziti bicikl. Time se povećava brzina vrtnje magneta u zavojnici,</w:t>
      </w:r>
    </w:p>
    <w:p w:rsidR="005A57F0" w:rsidRPr="00E63843" w:rsidRDefault="002A15C9" w:rsidP="0001158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inducira se veći napon pa 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će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žarulja jače svijetli.</w:t>
      </w:r>
    </w:p>
    <w:p w:rsidR="005A57F0" w:rsidRPr="00E63843" w:rsidRDefault="005A57F0" w:rsidP="00C528E7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Kazaljka voltmetra se 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zmjenično zakreće lijevo-desno</w:t>
      </w:r>
    </w:p>
    <w:p w:rsidR="005A57F0" w:rsidRPr="002A15C9" w:rsidRDefault="002A15C9" w:rsidP="002A15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5A57F0" w:rsidRP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Inducirani napon</w:t>
      </w:r>
    </w:p>
    <w:p w:rsidR="0043345F" w:rsidRPr="00E63843" w:rsidRDefault="002A15C9" w:rsidP="0043345F">
      <w:pPr>
        <w:spacing w:after="120"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.  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Ukoliko je elektromagnet spojen na izvor istosmjernog napona igla kompasa </w:t>
      </w:r>
      <w:r w:rsidR="00393D9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će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43345F" w:rsidRPr="00E63843" w:rsidRDefault="002A15C9" w:rsidP="002A15C9">
      <w:pPr>
        <w:spacing w:after="120"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e zakrenuti i umiriti, a ako je izvor izmjeničnog napona igla će neprestano</w:t>
      </w:r>
      <w:r w:rsidR="00393D9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vrtjeti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077A6E" w:rsidRPr="00E63843" w:rsidRDefault="002A15C9" w:rsidP="002A15C9">
      <w:pPr>
        <w:spacing w:after="120"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</w:t>
      </w:r>
      <w:r w:rsidR="00393D9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5A57F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neće se umiriti. </w:t>
      </w:r>
    </w:p>
    <w:p w:rsidR="00077A6E" w:rsidRPr="00E63843" w:rsidRDefault="00077A6E" w:rsidP="005A57F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74E8B" w:rsidRPr="002A15C9" w:rsidRDefault="00D74E8B" w:rsidP="002A15C9">
      <w:pPr>
        <w:pStyle w:val="ListParagraph"/>
        <w:numPr>
          <w:ilvl w:val="1"/>
          <w:numId w:val="21"/>
        </w:numPr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2A15C9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Rad i snaga električne struje</w:t>
      </w:r>
    </w:p>
    <w:p w:rsidR="00393D97" w:rsidRPr="00393D97" w:rsidRDefault="000B26A4" w:rsidP="00393D97">
      <w:pPr>
        <w:pStyle w:val="ListParagraph"/>
        <w:ind w:left="1440"/>
        <w:rPr>
          <w:rFonts w:ascii="Segoe UI Semilight" w:hAnsi="Segoe UI Semilight" w:cs="Segoe UI Semilight"/>
          <w:b/>
          <w:color w:val="F4B083" w:themeColor="accent2" w:themeTint="99"/>
          <w:sz w:val="28"/>
          <w:szCs w:val="28"/>
          <w:u w:val="single"/>
        </w:rPr>
      </w:pPr>
      <w:r>
        <w:rPr>
          <w:rFonts w:ascii="Segoe UI Semilight" w:hAnsi="Segoe UI Semilight" w:cs="Segoe UI Semilight"/>
          <w:b/>
          <w:noProof/>
          <w:color w:val="F4B083" w:themeColor="accent2" w:themeTint="99"/>
          <w:sz w:val="28"/>
          <w:szCs w:val="28"/>
          <w:u w:val="single"/>
          <w:lang w:eastAsia="hr-HR"/>
        </w:rPr>
        <w:drawing>
          <wp:anchor distT="0" distB="0" distL="114300" distR="114300" simplePos="0" relativeHeight="251481088" behindDoc="1" locked="0" layoutInCell="1" allowOverlap="1">
            <wp:simplePos x="0" y="0"/>
            <wp:positionH relativeFrom="column">
              <wp:posOffset>379645</wp:posOffset>
            </wp:positionH>
            <wp:positionV relativeFrom="paragraph">
              <wp:posOffset>-154</wp:posOffset>
            </wp:positionV>
            <wp:extent cx="1461856" cy="1400432"/>
            <wp:effectExtent l="19050" t="0" r="4994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856" cy="1400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4E8B" w:rsidRPr="00E63843" w:rsidRDefault="00D74E8B" w:rsidP="00C528E7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napon i struju     c) </w:t>
      </w:r>
      <w:r w:rsidR="00A629D2" w:rsidRPr="00E63843">
        <w:rPr>
          <w:rFonts w:ascii="Segoe UI Semilight" w:hAnsi="Segoe UI Semilight" w:cs="Segoe UI Semilight"/>
          <w:color w:val="262626" w:themeColor="text1" w:themeTint="D9"/>
          <w:position w:val="-6"/>
          <w:sz w:val="24"/>
          <w:szCs w:val="24"/>
        </w:rPr>
        <w:object w:dxaOrig="900" w:dyaOrig="279">
          <v:shape id="_x0000_i1026" type="#_x0000_t75" style="width:45.6pt;height:14.4pt" o:ole="">
            <v:imagedata r:id="rId29" o:title=""/>
          </v:shape>
          <o:OLEObject Type="Embed" ProgID="Equation.DSMT4" ShapeID="_x0000_i1026" DrawAspect="Content" ObjectID="_1662801238" r:id="rId30"/>
        </w:object>
      </w:r>
      <w:r w:rsidR="00A629D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393D97" w:rsidRPr="00E63843" w:rsidRDefault="00393D97" w:rsidP="00393D97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74E8B" w:rsidRPr="00E63843" w:rsidRDefault="00D74E8B" w:rsidP="00D74E8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74E8B" w:rsidRPr="00E63843" w:rsidRDefault="00D74E8B" w:rsidP="00D74E8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74E8B" w:rsidRPr="00E63843" w:rsidRDefault="00D74E8B" w:rsidP="00C528E7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a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W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40 W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0 s = 2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00 J</w:t>
      </w:r>
    </w:p>
    <w:p w:rsidR="00D74E8B" w:rsidRPr="00E63843" w:rsidRDefault="002A15C9" w:rsidP="003B5F8F">
      <w:pPr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3B5F8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6C44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W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40 W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800 s = 72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74E8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 J</w:t>
      </w:r>
    </w:p>
    <w:p w:rsidR="003B5F8F" w:rsidRPr="00E63843" w:rsidRDefault="003B5F8F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3.  </w:t>
      </w:r>
      <w:r w:rsidR="00DE5DD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DE5DD7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E5DD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E5DD7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W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E5DD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2A15C9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6 W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 s = 6 J</w:t>
      </w:r>
    </w:p>
    <w:p w:rsidR="00C17766" w:rsidRPr="00E63843" w:rsidRDefault="002A15C9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43345F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,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P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1776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6 W / 0.5 A =12 V</w:t>
      </w:r>
    </w:p>
    <w:p w:rsidR="00C17766" w:rsidRPr="00E63843" w:rsidRDefault="00C17766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 a) J   b) kWh   e) kJ</w:t>
      </w:r>
    </w:p>
    <w:p w:rsidR="00C17766" w:rsidRPr="00E63843" w:rsidRDefault="00C17766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.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43345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75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W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30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=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326</w:t>
      </w:r>
      <w:r w:rsidR="000D367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</w:t>
      </w:r>
    </w:p>
    <w:p w:rsidR="000D3674" w:rsidRPr="00E63843" w:rsidRDefault="000D3674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 b)</w:t>
      </w:r>
    </w:p>
    <w:p w:rsidR="000D3674" w:rsidRPr="00E63843" w:rsidRDefault="000D3674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7. a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EB230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EB230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60 W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 h = 600 Wh</w:t>
      </w:r>
      <w:r w:rsidR="00EB230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0.6 kWh</w:t>
      </w:r>
    </w:p>
    <w:p w:rsidR="00EB2308" w:rsidRPr="00E63843" w:rsidRDefault="00EB2308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b) 0.6 kWh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6 kn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2A15C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Wh = 0.36 kn</w:t>
      </w:r>
    </w:p>
    <w:p w:rsidR="00EB2308" w:rsidRPr="00E63843" w:rsidRDefault="00EB2308" w:rsidP="003B5F8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8. </w:t>
      </w:r>
    </w:p>
    <w:tbl>
      <w:tblPr>
        <w:tblStyle w:val="TableGrid"/>
        <w:tblW w:w="0" w:type="auto"/>
        <w:tblLook w:val="04A0"/>
      </w:tblPr>
      <w:tblGrid>
        <w:gridCol w:w="1812"/>
        <w:gridCol w:w="1812"/>
        <w:gridCol w:w="1812"/>
        <w:gridCol w:w="1813"/>
        <w:gridCol w:w="1813"/>
      </w:tblGrid>
      <w:tr w:rsidR="00EB2308" w:rsidRPr="00E63843" w:rsidTr="00EB2308"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Trošilo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P</w:t>
            </w:r>
            <w:r w:rsidR="000B26A4"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0B26A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W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P</w:t>
            </w:r>
            <w:r w:rsidR="000B26A4"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0B26A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W</w:t>
            </w:r>
          </w:p>
        </w:tc>
        <w:tc>
          <w:tcPr>
            <w:tcW w:w="1813" w:type="dxa"/>
          </w:tcPr>
          <w:p w:rsidR="00EB2308" w:rsidRPr="00E63843" w:rsidRDefault="000B26A4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 xml:space="preserve">t </w:t>
            </w:r>
            <w:r w:rsidR="00EB2308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="00EB2308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h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ymbol" w:hAnsi="Symbol" w:cs="Segoe UI Semilight"/>
                <w:color w:val="262626" w:themeColor="text1" w:themeTint="D9"/>
                <w:sz w:val="24"/>
                <w:szCs w:val="24"/>
              </w:rPr>
              <w:t></w:t>
            </w: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E</w:t>
            </w:r>
            <w:r w:rsidR="000B26A4"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0B26A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Wh</w:t>
            </w:r>
          </w:p>
        </w:tc>
      </w:tr>
      <w:tr w:rsidR="00EB2308" w:rsidRPr="00E63843" w:rsidTr="00EB2308"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ećnica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3000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3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.5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.5</w:t>
            </w:r>
          </w:p>
        </w:tc>
      </w:tr>
      <w:tr w:rsidR="00EB2308" w:rsidRPr="00E63843" w:rsidTr="00EB2308"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radijator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000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4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8</w:t>
            </w:r>
          </w:p>
        </w:tc>
      </w:tr>
      <w:tr w:rsidR="00EB2308" w:rsidRPr="00E63843" w:rsidTr="00EB2308"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usisavač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00</w:t>
            </w:r>
          </w:p>
        </w:tc>
        <w:tc>
          <w:tcPr>
            <w:tcW w:w="1812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.5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6</w:t>
            </w:r>
          </w:p>
        </w:tc>
        <w:tc>
          <w:tcPr>
            <w:tcW w:w="1813" w:type="dxa"/>
          </w:tcPr>
          <w:p w:rsidR="00EB2308" w:rsidRPr="00E63843" w:rsidRDefault="00EB2308" w:rsidP="003B5F8F">
            <w:pP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3</w:t>
            </w:r>
          </w:p>
        </w:tc>
      </w:tr>
    </w:tbl>
    <w:p w:rsidR="00EB2308" w:rsidRPr="00E63843" w:rsidRDefault="00EB2308" w:rsidP="00EB230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2D65E3" w:rsidRPr="00E63843" w:rsidRDefault="002D65E3" w:rsidP="00EB230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B2308" w:rsidRPr="002A15C9" w:rsidRDefault="007B0350" w:rsidP="00C528E7">
      <w:pPr>
        <w:pStyle w:val="ListParagraph"/>
        <w:numPr>
          <w:ilvl w:val="0"/>
          <w:numId w:val="1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P=6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W</m:t>
        </m:r>
      </m:oMath>
    </w:p>
    <w:p w:rsidR="007B0350" w:rsidRPr="002A15C9" w:rsidRDefault="007B0350" w:rsidP="007B0350">
      <w:pPr>
        <w:pStyle w:val="ListParagraph"/>
        <w:ind w:left="360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I=5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0.5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B578FB" w:rsidRPr="002A15C9" w:rsidRDefault="007B0350" w:rsidP="007B0350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U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P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I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6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0.5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12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</m:oMath>
      </m:oMathPara>
    </w:p>
    <w:p w:rsidR="00B578FB" w:rsidRPr="00E63843" w:rsidRDefault="00B578FB" w:rsidP="00B578FB">
      <w:pPr>
        <w:rPr>
          <w:color w:val="262626" w:themeColor="text1" w:themeTint="D9"/>
        </w:rPr>
      </w:pPr>
    </w:p>
    <w:p w:rsidR="00EB2308" w:rsidRPr="00E63843" w:rsidRDefault="00A746E7" w:rsidP="00C528E7">
      <w:pPr>
        <w:pStyle w:val="ListParagraph"/>
        <w:numPr>
          <w:ilvl w:val="0"/>
          <w:numId w:val="18"/>
        </w:numPr>
        <w:rPr>
          <w:color w:val="262626" w:themeColor="text1" w:themeTint="D9"/>
          <w:sz w:val="28"/>
          <w:szCs w:val="28"/>
        </w:rPr>
      </w:pPr>
      <w:r w:rsidRPr="00E63843">
        <w:rPr>
          <w:noProof/>
          <w:color w:val="262626" w:themeColor="text1" w:themeTint="D9"/>
        </w:rPr>
        <w:pict>
          <v:shape id="Rukopis 2143" o:spid="_x0000_s1533" type="#_x0000_t75" style="position:absolute;left:0;text-align:left;margin-left:68.55pt;margin-top:118.1pt;width:1pt;height:2.25pt;z-index:251694080;visibility:visible;mso-wrap-distance-left:3.295mm;mso-wrap-distance-top:.12mm;mso-wrap-distance-right:3.30153mm;mso-wrap-distance-bottom:.1256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">
            <v:imagedata r:id="rId31" o:title=""/>
          </v:shape>
        </w:pict>
      </w:r>
      <m:oMath>
        <m:r>
          <w:rPr>
            <w:rFonts w:ascii="Cambria Math" w:hAnsi="Cambria Math"/>
            <w:color w:val="262626" w:themeColor="text1" w:themeTint="D9"/>
            <w:sz w:val="28"/>
            <w:szCs w:val="28"/>
          </w:rPr>
          <m:t xml:space="preserve">P=3000 </m:t>
        </m:r>
        <m:r>
          <m:rPr>
            <m:sty m:val="p"/>
          </m:rPr>
          <w:rPr>
            <w:rFonts w:ascii="Cambria Math" w:hAnsi="Cambria Math"/>
            <w:color w:val="262626" w:themeColor="text1" w:themeTint="D9"/>
            <w:sz w:val="28"/>
            <w:szCs w:val="28"/>
          </w:rPr>
          <m:t>W</m:t>
        </m:r>
      </m:oMath>
    </w:p>
    <w:p w:rsidR="007B0350" w:rsidRPr="00E63843" w:rsidRDefault="007B0350" w:rsidP="007B0350">
      <w:pPr>
        <w:pStyle w:val="ListParagraph"/>
        <w:ind w:left="360"/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t=2.5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h</m:t>
          </m:r>
        </m:oMath>
      </m:oMathPara>
    </w:p>
    <w:p w:rsidR="007B0350" w:rsidRPr="002A15C9" w:rsidRDefault="007B0350" w:rsidP="007B0350">
      <w:pPr>
        <w:pStyle w:val="ListParagraph"/>
        <w:ind w:left="360"/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>1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Wh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→9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lp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0.9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n</m:t>
          </m:r>
        </m:oMath>
      </m:oMathPara>
    </w:p>
    <w:p w:rsidR="007B0350" w:rsidRPr="00E63843" w:rsidRDefault="007B0350" w:rsidP="007B0350">
      <w:pPr>
        <w:pStyle w:val="ListParagraph"/>
        <w:ind w:left="360"/>
        <w:rPr>
          <w:rFonts w:eastAsiaTheme="minorEastAsia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W=P∙t=300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W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>∙2.5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h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750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Wh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7.5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W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h</m:t>
          </m:r>
        </m:oMath>
      </m:oMathPara>
    </w:p>
    <w:p w:rsidR="007B0350" w:rsidRPr="00E63843" w:rsidRDefault="002A15C9" w:rsidP="007B0350">
      <w:pPr>
        <w:pStyle w:val="ListParagraph"/>
        <w:ind w:left="360"/>
        <w:rPr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cijen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>a 7.5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Wh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>∙0.9</m:t>
          </m:r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color w:val="262626" w:themeColor="text1" w:themeTint="D9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sz w:val="28"/>
                  <w:szCs w:val="28"/>
                </w:rPr>
                <m:t>kn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sz w:val="28"/>
                  <w:szCs w:val="28"/>
                </w:rPr>
                <m:t>kWh</m:t>
              </m:r>
            </m:den>
          </m:f>
          <m:r>
            <w:rPr>
              <w:rFonts w:ascii="Cambria Math" w:hAnsi="Cambria Math"/>
              <w:color w:val="262626" w:themeColor="text1" w:themeTint="D9"/>
              <w:sz w:val="28"/>
              <w:szCs w:val="28"/>
            </w:rPr>
            <m:t xml:space="preserve">=6.75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8"/>
              <w:szCs w:val="28"/>
            </w:rPr>
            <m:t>kn</m:t>
          </m:r>
        </m:oMath>
      </m:oMathPara>
    </w:p>
    <w:p w:rsidR="00B578FB" w:rsidRPr="00E63843" w:rsidRDefault="00B578FB" w:rsidP="00B578FB">
      <w:pPr>
        <w:rPr>
          <w:color w:val="262626" w:themeColor="text1" w:themeTint="D9"/>
        </w:rPr>
      </w:pPr>
    </w:p>
    <w:p w:rsidR="00B578FB" w:rsidRPr="00E63843" w:rsidRDefault="00B578FB" w:rsidP="00B578FB">
      <w:pPr>
        <w:rPr>
          <w:color w:val="262626" w:themeColor="text1" w:themeTint="D9"/>
        </w:rPr>
      </w:pPr>
    </w:p>
    <w:p w:rsidR="00B578FB" w:rsidRPr="00E63843" w:rsidRDefault="00B578FB" w:rsidP="00B578FB">
      <w:pPr>
        <w:rPr>
          <w:color w:val="262626" w:themeColor="text1" w:themeTint="D9"/>
        </w:rPr>
      </w:pPr>
    </w:p>
    <w:p w:rsidR="005D387C" w:rsidRDefault="005D387C" w:rsidP="005D387C">
      <w:pPr>
        <w:ind w:left="360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5D387C" w:rsidRDefault="005D387C" w:rsidP="005D387C">
      <w:pPr>
        <w:ind w:left="360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B578FB" w:rsidRPr="0000538F" w:rsidRDefault="00114BA0" w:rsidP="00C528E7">
      <w:pPr>
        <w:pStyle w:val="ListParagraph"/>
        <w:numPr>
          <w:ilvl w:val="1"/>
          <w:numId w:val="26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00538F">
        <w:rPr>
          <w:rFonts w:ascii="Segoe UI Semilight" w:hAnsi="Segoe UI Semilight" w:cs="Segoe UI Semilight"/>
          <w:b/>
          <w:noProof/>
          <w:color w:val="F06324"/>
          <w:sz w:val="28"/>
          <w:szCs w:val="28"/>
          <w:u w:val="single"/>
          <w:lang w:eastAsia="hr-HR"/>
        </w:rPr>
        <w:lastRenderedPageBreak/>
        <w:drawing>
          <wp:anchor distT="0" distB="0" distL="114300" distR="114300" simplePos="0" relativeHeight="251488256" behindDoc="1" locked="0" layoutInCell="1" allowOverlap="1">
            <wp:simplePos x="0" y="0"/>
            <wp:positionH relativeFrom="column">
              <wp:posOffset>283037</wp:posOffset>
            </wp:positionH>
            <wp:positionV relativeFrom="paragraph">
              <wp:posOffset>216631</wp:posOffset>
            </wp:positionV>
            <wp:extent cx="1436379" cy="1489897"/>
            <wp:effectExtent l="19050" t="0" r="0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379" cy="1489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78FB" w:rsidRPr="0000538F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Električni otpor</w:t>
      </w:r>
    </w:p>
    <w:p w:rsidR="000B26A4" w:rsidRPr="005D387C" w:rsidRDefault="000B26A4" w:rsidP="000B26A4">
      <w:pPr>
        <w:pStyle w:val="ListParagraph"/>
        <w:ind w:left="1080"/>
        <w:rPr>
          <w:rFonts w:ascii="Segoe UI Semilight" w:hAnsi="Segoe UI Semilight" w:cs="Segoe UI Semilight"/>
          <w:color w:val="0070C0"/>
          <w:sz w:val="28"/>
          <w:szCs w:val="28"/>
          <w:u w:val="single"/>
        </w:rPr>
      </w:pPr>
    </w:p>
    <w:p w:rsidR="00B578FB" w:rsidRPr="0000538F" w:rsidRDefault="00B578FB" w:rsidP="00C528E7">
      <w:pPr>
        <w:pStyle w:val="ListParagraph"/>
        <w:numPr>
          <w:ilvl w:val="0"/>
          <w:numId w:val="3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ab/>
      </w:r>
      <w:r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ab/>
        <w:t xml:space="preserve">     </w:t>
      </w:r>
      <w:r w:rsidR="00114BA0"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ab/>
      </w: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napon i jakost struje  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podijelili bi napon i  </w:t>
      </w:r>
    </w:p>
    <w:p w:rsidR="00B578FB" w:rsidRPr="0000538F" w:rsidRDefault="00B578FB" w:rsidP="00B578FB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                         </w:t>
      </w:r>
      <w:r w:rsidR="006C4433"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              </w:t>
      </w: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</w:t>
      </w:r>
      <w:r w:rsidRP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akost struje</w:t>
      </w:r>
    </w:p>
    <w:p w:rsidR="00B578FB" w:rsidRPr="00E63843" w:rsidRDefault="00B578FB" w:rsidP="00B578FB">
      <w:pPr>
        <w:rPr>
          <w:color w:val="262626" w:themeColor="text1" w:themeTint="D9"/>
        </w:rPr>
      </w:pPr>
    </w:p>
    <w:p w:rsidR="00B578FB" w:rsidRPr="00E63843" w:rsidRDefault="00B578FB" w:rsidP="00B578FB">
      <w:pPr>
        <w:rPr>
          <w:color w:val="262626" w:themeColor="text1" w:themeTint="D9"/>
        </w:rPr>
      </w:pPr>
    </w:p>
    <w:p w:rsidR="00B578FB" w:rsidRPr="00E63843" w:rsidRDefault="00B578FB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m, 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B578FB" w:rsidRPr="00E63843" w:rsidRDefault="00B578FB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B578FB" w:rsidRPr="00E63843" w:rsidRDefault="00B578FB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12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0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=0.3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933C43" w:rsidRPr="00E63843" w:rsidRDefault="00933C43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0B26A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0B26A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00538F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5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45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=10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933C43" w:rsidRPr="00E63843" w:rsidRDefault="00933C43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10 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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5 k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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</w:p>
    <w:p w:rsidR="00B578FB" w:rsidRPr="00E63843" w:rsidRDefault="00933C43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R=ρ∙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l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320A64" w:rsidRPr="00E63843" w:rsidRDefault="00320A64" w:rsidP="000B26A4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tpor vodiča ovisi o duljini i presjeku vodiča te električnoj otpornosti (vrsti materijala).</w:t>
      </w:r>
    </w:p>
    <w:p w:rsidR="00320A64" w:rsidRPr="00E63843" w:rsidRDefault="00320A64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otpor će se povećati tri puta</w:t>
      </w:r>
    </w:p>
    <w:p w:rsidR="00320A64" w:rsidRPr="00E63843" w:rsidRDefault="00077A6E" w:rsidP="000B26A4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320A6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0B26A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320A6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tpor će se smanjiti četiri puta</w:t>
      </w:r>
    </w:p>
    <w:p w:rsidR="00320A64" w:rsidRPr="0000538F" w:rsidRDefault="00320A64" w:rsidP="00C528E7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m:oMath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R=ρ∙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0.017</m:t>
        </m:r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Ω</m:t>
            </m:r>
            <m:sSup>
              <m:sSupPr>
                <m:ctrl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m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m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50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 xml:space="preserve">4 </m:t>
                </m:r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mm</m:t>
                </m:r>
              </m:e>
              <m:sup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0.2125 Ω</m:t>
        </m:r>
      </m:oMath>
    </w:p>
    <w:p w:rsidR="0000538F" w:rsidRPr="00E63843" w:rsidRDefault="0000538F" w:rsidP="0000538F">
      <w:pPr>
        <w:pStyle w:val="ListParagraph"/>
        <w:tabs>
          <w:tab w:val="left" w:pos="1088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E2596" w:rsidRPr="00E63843" w:rsidRDefault="00320A64" w:rsidP="00EE2596">
      <w:pPr>
        <w:pStyle w:val="ListParagraph"/>
        <w:numPr>
          <w:ilvl w:val="0"/>
          <w:numId w:val="30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R=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 Ω+4 Ω=6 Ω</m:t>
        </m:r>
      </m:oMath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8B0644" w:rsidRPr="00AC4CEB" w:rsidRDefault="00EE2596" w:rsidP="00EE2596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00538F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R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4</m:t>
            </m:r>
          </m:den>
        </m:f>
      </m:oMath>
    </w:p>
    <w:p w:rsidR="008B0644" w:rsidRPr="0000538F" w:rsidRDefault="0000538F" w:rsidP="00EE2596">
      <w:pPr>
        <w:pStyle w:val="ListParagraph"/>
        <w:tabs>
          <w:tab w:val="left" w:pos="1088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R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1.</m:t>
          </m:r>
          <m:acc>
            <m:accPr>
              <m:chr m:val="̇"/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accPr>
            <m:e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3</m:t>
              </m:r>
            </m:e>
          </m:acc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Ω</m:t>
          </m:r>
        </m:oMath>
      </m:oMathPara>
    </w:p>
    <w:p w:rsidR="008B0644" w:rsidRPr="00E63843" w:rsidRDefault="008B0644" w:rsidP="008B0644">
      <w:pPr>
        <w:pStyle w:val="ListParagraph"/>
        <w:numPr>
          <w:ilvl w:val="0"/>
          <w:numId w:val="14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R=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3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5 Ω+1.2 Ω=6.2 Ω</m:t>
        </m:r>
      </m:oMath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8B0644" w:rsidRPr="00AC4CEB" w:rsidRDefault="00A746E7" w:rsidP="008B0644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  <w:r w:rsidRPr="00E63843">
        <w:rPr>
          <w:noProof/>
        </w:rPr>
        <w:pict>
          <v:shape id="Rukopis 2515" o:spid="_x0000_s1532" type="#_x0000_t75" style="position:absolute;margin-left:418.55pt;margin-top:9.65pt;width:1.1pt;height:2.25pt;z-index:251707392;visibility:visible;mso-wrap-distance-left:3.295mm;mso-wrap-distance-top:.12mm;mso-wrap-distance-right:3.31153mm;mso-wrap-distance-bottom:.1356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">
            <v:imagedata r:id="rId33" o:title=""/>
          </v:shape>
        </w:pict>
      </w:r>
      <m:oMath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           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23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       </m:t>
        </m:r>
        <m:sSub>
          <m:sSubPr>
            <m:ctrlPr>
              <w:rPr>
                <w:rFonts w:ascii="Cambria Math" w:hAnsi="Cambria Math" w:cs="Segoe UI Semilight"/>
                <w:i/>
                <w:iCs/>
                <w:color w:val="262626" w:themeColor="text1" w:themeTint="D9"/>
                <w:sz w:val="28"/>
                <w:szCs w:val="28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3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1.2 Ω</m:t>
        </m:r>
      </m:oMath>
      <w:r w:rsidR="008B0644" w:rsidRPr="00AC4CEB">
        <w:rPr>
          <w:rFonts w:eastAsiaTheme="minorEastAsia"/>
          <w:noProof/>
          <w:color w:val="262626" w:themeColor="text1" w:themeTint="D9"/>
          <w:sz w:val="28"/>
          <w:szCs w:val="28"/>
        </w:rPr>
        <w:t xml:space="preserve">          </w:t>
      </w:r>
    </w:p>
    <w:p w:rsidR="002D65E3" w:rsidRPr="00AC4CEB" w:rsidRDefault="00A746E7" w:rsidP="00EE2596">
      <w:pPr>
        <w:pStyle w:val="ListParagraph"/>
        <w:numPr>
          <w:ilvl w:val="0"/>
          <w:numId w:val="14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R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23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4</m:t>
            </m:r>
          </m:den>
        </m:f>
      </m:oMath>
      <w:r w:rsidR="0003402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m:oMath>
        <m:sSub>
          <m:sSubPr>
            <m:ctrlPr>
              <w:rPr>
                <w:rFonts w:ascii="Cambria Math" w:hAnsi="Cambria Math" w:cs="Segoe UI Semilight"/>
                <w:i/>
                <w:iCs/>
                <w:color w:val="262626" w:themeColor="text1" w:themeTint="D9"/>
                <w:sz w:val="28"/>
                <w:szCs w:val="28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3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1.3 Ω</m:t>
        </m:r>
      </m:oMath>
    </w:p>
    <w:p w:rsidR="000B26A4" w:rsidRPr="00AC4CEB" w:rsidRDefault="000B26A4" w:rsidP="00AC4CEB">
      <w:pPr>
        <w:tabs>
          <w:tab w:val="left" w:pos="1088"/>
        </w:tabs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F15914" w:rsidRPr="00AC4CEB" w:rsidRDefault="00F15914" w:rsidP="00C528E7">
      <w:pPr>
        <w:pStyle w:val="ListParagraph"/>
        <w:numPr>
          <w:ilvl w:val="1"/>
          <w:numId w:val="22"/>
        </w:numPr>
        <w:tabs>
          <w:tab w:val="left" w:pos="1088"/>
        </w:tabs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AC4CEB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Ohmov zakon</w:t>
      </w:r>
    </w:p>
    <w:p w:rsidR="00F15914" w:rsidRPr="00E63843" w:rsidRDefault="00F15914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tbl>
      <w:tblPr>
        <w:tblStyle w:val="TableGrid"/>
        <w:tblW w:w="0" w:type="auto"/>
        <w:tblInd w:w="720" w:type="dxa"/>
        <w:tblLook w:val="04A0"/>
      </w:tblPr>
      <w:tblGrid>
        <w:gridCol w:w="1419"/>
        <w:gridCol w:w="1457"/>
        <w:gridCol w:w="1421"/>
        <w:gridCol w:w="1421"/>
        <w:gridCol w:w="1425"/>
        <w:gridCol w:w="1425"/>
      </w:tblGrid>
      <w:tr w:rsidR="00F15914" w:rsidRPr="00E63843" w:rsidTr="00F15914"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U</w:t>
            </w:r>
            <w:r w:rsidR="002E7DBD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2E7DBD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0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5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0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5</w:t>
            </w:r>
          </w:p>
        </w:tc>
      </w:tr>
      <w:tr w:rsidR="00F15914" w:rsidRPr="00E63843" w:rsidTr="00F15914"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I</w:t>
            </w:r>
            <w:r w:rsidR="002E7DBD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2E7DBD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</w:t>
            </w:r>
          </w:p>
        </w:tc>
        <w:tc>
          <w:tcPr>
            <w:tcW w:w="1510" w:type="dxa"/>
          </w:tcPr>
          <w:p w:rsidR="00F15914" w:rsidRPr="00E63843" w:rsidRDefault="00E63843" w:rsidP="00E63843">
            <w:pPr>
              <w:pStyle w:val="ListParagraph"/>
              <w:tabs>
                <w:tab w:val="center" w:pos="602"/>
                <w:tab w:val="left" w:pos="108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ab/>
            </w:r>
            <w:r w:rsidR="00F1591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3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4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</w:tr>
      <w:tr w:rsidR="00F15914" w:rsidRPr="00E63843" w:rsidTr="00F15914"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i/>
                <w:color w:val="262626" w:themeColor="text1" w:themeTint="D9"/>
                <w:sz w:val="24"/>
                <w:szCs w:val="24"/>
              </w:rPr>
              <w:t>R</w:t>
            </w:r>
            <w:r w:rsidR="002E7DBD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 w:rsidR="00AC4CEB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ymbol" w:hAnsi="Symbol" w:cs="Segoe UI Semilight"/>
                <w:color w:val="262626" w:themeColor="text1" w:themeTint="D9"/>
                <w:sz w:val="24"/>
                <w:szCs w:val="24"/>
              </w:rPr>
              <w:t>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1510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  <w:tc>
          <w:tcPr>
            <w:tcW w:w="1511" w:type="dxa"/>
          </w:tcPr>
          <w:p w:rsidR="00F15914" w:rsidRPr="00E63843" w:rsidRDefault="00F15914" w:rsidP="00F15914">
            <w:pPr>
              <w:pStyle w:val="ListParagraph"/>
              <w:tabs>
                <w:tab w:val="left" w:pos="1088"/>
              </w:tabs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</w:tr>
    </w:tbl>
    <w:p w:rsidR="005D387C" w:rsidRPr="00E63843" w:rsidRDefault="005D387C" w:rsidP="005D387C">
      <w:pPr>
        <w:tabs>
          <w:tab w:val="left" w:pos="1088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F15914" w:rsidRPr="00E63843" w:rsidRDefault="00AC4CEB" w:rsidP="00066EC9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      </w:t>
      </w:r>
      <w:r w:rsidR="005D387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066E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F1591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rijednost otpora se ne mijenja.</w:t>
      </w:r>
    </w:p>
    <w:p w:rsidR="00AC4CEB" w:rsidRDefault="00AC4CEB" w:rsidP="00AC4CEB">
      <w:pPr>
        <w:tabs>
          <w:tab w:val="left" w:pos="1088"/>
        </w:tabs>
        <w:spacing w:after="60"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F1591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Jakost struje povećava se proporcionalno s naponom. 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oga je</w:t>
      </w:r>
      <w:r w:rsidR="00F1591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količnik napona i 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</w:p>
    <w:p w:rsidR="00F15914" w:rsidRPr="00E63843" w:rsidRDefault="00AC4CEB" w:rsidP="00AC4CEB">
      <w:pPr>
        <w:tabs>
          <w:tab w:val="left" w:pos="1088"/>
        </w:tabs>
        <w:spacing w:after="60"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F1591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e stalna vrijednost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F1591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jer je to svojstvo otpornika kojeg zovemo električni otpor.</w:t>
      </w:r>
    </w:p>
    <w:p w:rsidR="000F1547" w:rsidRPr="00E63843" w:rsidRDefault="000F1547" w:rsidP="00C528E7">
      <w:pPr>
        <w:pStyle w:val="ListParagraph"/>
        <w:numPr>
          <w:ilvl w:val="0"/>
          <w:numId w:val="11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5E3BA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.5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</w:t>
      </w:r>
      <w:r w:rsidR="0003402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5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7.5 V</w:t>
      </w:r>
    </w:p>
    <w:p w:rsidR="000F1547" w:rsidRPr="00E63843" w:rsidRDefault="000F1547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a koja prolazi metalnim vodičem razmjerna je naponu na njegovim krajevima uz stalni otpor.</w:t>
      </w:r>
    </w:p>
    <w:p w:rsidR="000F1547" w:rsidRPr="00E63843" w:rsidRDefault="000F1547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0F1547" w:rsidRPr="00E63843" w:rsidRDefault="000F1547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, c)</w:t>
      </w:r>
    </w:p>
    <w:p w:rsidR="000F1547" w:rsidRPr="00E63843" w:rsidRDefault="000F1547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. Pri istom naponu njime teče manja struj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 (Za istu struju treba veći napon.)</w:t>
      </w:r>
      <w:r w:rsidR="0003402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0F1547" w:rsidRPr="00E63843" w:rsidRDefault="00460CE5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/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230 V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00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0.77 A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&lt;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. Otpornik je predviđen za jakost struje od 1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 što mu napon gradske mreže ne osigurava.</w:t>
      </w:r>
    </w:p>
    <w:p w:rsidR="00817A58" w:rsidRPr="00E63843" w:rsidRDefault="00817A58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1 A,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I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R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 A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100 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100 V  </w:t>
      </w:r>
    </w:p>
    <w:p w:rsidR="00077A6E" w:rsidRPr="00E63843" w:rsidRDefault="00077A6E" w:rsidP="00077A6E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A631E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0.5 A,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I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R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bscript"/>
        </w:rPr>
        <w:t>ukupn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bscript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0.5 A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100 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50 V </w:t>
      </w:r>
    </w:p>
    <w:p w:rsidR="00A631ED" w:rsidRPr="00E63843" w:rsidRDefault="00077A6E" w:rsidP="00077A6E">
      <w:p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d)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u jednom otporniku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1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, R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0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,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I 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817A58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R</w:t>
      </w:r>
      <w:r w:rsidR="00AC4CEB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 A 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50 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="00817A58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="00817A58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50 V  </w:t>
      </w:r>
    </w:p>
    <w:p w:rsidR="002D65E3" w:rsidRPr="00E63843" w:rsidRDefault="002D65E3" w:rsidP="002D65E3">
      <w:pPr>
        <w:pStyle w:val="ListParagraph"/>
        <w:tabs>
          <w:tab w:val="left" w:pos="1088"/>
        </w:tabs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E2596" w:rsidRPr="00AC4CEB" w:rsidRDefault="00817A58" w:rsidP="00C528E7">
      <w:pPr>
        <w:pStyle w:val="ListParagraph"/>
        <w:numPr>
          <w:ilvl w:val="0"/>
          <w:numId w:val="22"/>
        </w:numPr>
        <w:tabs>
          <w:tab w:val="left" w:pos="108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R=20 Ω</m:t>
        </m:r>
      </m:oMath>
    </w:p>
    <w:p w:rsidR="00EE2596" w:rsidRPr="00AC4CEB" w:rsidRDefault="00EE2596" w:rsidP="00EE2596">
      <w:pPr>
        <w:pStyle w:val="ListParagraph"/>
        <w:tabs>
          <w:tab w:val="left" w:pos="1088"/>
        </w:tabs>
        <w:ind w:left="360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I=1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0.1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EE2596" w:rsidRPr="00AC4CEB" w:rsidRDefault="00EE2596" w:rsidP="00EE2596">
      <w:pPr>
        <w:pStyle w:val="ListParagraph"/>
        <w:tabs>
          <w:tab w:val="left" w:pos="1088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U=I∙R=0.1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20 Ω=2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</m:oMath>
      </m:oMathPara>
    </w:p>
    <w:p w:rsidR="00AE6C4B" w:rsidRPr="00E63843" w:rsidRDefault="00817A58" w:rsidP="00EE2596">
      <w:pPr>
        <w:pStyle w:val="ListParagraph"/>
        <w:tabs>
          <w:tab w:val="left" w:pos="1088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</w:t>
      </w:r>
      <w:r w:rsidR="0003402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                                                                                </w:t>
      </w:r>
    </w:p>
    <w:p w:rsidR="00AE6C4B" w:rsidRPr="00E63843" w:rsidRDefault="00EE2596" w:rsidP="00C528E7">
      <w:pPr>
        <w:pStyle w:val="ListParagraph"/>
        <w:numPr>
          <w:ilvl w:val="0"/>
          <w:numId w:val="22"/>
        </w:numPr>
        <w:tabs>
          <w:tab w:val="left" w:pos="524"/>
        </w:tabs>
        <w:rPr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/>
            <w:color w:val="262626" w:themeColor="text1" w:themeTint="D9"/>
            <w:sz w:val="24"/>
            <w:szCs w:val="24"/>
          </w:rPr>
          <m:t>R=70 Ω</m:t>
        </m:r>
      </m:oMath>
    </w:p>
    <w:p w:rsidR="00EE2596" w:rsidRPr="00E63843" w:rsidRDefault="00EE2596" w:rsidP="00EE2596">
      <w:pPr>
        <w:pStyle w:val="ListParagraph"/>
        <w:tabs>
          <w:tab w:val="left" w:pos="524"/>
        </w:tabs>
        <w:ind w:left="360"/>
        <w:rPr>
          <w:rFonts w:eastAsiaTheme="minorEastAsia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U=220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4"/>
              <w:szCs w:val="24"/>
            </w:rPr>
            <m:t>V</m:t>
          </m:r>
        </m:oMath>
      </m:oMathPara>
    </w:p>
    <w:p w:rsidR="00EE2596" w:rsidRPr="00E63843" w:rsidRDefault="00EE2596" w:rsidP="00EE2596">
      <w:pPr>
        <w:pStyle w:val="ListParagraph"/>
        <w:tabs>
          <w:tab w:val="left" w:pos="524"/>
        </w:tabs>
        <w:ind w:left="360"/>
        <w:rPr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I=</m:t>
          </m:r>
          <m:f>
            <m:fPr>
              <m:ctrlPr>
                <w:rPr>
                  <w:rFonts w:ascii="Cambria Math" w:hAnsi="Cambria Math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U</m:t>
              </m:r>
            </m:num>
            <m:den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 xml:space="preserve">220 </m:t>
              </m:r>
              <m:r>
                <m:rPr>
                  <m:sty m:val="p"/>
                </m:rP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/>
                  <w:color w:val="262626" w:themeColor="text1" w:themeTint="D9"/>
                  <w:sz w:val="24"/>
                  <w:szCs w:val="24"/>
                </w:rPr>
                <m:t>70 Ω</m:t>
              </m:r>
            </m:den>
          </m:f>
          <m:r>
            <w:rPr>
              <w:rFonts w:ascii="Cambria Math" w:hAnsi="Cambria Math"/>
              <w:color w:val="262626" w:themeColor="text1" w:themeTint="D9"/>
              <w:sz w:val="24"/>
              <w:szCs w:val="24"/>
            </w:rPr>
            <m:t xml:space="preserve">=3.14 </m:t>
          </m:r>
          <m:r>
            <m:rPr>
              <m:sty m:val="p"/>
            </m:rPr>
            <w:rPr>
              <w:rFonts w:ascii="Cambria Math" w:hAnsi="Cambria Math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2D65E3" w:rsidRPr="00E63843" w:rsidRDefault="002D65E3" w:rsidP="00B074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C6195" w:rsidRPr="008976A8" w:rsidRDefault="003C6195" w:rsidP="00C528E7">
      <w:pPr>
        <w:pStyle w:val="ListParagraph"/>
        <w:numPr>
          <w:ilvl w:val="0"/>
          <w:numId w:val="2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a)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4.5 V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jedne žaruljice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2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2.5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3C6195" w:rsidRPr="008976A8" w:rsidRDefault="003C6195" w:rsidP="00C0569F">
      <w:pPr>
        <w:ind w:firstLine="360"/>
        <w:rPr>
          <w:rFonts w:ascii="Symbol" w:hAnsi="Symbol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4.5 V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jedne žaruljice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2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2.5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3C6195" w:rsidRPr="008976A8" w:rsidRDefault="003C6195" w:rsidP="00C0569F">
      <w:pPr>
        <w:ind w:firstLine="360"/>
        <w:rPr>
          <w:rFonts w:ascii="Symbol" w:hAnsi="Symbol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1.5 V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jedne žaruljice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6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2.5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C641B4" w:rsidRPr="00E63843" w:rsidRDefault="003C6195" w:rsidP="00C0569F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d)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gornja grana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2.25 V,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jedne žaruljice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2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1.25</w:t>
      </w:r>
      <w:r w:rsidR="00C641B4" w:rsidRPr="00E63843">
        <w:rPr>
          <w:rFonts w:ascii="Symbol" w:hAnsi="Symbol" w:cs="Segoe UI Semilight"/>
          <w:color w:val="262626" w:themeColor="text1" w:themeTint="D9"/>
          <w:sz w:val="28"/>
          <w:szCs w:val="28"/>
        </w:rPr>
        <w:t></w:t>
      </w:r>
      <w:r w:rsidR="00C641B4" w:rsidRPr="00E63843">
        <w:rPr>
          <w:rFonts w:ascii="Symbol" w:hAnsi="Symbol" w:cs="Segoe UI Semilight"/>
          <w:color w:val="262626" w:themeColor="text1" w:themeTint="D9"/>
          <w:sz w:val="28"/>
          <w:szCs w:val="28"/>
        </w:rPr>
        <w:t></w:t>
      </w:r>
    </w:p>
    <w:p w:rsidR="003C6195" w:rsidRPr="00E63843" w:rsidRDefault="00C0569F" w:rsidP="00C0569F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onja grana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4.5 V,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jedne žaruljice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4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, </w:t>
      </w:r>
      <w:r w:rsidR="00C641B4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jedne žaruljice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C641B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1.25</w:t>
      </w:r>
      <w:r w:rsidR="00C641B4" w:rsidRPr="00E63843">
        <w:rPr>
          <w:rFonts w:ascii="Symbol" w:hAnsi="Symbol" w:cs="Segoe UI Semilight"/>
          <w:color w:val="262626" w:themeColor="text1" w:themeTint="D9"/>
          <w:sz w:val="28"/>
          <w:szCs w:val="28"/>
        </w:rPr>
        <w:t></w:t>
      </w:r>
      <w:r w:rsidR="00C641B4" w:rsidRPr="00E63843">
        <w:rPr>
          <w:rFonts w:ascii="Symbol" w:hAnsi="Symbol" w:cs="Segoe UI Semilight"/>
          <w:color w:val="262626" w:themeColor="text1" w:themeTint="D9"/>
          <w:sz w:val="28"/>
          <w:szCs w:val="28"/>
        </w:rPr>
        <w:t></w:t>
      </w:r>
    </w:p>
    <w:p w:rsidR="00B074F6" w:rsidRPr="00E63843" w:rsidRDefault="003C6195" w:rsidP="00C641B4">
      <w:pPr>
        <w:pStyle w:val="ListParagraph"/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</w:p>
    <w:p w:rsidR="003C6195" w:rsidRPr="00E63843" w:rsidRDefault="00C641B4" w:rsidP="00C528E7">
      <w:pPr>
        <w:pStyle w:val="ListParagraph"/>
        <w:numPr>
          <w:ilvl w:val="0"/>
          <w:numId w:val="22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</w:rPr>
        <w:t>R</w:t>
      </w:r>
      <w:r w:rsidR="002E7DBD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10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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U</w:t>
      </w:r>
      <w:r w:rsidRPr="00E63843">
        <w:rPr>
          <w:rFonts w:ascii="Segoe UI Semilight" w:hAnsi="Segoe UI Semilight" w:cs="Segoe UI Semilight"/>
          <w:color w:val="262626" w:themeColor="text1" w:themeTint="D9"/>
          <w:vertAlign w:val="sub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110 V</w:t>
      </w:r>
    </w:p>
    <w:p w:rsidR="00C641B4" w:rsidRDefault="00C641B4" w:rsidP="00C528E7">
      <w:pPr>
        <w:pStyle w:val="ListParagraph"/>
        <w:numPr>
          <w:ilvl w:val="0"/>
          <w:numId w:val="23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</w:rPr>
        <w:t>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/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</w:rPr>
        <w:t>R</w:t>
      </w:r>
      <w:r w:rsidRPr="00E63843">
        <w:rPr>
          <w:rFonts w:ascii="Segoe UI Semilight" w:hAnsi="Segoe UI Semilight" w:cs="Segoe UI Semilight"/>
          <w:color w:val="262626" w:themeColor="text1" w:themeTint="D9"/>
        </w:rPr>
        <w:t>=11</w:t>
      </w:r>
      <w:r w:rsidR="002E7DBD"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A</w:t>
      </w:r>
    </w:p>
    <w:p w:rsidR="00AC4CEB" w:rsidRDefault="00AC4CEB" w:rsidP="00AC4CEB">
      <w:pPr>
        <w:rPr>
          <w:rFonts w:ascii="Segoe UI Semilight" w:hAnsi="Segoe UI Semilight" w:cs="Segoe UI Semilight"/>
          <w:color w:val="262626" w:themeColor="text1" w:themeTint="D9"/>
        </w:rPr>
      </w:pPr>
    </w:p>
    <w:p w:rsidR="00AC4CEB" w:rsidRPr="00AC4CEB" w:rsidRDefault="00AC4CEB" w:rsidP="00AC4CEB">
      <w:pPr>
        <w:rPr>
          <w:rFonts w:ascii="Segoe UI Semilight" w:hAnsi="Segoe UI Semilight" w:cs="Segoe UI Semilight"/>
          <w:color w:val="262626" w:themeColor="text1" w:themeTint="D9"/>
        </w:rPr>
      </w:pPr>
    </w:p>
    <w:p w:rsidR="00C641B4" w:rsidRPr="008976A8" w:rsidRDefault="00C641B4" w:rsidP="00C528E7">
      <w:pPr>
        <w:pStyle w:val="ListParagraph"/>
        <w:numPr>
          <w:ilvl w:val="0"/>
          <w:numId w:val="2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Struja će se smanjiti pet puta i iznosit će 2.2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</w:t>
      </w:r>
    </w:p>
    <w:p w:rsidR="00EE2596" w:rsidRPr="008976A8" w:rsidRDefault="00A746E7" w:rsidP="00EE2596">
      <w:pPr>
        <w:pStyle w:val="ListParagraph"/>
        <w:ind w:left="786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u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5∙10 Ω=50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Ω</m:t>
          </m:r>
        </m:oMath>
      </m:oMathPara>
    </w:p>
    <w:p w:rsidR="00EE2596" w:rsidRPr="008976A8" w:rsidRDefault="00EE2596" w:rsidP="00EE2596">
      <w:pPr>
        <w:pStyle w:val="ListParagraph"/>
        <w:ind w:left="786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I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 w:cs="Segoe UI Semilight"/>
                      <w:i/>
                      <w:color w:val="262626" w:themeColor="text1" w:themeTint="D9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11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0 Ω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.2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944084" w:rsidRPr="00E63843" w:rsidRDefault="00944084" w:rsidP="00EE2596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C641B4" w:rsidRPr="008976A8" w:rsidRDefault="00C641B4" w:rsidP="00C528E7">
      <w:pPr>
        <w:pStyle w:val="ListParagraph"/>
        <w:numPr>
          <w:ilvl w:val="0"/>
          <w:numId w:val="2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većala bi se pet puta i iznosila 55 A</w:t>
      </w:r>
    </w:p>
    <w:p w:rsidR="00944084" w:rsidRPr="008976A8" w:rsidRDefault="00944084" w:rsidP="00944084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44084" w:rsidRPr="00AC4CEB" w:rsidRDefault="00A746E7" w:rsidP="00944084">
      <w:pPr>
        <w:pStyle w:val="ListParagraph"/>
        <w:ind w:left="786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u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R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0 Ω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2 Ω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</m:oMath>
      </m:oMathPara>
    </w:p>
    <w:p w:rsidR="002D65E3" w:rsidRPr="00AC4CEB" w:rsidRDefault="00944084" w:rsidP="00944084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I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 w:cs="Segoe UI Semilight"/>
                      <w:i/>
                      <w:color w:val="262626" w:themeColor="text1" w:themeTint="D9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u</m:t>
                  </m:r>
                </m:sub>
              </m:sSub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11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Ω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55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</m:oMath>
      </m:oMathPara>
    </w:p>
    <w:p w:rsidR="002D65E3" w:rsidRPr="002D65E3" w:rsidRDefault="002D65E3" w:rsidP="002D65E3">
      <w:pPr>
        <w:rPr>
          <w:rFonts w:ascii="Segoe UI Semilight" w:hAnsi="Segoe UI Semilight" w:cs="Segoe UI Semilight"/>
          <w:color w:val="0070C0"/>
        </w:rPr>
      </w:pPr>
    </w:p>
    <w:p w:rsidR="00C641B4" w:rsidRPr="00AC4CEB" w:rsidRDefault="001624AC" w:rsidP="00C528E7">
      <w:pPr>
        <w:pStyle w:val="ListParagraph"/>
        <w:numPr>
          <w:ilvl w:val="1"/>
          <w:numId w:val="24"/>
        </w:numPr>
        <w:rPr>
          <w:rFonts w:ascii="Segoe UI Semilight" w:hAnsi="Segoe UI Semilight" w:cs="Segoe UI Semilight"/>
          <w:b/>
          <w:color w:val="F06324"/>
          <w:u w:val="single"/>
        </w:rPr>
      </w:pPr>
      <w:r w:rsidRPr="00AC4CEB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Opasnost – zaštita od strujnog udara</w:t>
      </w:r>
    </w:p>
    <w:p w:rsidR="001624AC" w:rsidRDefault="001624AC" w:rsidP="001624AC">
      <w:pPr>
        <w:pStyle w:val="ListParagraph"/>
        <w:ind w:left="1080"/>
        <w:rPr>
          <w:rFonts w:ascii="Segoe UI Semilight" w:hAnsi="Segoe UI Semilight" w:cs="Segoe UI Semilight"/>
          <w:color w:val="0070C0"/>
        </w:rPr>
      </w:pPr>
    </w:p>
    <w:p w:rsidR="001624AC" w:rsidRPr="008976A8" w:rsidRDefault="001624AC" w:rsidP="00C528E7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ni udar je stanje koje nastaje prolasko</w:t>
      </w:r>
      <w:r w:rsidR="005B55AF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jake struje kroz živo biće.</w:t>
      </w:r>
    </w:p>
    <w:p w:rsidR="001624AC" w:rsidRPr="008976A8" w:rsidRDefault="005B55AF" w:rsidP="00C528E7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Ljudsko tijelo provodi električnu struju jer sadrži više od 70</w:t>
      </w:r>
      <w:r w:rsidR="00AC4CEB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% elektrolita.</w:t>
      </w:r>
    </w:p>
    <w:p w:rsidR="00F8673F" w:rsidRPr="008976A8" w:rsidRDefault="00077A6E" w:rsidP="00F8673F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ok struje je od kontakta s</w:t>
      </w:r>
      <w:r w:rsidR="005B55AF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vodičem preko srca kroz drugu ruku i udove.</w:t>
      </w:r>
    </w:p>
    <w:p w:rsidR="005B55AF" w:rsidRPr="008976A8" w:rsidRDefault="005B55AF" w:rsidP="00C528E7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/R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12 V</w:t>
      </w:r>
      <w:r w:rsidR="00114BA0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114BA0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  <w:r w:rsidR="00114BA0" w:rsidRPr="008976A8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114BA0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00012 A</w:t>
      </w:r>
      <w:r w:rsidR="00114BA0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114BA0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12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mA </w:t>
      </w:r>
    </w:p>
    <w:p w:rsidR="005B55AF" w:rsidRPr="00E63843" w:rsidRDefault="005B55AF" w:rsidP="00077A6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a akumulatora neće izazvati grčenje mišića tj. ne može izazvati srčani udar.</w:t>
      </w:r>
    </w:p>
    <w:p w:rsidR="00077A6E" w:rsidRPr="00AC4CEB" w:rsidRDefault="006F184B" w:rsidP="00AC4CEB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Zamahivanjem uvis mamca na dugoj niti uzice ribićkog štapa ona bi mogla dosegnuti vodove i </w:t>
      </w:r>
      <w:r w:rsidR="00AC4CE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o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zročiti strujni udar ribića.</w:t>
      </w:r>
      <w:r w:rsidR="005B55A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6F184B" w:rsidRPr="00E63843" w:rsidRDefault="006F184B" w:rsidP="00C528E7">
      <w:pPr>
        <w:pStyle w:val="ListParagraph"/>
        <w:numPr>
          <w:ilvl w:val="0"/>
          <w:numId w:val="24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zemljenje služi za izbjegavanje pojave napona između električnog uređaja (s kojim smo u dodiru) i tla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tj. štiti od strujnog udara.</w:t>
      </w:r>
    </w:p>
    <w:p w:rsidR="006F184B" w:rsidRPr="006F184B" w:rsidRDefault="006F184B" w:rsidP="006F184B">
      <w:pPr>
        <w:pStyle w:val="ListParagraph"/>
        <w:ind w:left="1440"/>
        <w:rPr>
          <w:rFonts w:ascii="Segoe UI Semilight" w:hAnsi="Segoe UI Semilight" w:cs="Segoe UI Semilight"/>
          <w:color w:val="0070C0"/>
        </w:rPr>
      </w:pPr>
    </w:p>
    <w:p w:rsidR="006F184B" w:rsidRPr="008976A8" w:rsidRDefault="006F184B" w:rsidP="00C528E7">
      <w:pPr>
        <w:pStyle w:val="ListParagraph"/>
        <w:numPr>
          <w:ilvl w:val="1"/>
          <w:numId w:val="25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8976A8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Vrednujemo naučeno</w:t>
      </w:r>
    </w:p>
    <w:p w:rsidR="00A85C89" w:rsidRPr="002E7DBD" w:rsidRDefault="00A85C89" w:rsidP="00A85C89">
      <w:pPr>
        <w:pStyle w:val="ListParagraph"/>
        <w:ind w:left="1800"/>
        <w:rPr>
          <w:rFonts w:ascii="Segoe UI Semilight" w:hAnsi="Segoe UI Semilight" w:cs="Segoe UI Semilight"/>
          <w:b/>
          <w:color w:val="F4B083" w:themeColor="accent2" w:themeTint="99"/>
          <w:sz w:val="28"/>
          <w:szCs w:val="28"/>
          <w:u w:val="single"/>
        </w:rPr>
      </w:pPr>
    </w:p>
    <w:p w:rsidR="006F184B" w:rsidRPr="00E63843" w:rsidRDefault="006F184B" w:rsidP="00C528E7">
      <w:pPr>
        <w:pStyle w:val="ListParagraph"/>
        <w:numPr>
          <w:ilvl w:val="0"/>
          <w:numId w:val="27"/>
        </w:numPr>
        <w:rPr>
          <w:rFonts w:ascii="Segoe UI Semilight" w:hAnsi="Segoe UI Semilight" w:cs="Segoe UI Semilight"/>
          <w:color w:val="262626" w:themeColor="text1" w:themeTint="D9"/>
        </w:rPr>
      </w:pPr>
      <w:r w:rsidRPr="008976A8">
        <w:rPr>
          <w:rFonts w:ascii="Segoe UI Semilight" w:hAnsi="Segoe UI Semilight" w:cs="Segoe UI Semilight"/>
          <w:color w:val="3B3838" w:themeColor="background2" w:themeShade="40"/>
        </w:rPr>
        <w:t>a</w:t>
      </w:r>
      <w:r w:rsidRPr="00E63843">
        <w:rPr>
          <w:rFonts w:ascii="Segoe UI Semilight" w:hAnsi="Segoe UI Semilight" w:cs="Segoe UI Semilight"/>
          <w:color w:val="262626" w:themeColor="text1" w:themeTint="D9"/>
        </w:rPr>
        <w:t>) otvoreni strujni krug</w:t>
      </w:r>
      <w:r w:rsidR="002479F7" w:rsidRPr="00E63843">
        <w:rPr>
          <w:rFonts w:ascii="Segoe UI Semilight" w:hAnsi="Segoe UI Semilight" w:cs="Segoe UI Semilight"/>
          <w:color w:val="262626" w:themeColor="text1" w:themeTint="D9"/>
        </w:rPr>
        <w:t xml:space="preserve">  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                    b) zatvoreni strujni krug</w:t>
      </w:r>
    </w:p>
    <w:p w:rsidR="006F184B" w:rsidRPr="00E63843" w:rsidRDefault="008976A8" w:rsidP="006F184B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</w:rPr>
      </w:pPr>
      <w:r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drawing>
          <wp:anchor distT="0" distB="0" distL="114300" distR="114300" simplePos="0" relativeHeight="251487232" behindDoc="1" locked="0" layoutInCell="1" allowOverlap="1">
            <wp:simplePos x="0" y="0"/>
            <wp:positionH relativeFrom="column">
              <wp:posOffset>2315210</wp:posOffset>
            </wp:positionH>
            <wp:positionV relativeFrom="paragraph">
              <wp:posOffset>79375</wp:posOffset>
            </wp:positionV>
            <wp:extent cx="1718945" cy="112839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128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drawing>
          <wp:anchor distT="0" distB="0" distL="114300" distR="114300" simplePos="0" relativeHeight="251486208" behindDoc="1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79375</wp:posOffset>
            </wp:positionV>
            <wp:extent cx="1784985" cy="1087120"/>
            <wp:effectExtent l="19050" t="0" r="5715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1087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479F7" w:rsidRPr="00E63843" w:rsidRDefault="002479F7" w:rsidP="002479F7">
      <w:pPr>
        <w:rPr>
          <w:rFonts w:ascii="Segoe UI Semilight" w:hAnsi="Segoe UI Semilight" w:cs="Segoe UI Semilight"/>
          <w:color w:val="262626" w:themeColor="text1" w:themeTint="D9"/>
        </w:rPr>
      </w:pPr>
    </w:p>
    <w:p w:rsidR="002479F7" w:rsidRDefault="002479F7" w:rsidP="002479F7">
      <w:pPr>
        <w:rPr>
          <w:rFonts w:ascii="Segoe UI Semilight" w:hAnsi="Segoe UI Semilight" w:cs="Segoe UI Semilight"/>
          <w:color w:val="262626" w:themeColor="text1" w:themeTint="D9"/>
        </w:rPr>
      </w:pPr>
    </w:p>
    <w:p w:rsidR="008976A8" w:rsidRPr="00E63843" w:rsidRDefault="008976A8" w:rsidP="002479F7">
      <w:pPr>
        <w:rPr>
          <w:rFonts w:ascii="Segoe UI Semilight" w:hAnsi="Segoe UI Semilight" w:cs="Segoe UI Semilight"/>
          <w:color w:val="262626" w:themeColor="text1" w:themeTint="D9"/>
        </w:rPr>
      </w:pPr>
    </w:p>
    <w:p w:rsidR="002479F7" w:rsidRPr="00E63843" w:rsidRDefault="002479F7" w:rsidP="00C528E7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serijski</w:t>
      </w:r>
    </w:p>
    <w:p w:rsidR="002479F7" w:rsidRPr="00E63843" w:rsidRDefault="002479F7" w:rsidP="002479F7">
      <w:pPr>
        <w:pStyle w:val="ListParagraph"/>
        <w:tabs>
          <w:tab w:val="left" w:pos="1118"/>
        </w:tabs>
        <w:ind w:left="1440"/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sjaj žarulja je slabiji od žaruljice u zadatku 1.</w:t>
      </w:r>
    </w:p>
    <w:p w:rsidR="002479F7" w:rsidRPr="00E63843" w:rsidRDefault="002479F7" w:rsidP="00C528E7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paralelno</w:t>
      </w:r>
    </w:p>
    <w:p w:rsidR="002479F7" w:rsidRPr="00E63843" w:rsidRDefault="002479F7" w:rsidP="002479F7">
      <w:pPr>
        <w:pStyle w:val="ListParagraph"/>
        <w:tabs>
          <w:tab w:val="left" w:pos="1118"/>
        </w:tabs>
        <w:ind w:left="1440"/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žaruljice sjaje punim sjajem kao žaruljica u zadatku 1.</w:t>
      </w:r>
    </w:p>
    <w:p w:rsidR="00F8673F" w:rsidRPr="00E63843" w:rsidRDefault="00F8673F" w:rsidP="00077A6E">
      <w:p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F8673F" w:rsidRPr="00E63843" w:rsidRDefault="00F8673F" w:rsidP="002479F7">
      <w:pPr>
        <w:pStyle w:val="ListParagraph"/>
        <w:tabs>
          <w:tab w:val="left" w:pos="1118"/>
        </w:tabs>
        <w:ind w:left="1440"/>
        <w:rPr>
          <w:rFonts w:ascii="Segoe UI Semilight" w:hAnsi="Segoe UI Semilight" w:cs="Segoe UI Semilight"/>
          <w:color w:val="262626" w:themeColor="text1" w:themeTint="D9"/>
        </w:rPr>
      </w:pPr>
    </w:p>
    <w:p w:rsidR="002479F7" w:rsidRPr="00E63843" w:rsidRDefault="002479F7" w:rsidP="00C528E7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lastRenderedPageBreak/>
        <w:t xml:space="preserve"> </w:t>
      </w:r>
    </w:p>
    <w:tbl>
      <w:tblPr>
        <w:tblStyle w:val="TableGrid"/>
        <w:tblW w:w="0" w:type="auto"/>
        <w:tblInd w:w="1440" w:type="dxa"/>
        <w:tblLook w:val="04A0"/>
      </w:tblPr>
      <w:tblGrid>
        <w:gridCol w:w="3914"/>
        <w:gridCol w:w="3934"/>
      </w:tblGrid>
      <w:tr w:rsidR="002479F7" w:rsidRPr="00E63843" w:rsidTr="002479F7"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vodič</w:t>
            </w:r>
          </w:p>
        </w:tc>
        <w:tc>
          <w:tcPr>
            <w:tcW w:w="4531" w:type="dxa"/>
          </w:tcPr>
          <w:p w:rsidR="002479F7" w:rsidRPr="00E63843" w:rsidRDefault="002479F7" w:rsidP="002479F7">
            <w:pPr>
              <w:tabs>
                <w:tab w:val="left" w:pos="1118"/>
              </w:tabs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izolator</w:t>
            </w:r>
          </w:p>
        </w:tc>
      </w:tr>
      <w:tr w:rsidR="002479F7" w:rsidRPr="00E63843" w:rsidTr="002479F7"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ključ</w:t>
            </w:r>
          </w:p>
        </w:tc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cigla</w:t>
            </w:r>
          </w:p>
        </w:tc>
      </w:tr>
      <w:tr w:rsidR="002479F7" w:rsidRPr="00E63843" w:rsidTr="002479F7"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zlatni prsten</w:t>
            </w:r>
          </w:p>
        </w:tc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CD</w:t>
            </w:r>
          </w:p>
        </w:tc>
      </w:tr>
      <w:tr w:rsidR="002479F7" w:rsidRPr="00E63843" w:rsidTr="002479F7"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novčić</w:t>
            </w:r>
          </w:p>
        </w:tc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svijeća</w:t>
            </w:r>
          </w:p>
        </w:tc>
      </w:tr>
      <w:tr w:rsidR="002479F7" w:rsidRPr="00E63843" w:rsidTr="002479F7">
        <w:tc>
          <w:tcPr>
            <w:tcW w:w="4531" w:type="dxa"/>
          </w:tcPr>
          <w:p w:rsidR="002479F7" w:rsidRPr="00E63843" w:rsidRDefault="002479F7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srebrni lančić</w:t>
            </w:r>
          </w:p>
        </w:tc>
        <w:tc>
          <w:tcPr>
            <w:tcW w:w="4531" w:type="dxa"/>
          </w:tcPr>
          <w:p w:rsidR="002479F7" w:rsidRPr="00E63843" w:rsidRDefault="00944084" w:rsidP="002479F7">
            <w:pPr>
              <w:pStyle w:val="ListParagraph"/>
              <w:tabs>
                <w:tab w:val="left" w:pos="1118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</w:rPr>
              <w:t>s</w:t>
            </w:r>
            <w:r w:rsidR="002479F7" w:rsidRPr="00E63843">
              <w:rPr>
                <w:rFonts w:ascii="Segoe UI Semilight" w:hAnsi="Segoe UI Semilight" w:cs="Segoe UI Semilight"/>
                <w:color w:val="262626" w:themeColor="text1" w:themeTint="D9"/>
              </w:rPr>
              <w:t>taklena čaša</w:t>
            </w:r>
          </w:p>
        </w:tc>
      </w:tr>
    </w:tbl>
    <w:p w:rsidR="00944084" w:rsidRPr="00E63843" w:rsidRDefault="00944084" w:rsidP="00944084">
      <w:p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2479F7" w:rsidRPr="00E63843" w:rsidRDefault="002479F7" w:rsidP="00944084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Toplinski, svjetlosni, kemijski, magnetski</w:t>
      </w:r>
    </w:p>
    <w:p w:rsidR="00693233" w:rsidRPr="00E63843" w:rsidRDefault="00693233" w:rsidP="00077A6E">
      <w:p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Prolaskom električne struje kroz elektrolit na tijelima i tvarima se događaju kemijske promjene.</w:t>
      </w:r>
    </w:p>
    <w:p w:rsidR="00693233" w:rsidRPr="00E63843" w:rsidRDefault="00693233" w:rsidP="00C528E7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A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- magnet, B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-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magnet, C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-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željezo, D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-</w:t>
      </w:r>
      <w:r w:rsidR="008976A8">
        <w:rPr>
          <w:rFonts w:ascii="Segoe UI Semilight" w:hAnsi="Segoe UI Semilight" w:cs="Segoe UI Semilight"/>
          <w:color w:val="262626" w:themeColor="text1" w:themeTint="D9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</w:rPr>
        <w:t>aluminij</w:t>
      </w:r>
    </w:p>
    <w:p w:rsidR="00EF47E7" w:rsidRPr="00E63843" w:rsidRDefault="00A746E7" w:rsidP="00C528E7">
      <w:pPr>
        <w:pStyle w:val="ListParagraph"/>
        <w:numPr>
          <w:ilvl w:val="0"/>
          <w:numId w:val="27"/>
        </w:numPr>
        <w:tabs>
          <w:tab w:val="left" w:pos="1118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noProof/>
          <w:color w:val="262626" w:themeColor="text1" w:themeTint="D9"/>
        </w:rPr>
        <w:pict>
          <v:shape id="Tekstni okvir 2508" o:spid="_x0000_s1030" type="#_x0000_t202" style="position:absolute;left:0;text-align:left;margin-left:24.4pt;margin-top:9.25pt;width:172.55pt;height:24.65pt;z-index:2532577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" fillcolor="white [3201]" stroked="f" strokeweight=".5pt">
            <v:fill opacity="0"/>
            <v:textbox>
              <w:txbxContent>
                <w:p w:rsidR="009E0813" w:rsidRPr="00E63843" w:rsidRDefault="009E0813" w:rsidP="00EF47E7">
                  <w:pPr>
                    <w:rPr>
                      <w:color w:val="262626" w:themeColor="text1" w:themeTint="D9"/>
                    </w:rPr>
                  </w:pPr>
                  <w:r w:rsidRPr="00E63843">
                    <w:rPr>
                      <w:color w:val="262626" w:themeColor="text1" w:themeTint="D9"/>
                    </w:rPr>
                    <w:t>Uzajamno trljanje štapa i krpice</w:t>
                  </w:r>
                </w:p>
              </w:txbxContent>
            </v:textbox>
          </v:shape>
        </w:pict>
      </w:r>
    </w:p>
    <w:p w:rsidR="00693233" w:rsidRPr="00EF47E7" w:rsidRDefault="00A746E7" w:rsidP="00EF47E7">
      <w:pPr>
        <w:tabs>
          <w:tab w:val="left" w:pos="1118"/>
        </w:tabs>
        <w:rPr>
          <w:rFonts w:ascii="Segoe UI Semilight" w:hAnsi="Segoe UI Semilight" w:cs="Segoe UI Semilight"/>
          <w:color w:val="0070C0"/>
        </w:rPr>
      </w:pPr>
      <w:r w:rsidRPr="00A746E7">
        <w:rPr>
          <w:noProof/>
        </w:rPr>
        <w:pict>
          <v:shape id="Tekstni okvir 2525" o:spid="_x0000_s1031" type="#_x0000_t202" style="position:absolute;margin-left:134.3pt;margin-top:10.1pt;width:58.85pt;height:24.6pt;z-index:25326080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" fillcolor="white [3201]" stroked="f" strokeweight=".5pt">
            <v:fill opacity="0"/>
            <v:textbox>
              <w:txbxContent>
                <w:p w:rsidR="009E0813" w:rsidRPr="00E63843" w:rsidRDefault="009E0813" w:rsidP="00EF47E7">
                  <w:pPr>
                    <w:rPr>
                      <w:color w:val="262626" w:themeColor="text1" w:themeTint="D9"/>
                    </w:rPr>
                  </w:pPr>
                  <w:r w:rsidRPr="00E63843">
                    <w:rPr>
                      <w:color w:val="262626" w:themeColor="text1" w:themeTint="D9"/>
                    </w:rPr>
                    <w:t>krpica</w:t>
                  </w:r>
                </w:p>
              </w:txbxContent>
            </v:textbox>
          </v:shape>
        </w:pict>
      </w:r>
      <w:r>
        <w:rPr>
          <w:rFonts w:ascii="Segoe UI Semilight" w:hAnsi="Segoe UI Semilight" w:cs="Segoe UI Semilight"/>
          <w:noProof/>
          <w:color w:val="0070C0"/>
        </w:rPr>
        <w:pict>
          <v:shape id="Znak zbrajanja 261" o:spid="_x0000_s1531" style="position:absolute;margin-left:112.45pt;margin-top:13.55pt;width:10.35pt;height:11pt;z-index:2532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1445,139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" path="m17423,54392r32842,l50265,18517r30915,l81180,54392r32842,l114022,85308r-32842,l81180,121183r-30915,l50265,85308r-32842,l17423,54392xe" fillcolor="yellow" strokecolor="yellow" strokeweight=".5pt">
            <v:stroke joinstyle="miter"/>
            <v:path arrowok="t" o:connecttype="custom" o:connectlocs="17423,54392;50265,54392;50265,18517;81180,18517;81180,54392;114022,54392;114022,85308;81180,85308;81180,121183;50265,121183;50265,85308;17423,85308;17423,54392" o:connectangles="0,0,0,0,0,0,0,0,0,0,0,0,0"/>
          </v:shape>
        </w:pict>
      </w:r>
      <w:r>
        <w:rPr>
          <w:rFonts w:ascii="Segoe UI Semilight" w:hAnsi="Segoe UI Semilight" w:cs="Segoe UI Semilight"/>
          <w:noProof/>
          <w:color w:val="0070C0"/>
        </w:rPr>
        <w:pict>
          <v:shape id="Znak zbrajanja 262" o:spid="_x0000_s1530" style="position:absolute;margin-left:100.55pt;margin-top:16.15pt;width:10.35pt;height:11pt;z-index:2532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1445,139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" path="m17423,54392r32842,l50265,18517r30915,l81180,54392r32842,l114022,85308r-32842,l81180,121183r-30915,l50265,85308r-32842,l17423,54392xe" fillcolor="yellow" strokecolor="yellow" strokeweight=".5pt">
            <v:stroke joinstyle="miter"/>
            <v:path arrowok="t" o:connecttype="custom" o:connectlocs="17423,54392;50265,54392;50265,18517;81180,18517;81180,54392;114022,54392;114022,85308;81180,85308;81180,121183;50265,121183;50265,85308;17423,85308;17423,54392" o:connectangles="0,0,0,0,0,0,0,0,0,0,0,0,0"/>
          </v:shape>
        </w:pict>
      </w:r>
      <w:r w:rsidRPr="00A746E7">
        <w:rPr>
          <w:noProof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Oblačić za misli: oblak 2520" o:spid="_x0000_s1032" type="#_x0000_t106" style="position:absolute;margin-left:87.75pt;margin-top:11.5pt;width:51.7pt;height:31.25pt;rotation:180;z-index:2532587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" adj="6300,24300" fillcolor="#e090d6" strokecolor="#1f3763 [1604]" strokeweight="1pt">
            <v:fill opacity="54998f"/>
            <v:stroke joinstyle="miter"/>
            <v:textbox>
              <w:txbxContent>
                <w:p w:rsidR="009E0813" w:rsidRPr="00EF47E7" w:rsidRDefault="009E0813" w:rsidP="00EF47E7">
                  <w:pPr>
                    <w:jc w:val="center"/>
                    <w:rPr>
                      <w:color w:val="0070C0"/>
                    </w:rPr>
                  </w:pPr>
                </w:p>
              </w:txbxContent>
            </v:textbox>
          </v:shape>
        </w:pict>
      </w:r>
    </w:p>
    <w:p w:rsidR="00F8673F" w:rsidRPr="00F8673F" w:rsidRDefault="00A746E7" w:rsidP="00F8673F">
      <w:r w:rsidRPr="00A746E7">
        <w:rPr>
          <w:rFonts w:ascii="Segoe UI Semilight" w:hAnsi="Segoe UI Semilight" w:cs="Segoe UI Semilight"/>
          <w:noProof/>
          <w:color w:val="0070C0"/>
        </w:rPr>
        <w:pict>
          <v:shape id="Znak zbrajanja 260" o:spid="_x0000_s1529" style="position:absolute;margin-left:121.7pt;margin-top:.7pt;width:10.4pt;height:11.05pt;z-index:2532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1805,140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" path="m17471,54521r32931,l50402,18563r31001,l81403,54521r32931,l114334,85522r-32931,l81403,121480r-31001,l50402,85522r-32931,l17471,54521xe" fillcolor="yellow" strokecolor="yellow" strokeweight=".5pt">
            <v:stroke joinstyle="miter"/>
            <v:path arrowok="t" o:connecttype="custom" o:connectlocs="17471,54521;50402,54521;50402,18563;81403,18563;81403,54521;114334,54521;114334,85522;81403,85522;81403,121480;50402,121480;50402,85522;17471,85522;17471,54521" o:connectangles="0,0,0,0,0,0,0,0,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zbrajanja 258" o:spid="_x0000_s1528" style="position:absolute;margin-left:106.35pt;margin-top:3.35pt;width:10.35pt;height:11pt;z-index:2532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1445,139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" path="m17423,54392r32842,l50265,18517r30915,l81180,54392r32842,l114022,85308r-32842,l81180,121183r-30915,l50265,85308r-32842,l17423,54392xe" fillcolor="yellow" strokecolor="yellow" strokeweight=".5pt">
            <v:stroke joinstyle="miter"/>
            <v:path arrowok="t" o:connecttype="custom" o:connectlocs="17423,54392;50265,54392;50265,18517;81180,18517;81180,54392;114022,54392;114022,85308;81180,85308;81180,121183;50265,121183;50265,85308;17423,85308;17423,54392" o:connectangles="0,0,0,0,0,0,0,0,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zbrajanja 259" o:spid="_x0000_s1527" style="position:absolute;margin-left:91.6pt;margin-top:.7pt;width:10.35pt;height:11pt;z-index:2532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1445,139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" path="m17423,54392r32842,l50265,18517r30915,l81180,54392r32842,l114022,85308r-32842,l81180,121183r-30915,l50265,85308r-32842,l17423,54392xe" fillcolor="yellow" strokecolor="yellow" strokeweight=".5pt">
            <v:stroke joinstyle="miter"/>
            <v:path arrowok="t" o:connecttype="custom" o:connectlocs="17423,54392;50265,54392;50265,18517;81180,18517;81180,54392;114022,54392;114022,85308;81180,85308;81180,121183;50265,121183;50265,85308;17423,85308;17423,54392" o:connectangles="0,0,0,0,0,0,0,0,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462" o:spid="_x0000_s1526" style="position:absolute;margin-left:101.95pt;margin-top:.7pt;width:9.1pt;height:6.5pt;z-index:2532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506" o:spid="_x0000_s1525" style="position:absolute;margin-left:87.45pt;margin-top:17.45pt;width:9.1pt;height:6.5pt;z-index:2532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</w:p>
    <w:p w:rsidR="00F8673F" w:rsidRPr="00F8673F" w:rsidRDefault="00A746E7" w:rsidP="00F8673F"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461" o:spid="_x0000_s1524" style="position:absolute;margin-left:71.8pt;margin-top:1.1pt;width:9.1pt;height:6.5pt;z-index:2532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503" o:spid="_x0000_s1523" style="position:absolute;margin-left:62.4pt;margin-top:16.35pt;width:9.1pt;height:6.5pt;z-index:2532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rect id="Pravokutnik 2403" o:spid="_x0000_s1522" style="position:absolute;margin-left:19.7pt;margin-top:3.8pt;width:106.95pt;height:14.2pt;rotation:-2471217fd;z-index:2532433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" fillcolor="#00b0f0" strokecolor="#00b0f0" strokeweight="1pt">
            <v:stroke opacity="0"/>
          </v:rect>
        </w:pict>
      </w:r>
    </w:p>
    <w:p w:rsidR="00F8673F" w:rsidRPr="00F8673F" w:rsidRDefault="00A746E7" w:rsidP="00F8673F"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504" o:spid="_x0000_s1521" style="position:absolute;margin-left:44.85pt;margin-top:1.05pt;width:9.1pt;height:6.5pt;z-index:2532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  <w:r w:rsidRPr="00A746E7">
        <w:rPr>
          <w:rFonts w:ascii="Segoe UI Semilight" w:hAnsi="Segoe UI Semilight" w:cs="Segoe UI Semilight"/>
          <w:noProof/>
          <w:color w:val="0070C0"/>
        </w:rPr>
        <w:pict>
          <v:shape id="Znak oduzimanja 2505" o:spid="_x0000_s1520" style="position:absolute;margin-left:33.85pt;margin-top:16.55pt;width:9.1pt;height:6.5pt;z-index:2532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30,82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" path="m15287,31501r84756,l100043,50877r-84756,l15287,31501xe" fillcolor="red" strokecolor="red" strokeweight="1pt">
            <v:stroke joinstyle="miter"/>
            <v:path arrowok="t" o:connecttype="custom" o:connectlocs="15287,31501;100043,31501;100043,50877;15287,50877;15287,31501" o:connectangles="0,0,0,0,0"/>
          </v:shape>
        </w:pict>
      </w:r>
    </w:p>
    <w:p w:rsidR="00F8673F" w:rsidRPr="00F8673F" w:rsidRDefault="00A746E7" w:rsidP="00F8673F">
      <w:r>
        <w:rPr>
          <w:noProof/>
        </w:rPr>
        <w:pict>
          <v:shape id="Tekstni okvir 2507" o:spid="_x0000_s1033" type="#_x0000_t202" style="position:absolute;margin-left:16.7pt;margin-top:2.25pt;width:58.85pt;height:24.65pt;z-index:25325568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" fillcolor="white [3201]" stroked="f" strokeweight=".5pt">
            <v:fill opacity="0"/>
            <v:textbox>
              <w:txbxContent>
                <w:p w:rsidR="009E0813" w:rsidRPr="00E63843" w:rsidRDefault="009E0813">
                  <w:pPr>
                    <w:rPr>
                      <w:color w:val="262626" w:themeColor="text1" w:themeTint="D9"/>
                    </w:rPr>
                  </w:pPr>
                  <w:r w:rsidRPr="00E63843">
                    <w:rPr>
                      <w:color w:val="262626" w:themeColor="text1" w:themeTint="D9"/>
                    </w:rPr>
                    <w:t>štap</w:t>
                  </w:r>
                </w:p>
              </w:txbxContent>
            </v:textbox>
          </v:shape>
        </w:pict>
      </w:r>
    </w:p>
    <w:p w:rsidR="000B1E63" w:rsidRPr="00E63843" w:rsidRDefault="000B1E63" w:rsidP="00C528E7">
      <w:pPr>
        <w:pStyle w:val="ListParagraph"/>
        <w:numPr>
          <w:ilvl w:val="0"/>
          <w:numId w:val="2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TOČNO   b) NETOČNO    c) TOČNO</w:t>
      </w:r>
    </w:p>
    <w:p w:rsidR="000B1E63" w:rsidRPr="00E63843" w:rsidRDefault="000B1E63" w:rsidP="00C0569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Električna struja se prolaskom kroz žarulju ne troši. </w:t>
      </w:r>
      <w:r w:rsidR="00077A6E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uja je jednaka pri uluasku i izlasku iz žarulje.</w:t>
      </w:r>
    </w:p>
    <w:p w:rsidR="000B1E63" w:rsidRPr="00E63843" w:rsidRDefault="00B5363A" w:rsidP="00C528E7">
      <w:pPr>
        <w:pStyle w:val="ListParagraph"/>
        <w:numPr>
          <w:ilvl w:val="0"/>
          <w:numId w:val="2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I=35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A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3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</m:t>
        </m:r>
      </m:oMath>
    </w:p>
    <w:p w:rsidR="00F8673F" w:rsidRPr="00E63843" w:rsidRDefault="00B5363A" w:rsidP="0004645A">
      <w:pPr>
        <w:pStyle w:val="ListParagraph"/>
        <w:ind w:left="360"/>
        <w:rPr>
          <w:rFonts w:eastAsiaTheme="minorEastAsia"/>
          <w:noProof/>
          <w:color w:val="262626" w:themeColor="text1" w:themeTint="D9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t=1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dan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4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h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86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4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hAnsi="Cambria Math"/>
              <w:color w:val="262626" w:themeColor="text1" w:themeTint="D9"/>
            </w:rPr>
            <m:t xml:space="preserve"> </m:t>
          </m:r>
        </m:oMath>
      </m:oMathPara>
    </w:p>
    <w:p w:rsidR="0004645A" w:rsidRPr="00E63843" w:rsidRDefault="0004645A" w:rsidP="0004645A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Q=I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∙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=3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240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C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84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A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h</m:t>
          </m:r>
        </m:oMath>
      </m:oMathPara>
    </w:p>
    <w:p w:rsidR="000B1E63" w:rsidRPr="00E63843" w:rsidRDefault="000B1E63" w:rsidP="000B1E63">
      <w:pPr>
        <w:rPr>
          <w:color w:val="262626" w:themeColor="text1" w:themeTint="D9"/>
        </w:rPr>
      </w:pPr>
    </w:p>
    <w:p w:rsidR="000B1E63" w:rsidRPr="008976A8" w:rsidRDefault="000B1E63" w:rsidP="00C528E7">
      <w:pPr>
        <w:pStyle w:val="ListParagraph"/>
        <w:numPr>
          <w:ilvl w:val="0"/>
          <w:numId w:val="27"/>
        </w:num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paralelno</w:t>
      </w:r>
    </w:p>
    <w:p w:rsidR="000B1E63" w:rsidRPr="008976A8" w:rsidRDefault="008976A8" w:rsidP="00C0569F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0B1E63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4 A. Struja u glavnoj grani jednaka je zbroju struja u pojedinim granama.</w:t>
      </w:r>
    </w:p>
    <w:p w:rsidR="000B1E63" w:rsidRPr="008976A8" w:rsidRDefault="008976A8" w:rsidP="00C0569F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0B1E63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2 A. Žaruljice su jednake pa svakom teče </w:t>
      </w:r>
      <w:r w:rsidR="002A7DBE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ednaka struja</w:t>
      </w:r>
      <w:r w:rsidR="000B1E63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761B86" w:rsidRPr="008976A8" w:rsidRDefault="008976A8" w:rsidP="008976A8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0B1E63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d) </w:t>
      </w:r>
      <w:r w:rsidR="00761B86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ruga žaruljica ostaje svijetliti istim, punim sjajem.</w:t>
      </w:r>
    </w:p>
    <w:p w:rsidR="00761B86" w:rsidRPr="00E63843" w:rsidRDefault="00B3003B" w:rsidP="00761B86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drawing>
          <wp:anchor distT="0" distB="0" distL="114300" distR="114300" simplePos="0" relativeHeight="251485184" behindDoc="1" locked="0" layoutInCell="1" allowOverlap="1">
            <wp:simplePos x="0" y="0"/>
            <wp:positionH relativeFrom="column">
              <wp:posOffset>470260</wp:posOffset>
            </wp:positionH>
            <wp:positionV relativeFrom="paragraph">
              <wp:posOffset>1527</wp:posOffset>
            </wp:positionV>
            <wp:extent cx="1997951" cy="1581665"/>
            <wp:effectExtent l="19050" t="0" r="2299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951" cy="158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1B86" w:rsidRPr="00E63843">
        <w:rPr>
          <w:rFonts w:ascii="Segoe UI Semilight" w:hAnsi="Segoe UI Semilight" w:cs="Segoe UI Semilight"/>
          <w:color w:val="262626" w:themeColor="text1" w:themeTint="D9"/>
        </w:rPr>
        <w:t>11.</w:t>
      </w:r>
      <w:r w:rsidRPr="00E63843">
        <w:rPr>
          <w:rFonts w:ascii="Segoe UI Semilight" w:hAnsi="Segoe UI Semilight" w:cs="Segoe UI Semilight"/>
          <w:color w:val="262626" w:themeColor="text1" w:themeTint="D9"/>
        </w:rPr>
        <w:t xml:space="preserve"> </w:t>
      </w:r>
    </w:p>
    <w:p w:rsidR="00B3003B" w:rsidRPr="00E63843" w:rsidRDefault="00B3003B" w:rsidP="00761B86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B3003B" w:rsidRPr="00E63843" w:rsidRDefault="00B3003B" w:rsidP="00761B86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B3003B" w:rsidRPr="00E63843" w:rsidRDefault="00B3003B" w:rsidP="00761B86">
      <w:pPr>
        <w:tabs>
          <w:tab w:val="left" w:pos="1299"/>
        </w:tabs>
        <w:rPr>
          <w:rFonts w:ascii="Segoe UI Semilight" w:hAnsi="Segoe UI Semilight" w:cs="Segoe UI Semilight"/>
          <w:color w:val="262626" w:themeColor="text1" w:themeTint="D9"/>
        </w:rPr>
      </w:pPr>
    </w:p>
    <w:p w:rsidR="00761B86" w:rsidRPr="008976A8" w:rsidRDefault="00A746E7" w:rsidP="008976A8">
      <w:pPr>
        <w:pStyle w:val="ListParagraph"/>
        <w:tabs>
          <w:tab w:val="left" w:pos="1299"/>
        </w:tabs>
        <w:ind w:left="3564" w:firstLine="684"/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pict>
          <v:shape id="Text Box 365" o:spid="_x0000_s1034" type="#_x0000_t202" style="position:absolute;left:0;text-align:left;margin-left:127.35pt;margin-top:21.1pt;width:44.3pt;height:29.7pt;z-index:25176985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" filled="f" stroked="f">
            <v:textbox style="mso-fit-shape-to-text:t">
              <w:txbxContent>
                <w:p w:rsidR="009E0813" w:rsidRDefault="009E0813" w:rsidP="00B3003B">
                  <w:r>
                    <w:t>1.5 V</w:t>
                  </w:r>
                </w:p>
              </w:txbxContent>
            </v:textbox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lang w:eastAsia="hr-HR"/>
        </w:rPr>
        <w:pict>
          <v:shape id="Text Box 364" o:spid="_x0000_s1035" type="#_x0000_t202" style="position:absolute;left:0;text-align:left;margin-left:97.65pt;margin-top:21.1pt;width:44.3pt;height:29.7pt;z-index:25176883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" filled="f" stroked="f">
            <v:textbox style="mso-fit-shape-to-text:t">
              <w:txbxContent>
                <w:p w:rsidR="009E0813" w:rsidRDefault="009E0813" w:rsidP="00B3003B">
                  <w:r>
                    <w:t>1.5 V</w:t>
                  </w:r>
                </w:p>
              </w:txbxContent>
            </v:textbox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lang w:val="en-US" w:eastAsia="zh-TW"/>
        </w:rPr>
        <w:pict>
          <v:shape id="Text Box 363" o:spid="_x0000_s1036" type="#_x0000_t202" style="position:absolute;left:0;text-align:left;margin-left:65.55pt;margin-top:21.1pt;width:44.3pt;height:29.7pt;z-index:2517678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" filled="f" stroked="f">
            <v:textbox style="mso-fit-shape-to-text:t">
              <w:txbxContent>
                <w:p w:rsidR="009E0813" w:rsidRDefault="009E0813">
                  <w:r>
                    <w:t>1.5 V</w:t>
                  </w:r>
                </w:p>
              </w:txbxContent>
            </v:textbox>
          </v:shape>
        </w:pict>
      </w:r>
      <w:r w:rsidR="00C0569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761B8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5 V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b) 1.5 V   </w:t>
      </w:r>
      <w:r w:rsidR="00761B86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0.25 A   d) 0.25 A</w:t>
      </w:r>
    </w:p>
    <w:p w:rsidR="00761B86" w:rsidRPr="00E63843" w:rsidRDefault="00761B86" w:rsidP="00C0569F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12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9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2</w:t>
      </w:r>
      <w:r w:rsidR="00B3003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B3003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00 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40 J</w:t>
      </w:r>
    </w:p>
    <w:p w:rsidR="00761B86" w:rsidRPr="00E63843" w:rsidRDefault="00761B86" w:rsidP="00C528E7">
      <w:pPr>
        <w:pStyle w:val="ListParagraph"/>
        <w:numPr>
          <w:ilvl w:val="0"/>
          <w:numId w:val="22"/>
        </w:num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serijski   b) 3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, 3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, 6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</w:t>
      </w:r>
    </w:p>
    <w:p w:rsidR="00173AC9" w:rsidRPr="00E63843" w:rsidRDefault="00173AC9" w:rsidP="00C0569F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apon na bateriji jednak je zbroju napona na pojedinim otpornicima.</w:t>
      </w:r>
    </w:p>
    <w:p w:rsidR="00173AC9" w:rsidRPr="00E63843" w:rsidRDefault="00173AC9" w:rsidP="00C0569F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Žaruljice su istog otpora pa su naponi na njima jednaki. </w:t>
      </w:r>
    </w:p>
    <w:p w:rsidR="00173AC9" w:rsidRPr="00E63843" w:rsidRDefault="00173AC9" w:rsidP="00C0569F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druge žaruljice će prestati svijetliti.</w:t>
      </w:r>
    </w:p>
    <w:p w:rsidR="00F463E2" w:rsidRPr="00E63843" w:rsidRDefault="00F463E2" w:rsidP="007B6A10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73AC9" w:rsidRPr="00E63843" w:rsidRDefault="007B6A10" w:rsidP="007B6A10">
      <w:pPr>
        <w:tabs>
          <w:tab w:val="left" w:pos="187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83136" behindDoc="1" locked="0" layoutInCell="1" allowOverlap="1">
            <wp:simplePos x="0" y="0"/>
            <wp:positionH relativeFrom="column">
              <wp:posOffset>167938</wp:posOffset>
            </wp:positionH>
            <wp:positionV relativeFrom="paragraph">
              <wp:posOffset>299307</wp:posOffset>
            </wp:positionV>
            <wp:extent cx="1944032" cy="1675335"/>
            <wp:effectExtent l="1905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032" cy="1675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4.           </w:t>
      </w:r>
      <w:r w:rsidR="00173A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</w:t>
      </w:r>
    </w:p>
    <w:p w:rsidR="00A51DF5" w:rsidRPr="00E63843" w:rsidRDefault="007B6A10" w:rsidP="00173AC9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84160" behindDoc="1" locked="0" layoutInCell="1" allowOverlap="1">
            <wp:simplePos x="0" y="0"/>
            <wp:positionH relativeFrom="column">
              <wp:posOffset>2808827</wp:posOffset>
            </wp:positionH>
            <wp:positionV relativeFrom="paragraph">
              <wp:posOffset>15085</wp:posOffset>
            </wp:positionV>
            <wp:extent cx="1712564" cy="1694517"/>
            <wp:effectExtent l="19050" t="0" r="1936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64" cy="1694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6A10" w:rsidRPr="00E63843" w:rsidRDefault="007B6A10" w:rsidP="00173AC9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B6A10" w:rsidRPr="00E63843" w:rsidRDefault="00A746E7" w:rsidP="00173AC9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362" o:spid="_x0000_s1519" type="#_x0000_t32" style="position:absolute;margin-left:288.15pt;margin-top:60.8pt;width:6.55pt;height:12.55pt;flip:x y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" strokecolor="red">
            <v:stroke endarrow="block"/>
          </v:shape>
        </w:pict>
      </w:r>
    </w:p>
    <w:p w:rsidR="007B6A10" w:rsidRPr="00E63843" w:rsidRDefault="007B6A10" w:rsidP="007B6A10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B6A10" w:rsidRPr="00E63843" w:rsidRDefault="00A746E7" w:rsidP="007B6A10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shape id="AutoShape 361" o:spid="_x0000_s1518" type="#_x0000_t32" style="position:absolute;margin-left:86.25pt;margin-top:7.9pt;width:.5pt;height:12.55pt;flip:x y;z-index:251765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" strokecolor="red">
            <v:stroke endarrow="block"/>
          </v:shape>
        </w:pict>
      </w:r>
    </w:p>
    <w:p w:rsidR="00F463E2" w:rsidRPr="00E63843" w:rsidRDefault="00F463E2" w:rsidP="007B6A10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B6A10" w:rsidRPr="00E63843" w:rsidRDefault="007B6A10" w:rsidP="007B6A10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tklon će biti veći. </w:t>
      </w:r>
    </w:p>
    <w:p w:rsidR="007B6A10" w:rsidRPr="00E63843" w:rsidRDefault="007B6A10" w:rsidP="007B6A10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omagnetska indukcija.</w:t>
      </w:r>
    </w:p>
    <w:p w:rsidR="00173AC9" w:rsidRPr="00E63843" w:rsidRDefault="00C0569F" w:rsidP="00C0569F">
      <w:pPr>
        <w:tabs>
          <w:tab w:val="left" w:pos="1843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1482112" behindDoc="1" locked="0" layoutInCell="1" allowOverlap="1">
            <wp:simplePos x="0" y="0"/>
            <wp:positionH relativeFrom="column">
              <wp:posOffset>430108</wp:posOffset>
            </wp:positionH>
            <wp:positionV relativeFrom="paragraph">
              <wp:posOffset>71299</wp:posOffset>
            </wp:positionV>
            <wp:extent cx="2437371" cy="1400374"/>
            <wp:effectExtent l="19050" t="0" r="1029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371" cy="1400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73AC9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5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173AC9" w:rsidRPr="00E63843" w:rsidRDefault="00173AC9" w:rsidP="00173A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73AC9" w:rsidRPr="00E63843" w:rsidRDefault="00173AC9" w:rsidP="00173A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73AC9" w:rsidRPr="00E63843" w:rsidRDefault="00173AC9" w:rsidP="00173A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73AC9" w:rsidRPr="00E63843" w:rsidRDefault="00173AC9" w:rsidP="00173AC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73AC9" w:rsidRPr="00E63843" w:rsidRDefault="00173AC9" w:rsidP="00C528E7">
      <w:pPr>
        <w:pStyle w:val="ListParagraph"/>
        <w:numPr>
          <w:ilvl w:val="0"/>
          <w:numId w:val="2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Q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7B6A10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7B6A1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6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</w:t>
      </w:r>
    </w:p>
    <w:p w:rsidR="00173AC9" w:rsidRPr="00E63843" w:rsidRDefault="00173AC9" w:rsidP="00C528E7">
      <w:pPr>
        <w:pStyle w:val="ListParagraph"/>
        <w:numPr>
          <w:ilvl w:val="0"/>
          <w:numId w:val="2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</w:t>
      </w:r>
    </w:p>
    <w:p w:rsidR="00173AC9" w:rsidRPr="00E63843" w:rsidRDefault="00173AC9" w:rsidP="00C528E7">
      <w:pPr>
        <w:pStyle w:val="ListParagraph"/>
        <w:numPr>
          <w:ilvl w:val="0"/>
          <w:numId w:val="2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6 A</w:t>
      </w:r>
    </w:p>
    <w:p w:rsidR="00173AC9" w:rsidRPr="00E63843" w:rsidRDefault="009E5891" w:rsidP="002A7DBE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6.</w:t>
      </w:r>
      <w:r w:rsidR="007B6A1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R</w:t>
      </w:r>
      <w:r w:rsidR="007B6A10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7B6A1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   b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2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W    c)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Q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U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</w:t>
      </w:r>
    </w:p>
    <w:p w:rsidR="009E5891" w:rsidRPr="00E63843" w:rsidRDefault="007B6A10" w:rsidP="002A7DBE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7.  </w:t>
      </w:r>
      <w:r w:rsid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štedne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W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h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Wh</w:t>
      </w:r>
    </w:p>
    <w:p w:rsidR="009E5891" w:rsidRPr="00E63843" w:rsidRDefault="007B6A10" w:rsidP="009E5891">
      <w:pPr>
        <w:tabs>
          <w:tab w:val="left" w:pos="1450"/>
        </w:tabs>
        <w:ind w:left="28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>obične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P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W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h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Wh</w:t>
      </w:r>
    </w:p>
    <w:p w:rsidR="009E5891" w:rsidRPr="00E63843" w:rsidRDefault="007B6A10" w:rsidP="007B6A1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="009E5891" w:rsidRPr="00E63843">
        <w:rPr>
          <w:rFonts w:ascii="Symbol" w:hAnsi="Symbol" w:cs="Segoe UI Semilight"/>
          <w:color w:val="262626" w:themeColor="text1" w:themeTint="D9"/>
          <w:sz w:val="24"/>
          <w:szCs w:val="24"/>
        </w:rPr>
        <w:t></w:t>
      </w:r>
      <w:r w:rsidR="009E5891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E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80 kWh</w:t>
      </w:r>
    </w:p>
    <w:p w:rsidR="009E5891" w:rsidRPr="00E63843" w:rsidRDefault="007B6A10" w:rsidP="007B6A1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Ušteda= 80 kWh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9 kn</w:t>
      </w:r>
      <w:r w:rsid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/kWh</w:t>
      </w:r>
      <w:r w:rsid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E58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72 kn</w:t>
      </w:r>
    </w:p>
    <w:p w:rsidR="00183141" w:rsidRPr="00E63843" w:rsidRDefault="00183141" w:rsidP="00183141">
      <w:pPr>
        <w:tabs>
          <w:tab w:val="left" w:pos="1450"/>
        </w:tabs>
        <w:ind w:left="28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18.                 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2"/>
        <w:gridCol w:w="4502"/>
      </w:tblGrid>
      <w:tr w:rsidR="00183141" w:rsidRPr="00E63843" w:rsidTr="00183141"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napon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mper (A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38" o:spid="_x0000_s1517" type="#_x0000_t75" style="position:absolute;margin-left:98.75pt;margin-top:-8.05pt;width:114.75pt;height:19.15pt;z-index:251745280;visibility:visible;mso-wrap-distance-left:3.295mm;mso-wrap-distance-top:.12mm;mso-wrap-distance-right:3.30069mm;mso-wrap-distance-bottom:.13125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">
                  <v:imagedata r:id="rId40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struja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om (W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37" o:spid="_x0000_s1516" type="#_x0000_t75" style="position:absolute;margin-left:98.2pt;margin-top:-23.65pt;width:118.7pt;height:65.5pt;z-index:251744256;visibility:visible;mso-wrap-distance-left:3.295mm;mso-wrap-distance-top:.12mm;mso-wrap-distance-right:3.30722mm;mso-wrap-distance-bottom:.13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">
                  <v:imagedata r:id="rId41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naboj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džul (J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39" o:spid="_x0000_s1515" type="#_x0000_t75" style="position:absolute;margin-left:109.05pt;margin-top:-7.05pt;width:105.7pt;height:16.85pt;z-index:251746304;visibility:visible;mso-wrap-distance-left:3.295mm;mso-wrap-distance-top:.12mm;mso-wrap-distance-right:3.31097mm;mso-wrap-distance-bottom:.1326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">
                  <v:imagedata r:id="rId42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energija</w:t>
            </w:r>
          </w:p>
        </w:tc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41" o:spid="_x0000_s1514" type="#_x0000_t75" style="position:absolute;margin-left:-4.65pt;margin-top:8.6pt;width:1.35pt;height:.9pt;z-index:251748352;visibility:visible;mso-wrap-distance-left:3.295mm;mso-wrap-distance-top:.12mm;mso-wrap-distance-right:3.29806mm;mso-wrap-distance-bottom:.1342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">
                  <v:imagedata r:id="rId43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ekunda (s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43" o:spid="_x0000_s1513" type="#_x0000_t75" style="position:absolute;margin-left:100.8pt;margin-top:-39.65pt;width:114.85pt;height:83.35pt;z-index:251750400;visibility:visible;mso-wrap-distance-left:3.295mm;mso-wrap-distance-top:.12mm;mso-wrap-distance-right:3.30542mm;mso-wrap-distance-bottom:.1229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">
                  <v:imagedata r:id="rId44" o:title=""/>
                </v:shape>
              </w:pict>
            </w: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42" o:spid="_x0000_s1512" type="#_x0000_t75" style="position:absolute;margin-left:104.65pt;margin-top:-7.95pt;width:109.9pt;height:34.2pt;z-index:251749376;visibility:visible;mso-wrap-distance-left:3.295mm;mso-wrap-distance-top:.12mm;mso-wrap-distance-right:3.30167mm;mso-wrap-distance-bottom:.1319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">
                  <v:imagedata r:id="rId45" o:title=""/>
                </v:shape>
              </w:pict>
            </w: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40" o:spid="_x0000_s1511" type="#_x0000_t75" style="position:absolute;margin-left:102.75pt;margin-top:-20.15pt;width:111.3pt;height:61.6pt;z-index:251747328;visibility:visible;mso-wrap-distance-left:3.295mm;mso-wrap-distance-top:.12mm;mso-wrap-distance-right:3.29778mm;mso-wrap-distance-bottom:.1282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">
                  <v:imagedata r:id="rId46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snaga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olt (V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A746E7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noProof/>
                <w:color w:val="262626" w:themeColor="text1" w:themeTint="D9"/>
                <w:sz w:val="24"/>
                <w:szCs w:val="24"/>
              </w:rPr>
              <w:pict>
                <v:shape id="Rukopis 2545" o:spid="_x0000_s1510" type="#_x0000_t75" style="position:absolute;margin-left:107.6pt;margin-top:-5.35pt;width:109.85pt;height:17.25pt;z-index:251751424;visibility:visible;mso-wrap-distance-left:3.295mm;mso-wrap-distance-top:.12mm;mso-wrap-distance-right:3.29931mm;mso-wrap-distance-bottom:.1215mm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">
                  <v:imagedata r:id="rId47" o:title=""/>
                </v:shape>
              </w:pict>
            </w:r>
            <w:r w:rsidR="00183141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vrijeme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at (W)</w:t>
            </w:r>
          </w:p>
        </w:tc>
      </w:tr>
      <w:tr w:rsidR="00183141" w:rsidRPr="00E63843" w:rsidTr="00183141"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                  otpor</w:t>
            </w:r>
          </w:p>
        </w:tc>
        <w:tc>
          <w:tcPr>
            <w:tcW w:w="4531" w:type="dxa"/>
          </w:tcPr>
          <w:p w:rsidR="00183141" w:rsidRPr="00E63843" w:rsidRDefault="00183141" w:rsidP="00183141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kulon (C)</w:t>
            </w:r>
          </w:p>
        </w:tc>
      </w:tr>
    </w:tbl>
    <w:p w:rsidR="00A51DF5" w:rsidRPr="00E63843" w:rsidRDefault="00A51DF5" w:rsidP="00183141">
      <w:pPr>
        <w:tabs>
          <w:tab w:val="left" w:pos="1450"/>
        </w:tabs>
        <w:ind w:left="28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83141" w:rsidRPr="00E63843" w:rsidRDefault="006150A5" w:rsidP="00183141">
      <w:pPr>
        <w:tabs>
          <w:tab w:val="left" w:pos="1450"/>
        </w:tabs>
        <w:ind w:left="28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9.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Q= W= U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I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2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.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6</w:t>
      </w:r>
      <w:r w:rsidR="002E7DB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 J</w:t>
      </w:r>
    </w:p>
    <w:p w:rsidR="00BF77D4" w:rsidRPr="00E63843" w:rsidRDefault="00BF77D4" w:rsidP="0004645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183141">
      <w:pPr>
        <w:tabs>
          <w:tab w:val="left" w:pos="1450"/>
        </w:tabs>
        <w:ind w:left="284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8976A8" w:rsidRDefault="00BF77D4" w:rsidP="00BF77D4">
      <w:pPr>
        <w:tabs>
          <w:tab w:val="left" w:pos="1450"/>
          <w:tab w:val="left" w:pos="3840"/>
        </w:tabs>
        <w:ind w:left="284"/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8976A8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2.1.  Koliko se brzo gibamo</w:t>
      </w:r>
    </w:p>
    <w:p w:rsidR="00BF77D4" w:rsidRPr="00E63843" w:rsidRDefault="00BF77D4" w:rsidP="008976A8">
      <w:pPr>
        <w:tabs>
          <w:tab w:val="left" w:pos="1450"/>
          <w:tab w:val="left" w:pos="384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976A8">
        <w:rPr>
          <w:rFonts w:ascii="Segoe UI Semilight" w:hAnsi="Segoe UI Semilight" w:cs="Segoe UI Semilight"/>
          <w:color w:val="3B3838" w:themeColor="background2" w:themeShade="40"/>
          <w:sz w:val="24"/>
          <w:szCs w:val="24"/>
        </w:rPr>
        <w:t>1.</w:t>
      </w:r>
      <w:r w:rsidRPr="001516BA">
        <w:rPr>
          <w:rFonts w:ascii="Segoe UI Semilight" w:hAnsi="Segoe UI Semilight" w:cs="Segoe UI Semilight"/>
          <w:color w:val="0070C0"/>
          <w:sz w:val="24"/>
          <w:szCs w:val="24"/>
        </w:rPr>
        <w:t xml:space="preserve"> </w:t>
      </w:r>
      <w:r>
        <w:rPr>
          <w:rFonts w:ascii="Segoe UI Semilight" w:hAnsi="Segoe UI Semilight" w:cs="Segoe UI Semilight"/>
          <w:color w:val="0070C0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746 s       0.75 h</w:t>
      </w:r>
    </w:p>
    <w:p w:rsidR="00BF77D4" w:rsidRPr="00E63843" w:rsidRDefault="00BF77D4" w:rsidP="00C528E7">
      <w:pPr>
        <w:pStyle w:val="ListParagraph"/>
        <w:numPr>
          <w:ilvl w:val="0"/>
          <w:numId w:val="31"/>
        </w:numPr>
        <w:tabs>
          <w:tab w:val="left" w:pos="1450"/>
          <w:tab w:val="left" w:pos="384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n     150 min = 9</w:t>
      </w:r>
      <w:r w:rsid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 s</w:t>
      </w:r>
    </w:p>
    <w:p w:rsidR="00BF77D4" w:rsidRPr="00E63843" w:rsidRDefault="008976A8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2.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8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0.02 s = 0.16 s    b) 15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0.02 s= 0.3 s    c) 2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02 s = 0.04 s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3.   250 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  d)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.  b)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  30 m/s,   54 km/h</w:t>
      </w:r>
    </w:p>
    <w:p w:rsidR="00BF77D4" w:rsidRPr="00E63843" w:rsidRDefault="00BF77D4" w:rsidP="00C528E7">
      <w:pPr>
        <w:pStyle w:val="ListParagraph"/>
        <w:numPr>
          <w:ilvl w:val="0"/>
          <w:numId w:val="5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</w:t>
      </w:r>
      <w:r w:rsid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90 km</w:t>
      </w:r>
    </w:p>
    <w:p w:rsidR="00BF77D4" w:rsidRPr="008976A8" w:rsidRDefault="008976A8" w:rsidP="008976A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80 km</w:t>
      </w:r>
    </w:p>
    <w:p w:rsidR="00BF77D4" w:rsidRPr="008976A8" w:rsidRDefault="008976A8" w:rsidP="008976A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8976A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390 km / 14.5 h = 95.86 km/h</w:t>
      </w:r>
    </w:p>
    <w:p w:rsidR="00BF77D4" w:rsidRPr="00E63843" w:rsidRDefault="008976A8" w:rsidP="008976A8">
      <w:pPr>
        <w:pStyle w:val="ListParagraph"/>
        <w:tabs>
          <w:tab w:val="left" w:pos="1450"/>
          <w:tab w:val="left" w:pos="3840"/>
        </w:tabs>
        <w:ind w:left="284"/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080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m / 2 h = 504 km/h</w:t>
      </w:r>
    </w:p>
    <w:p w:rsidR="00BF77D4" w:rsidRPr="00E63843" w:rsidRDefault="00BF77D4" w:rsidP="00C528E7">
      <w:pPr>
        <w:pStyle w:val="ListParagraph"/>
        <w:numPr>
          <w:ilvl w:val="0"/>
          <w:numId w:val="5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BF77D4" w:rsidRPr="00E63843" w:rsidRDefault="00BF77D4" w:rsidP="00C528E7">
      <w:pPr>
        <w:pStyle w:val="ListParagraph"/>
        <w:numPr>
          <w:ilvl w:val="0"/>
          <w:numId w:val="5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nejednoliko     b) 10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02 s= 0.2 s    c) 11 cm     d)  55 cm/s</w:t>
      </w:r>
    </w:p>
    <w:p w:rsidR="00BF77D4" w:rsidRPr="00E63843" w:rsidRDefault="00BF77D4" w:rsidP="00C528E7">
      <w:pPr>
        <w:pStyle w:val="ListParagraph"/>
        <w:numPr>
          <w:ilvl w:val="0"/>
          <w:numId w:val="5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80m / 2s = 340 m/s</w:t>
      </w:r>
    </w:p>
    <w:p w:rsidR="00BF77D4" w:rsidRPr="00E63843" w:rsidRDefault="00BF77D4" w:rsidP="008976A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1.</w:t>
      </w:r>
    </w:p>
    <w:tbl>
      <w:tblPr>
        <w:tblStyle w:val="TableGrid"/>
        <w:tblW w:w="0" w:type="auto"/>
        <w:tblInd w:w="735" w:type="dxa"/>
        <w:tblLook w:val="04A0"/>
      </w:tblPr>
      <w:tblGrid>
        <w:gridCol w:w="1752"/>
        <w:gridCol w:w="1686"/>
        <w:gridCol w:w="1718"/>
        <w:gridCol w:w="1699"/>
        <w:gridCol w:w="1698"/>
      </w:tblGrid>
      <w:tr w:rsidR="00BF77D4" w:rsidRPr="00E63843" w:rsidTr="004A0A59"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utomobil</w:t>
            </w:r>
          </w:p>
        </w:tc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Bicikl</w:t>
            </w:r>
          </w:p>
        </w:tc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utnički avion</w:t>
            </w:r>
          </w:p>
        </w:tc>
        <w:tc>
          <w:tcPr>
            <w:tcW w:w="1813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ješak</w:t>
            </w:r>
          </w:p>
        </w:tc>
        <w:tc>
          <w:tcPr>
            <w:tcW w:w="1813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atelit</w:t>
            </w:r>
          </w:p>
        </w:tc>
      </w:tr>
      <w:tr w:rsidR="00BF77D4" w:rsidRPr="00E63843" w:rsidTr="004A0A59"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00 km/h</w:t>
            </w:r>
          </w:p>
        </w:tc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5 km/h</w:t>
            </w:r>
          </w:p>
        </w:tc>
        <w:tc>
          <w:tcPr>
            <w:tcW w:w="1812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</w:t>
            </w:r>
            <w:r w:rsidR="008976A8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00 km/h</w:t>
            </w:r>
          </w:p>
        </w:tc>
        <w:tc>
          <w:tcPr>
            <w:tcW w:w="1813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 km/h</w:t>
            </w:r>
          </w:p>
        </w:tc>
        <w:tc>
          <w:tcPr>
            <w:tcW w:w="1813" w:type="dxa"/>
          </w:tcPr>
          <w:p w:rsidR="00BF77D4" w:rsidRPr="00E63843" w:rsidRDefault="00BF77D4" w:rsidP="004A0A59">
            <w:pPr>
              <w:pStyle w:val="ListParagraph"/>
              <w:tabs>
                <w:tab w:val="left" w:pos="1450"/>
                <w:tab w:val="left" w:pos="3840"/>
              </w:tabs>
              <w:ind w:left="0"/>
              <w:jc w:val="both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9</w:t>
            </w:r>
            <w:r w:rsidR="008976A8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00 km/h</w:t>
            </w:r>
          </w:p>
        </w:tc>
      </w:tr>
    </w:tbl>
    <w:p w:rsidR="00BF77D4" w:rsidRPr="00E63843" w:rsidRDefault="00BF77D4" w:rsidP="00BF77D4">
      <w:pPr>
        <w:pStyle w:val="ListParagraph"/>
        <w:tabs>
          <w:tab w:val="left" w:pos="1450"/>
          <w:tab w:val="left" w:pos="3840"/>
        </w:tabs>
        <w:ind w:left="735"/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BF77D4">
      <w:pPr>
        <w:pStyle w:val="ListParagraph"/>
        <w:tabs>
          <w:tab w:val="left" w:pos="1450"/>
          <w:tab w:val="left" w:pos="3840"/>
        </w:tabs>
        <w:ind w:left="735"/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100-25)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 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5 = 37.5 km</w:t>
      </w:r>
    </w:p>
    <w:p w:rsidR="00BF77D4" w:rsidRPr="00E63843" w:rsidRDefault="00BF77D4" w:rsidP="000C1E1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12. a) </w:t>
      </w:r>
      <w:r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v = s / t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500 m / 20 s = 25 m/s</w:t>
      </w:r>
    </w:p>
    <w:p w:rsidR="00BF77D4" w:rsidRPr="00E63843" w:rsidRDefault="000C1E18" w:rsidP="000C1E1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s = v 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  <w:vertAlign w:val="superscript"/>
        </w:rPr>
        <w:t>.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t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250 m</w:t>
      </w:r>
    </w:p>
    <w:p w:rsidR="00BF77D4" w:rsidRPr="00E63843" w:rsidRDefault="000C1E18" w:rsidP="000C1E18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t = s</w:t>
      </w:r>
      <w:r w:rsidR="00C275EF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 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/</w:t>
      </w:r>
      <w:r w:rsidR="00C275EF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 </w:t>
      </w:r>
      <w:r w:rsidR="00BF77D4" w:rsidRPr="00E63843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v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3.6 s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3.   25 m/s = 90 km/h</w:t>
      </w:r>
      <w:r w:rsidR="003F508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&gt;70 km/h</w:t>
      </w:r>
      <w:r w:rsidR="003F508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;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Vozač je napravio prekršaj.</w:t>
      </w:r>
    </w:p>
    <w:p w:rsidR="0004645A" w:rsidRPr="00E63843" w:rsidRDefault="0004645A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645A" w:rsidRPr="00F24205" w:rsidRDefault="00F24205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ab/>
      </w:r>
      <w:r w:rsidRPr="00F24205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2.2 Jednoliko i nejednoliko gibanje</w:t>
      </w:r>
    </w:p>
    <w:p w:rsidR="00BF77D4" w:rsidRPr="00E63843" w:rsidRDefault="00BF77D4" w:rsidP="00C528E7">
      <w:pPr>
        <w:pStyle w:val="ListParagraph"/>
        <w:numPr>
          <w:ilvl w:val="0"/>
          <w:numId w:val="33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Oba gibanja su jednolika pravocrtna. Razlikuju se po brzini.</w:t>
      </w:r>
    </w:p>
    <w:p w:rsidR="00BF77D4" w:rsidRPr="00E63843" w:rsidRDefault="00F24205" w:rsidP="00F24205">
      <w:pPr>
        <w:tabs>
          <w:tab w:val="left" w:pos="1450"/>
          <w:tab w:val="left" w:pos="3840"/>
        </w:tabs>
        <w:jc w:val="both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B    c)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8.4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7∙0.02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8.4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.14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6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  <w:r w:rsidR="00BF77D4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8.8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4∙0.02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8.8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.08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11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2.  a) </w:t>
      </w:r>
    </w:p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3. </w:t>
      </w:r>
    </w:p>
    <w:tbl>
      <w:tblPr>
        <w:tblStyle w:val="TableGrid"/>
        <w:tblW w:w="0" w:type="auto"/>
        <w:jc w:val="center"/>
        <w:tblLook w:val="04A0"/>
      </w:tblPr>
      <w:tblGrid>
        <w:gridCol w:w="1294"/>
        <w:gridCol w:w="1294"/>
        <w:gridCol w:w="1294"/>
        <w:gridCol w:w="1295"/>
        <w:gridCol w:w="1295"/>
        <w:gridCol w:w="1295"/>
        <w:gridCol w:w="1295"/>
      </w:tblGrid>
      <w:tr w:rsidR="00BF77D4" w:rsidRPr="00E63843" w:rsidTr="004A0A59">
        <w:trPr>
          <w:jc w:val="center"/>
        </w:trPr>
        <w:tc>
          <w:tcPr>
            <w:tcW w:w="1294" w:type="dxa"/>
          </w:tcPr>
          <w:p w:rsidR="00BF77D4" w:rsidRPr="00E63843" w:rsidRDefault="00F24205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 xml:space="preserve">t </w:t>
            </w:r>
            <w:r w:rsidR="00BF77D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="00BF77D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</w:t>
            </w:r>
          </w:p>
        </w:tc>
        <w:tc>
          <w:tcPr>
            <w:tcW w:w="1294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</w:t>
            </w:r>
          </w:p>
        </w:tc>
        <w:tc>
          <w:tcPr>
            <w:tcW w:w="1294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3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4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</w:t>
            </w:r>
          </w:p>
        </w:tc>
      </w:tr>
      <w:tr w:rsidR="00BF77D4" w:rsidRPr="00E63843" w:rsidTr="004A0A59">
        <w:trPr>
          <w:jc w:val="center"/>
        </w:trPr>
        <w:tc>
          <w:tcPr>
            <w:tcW w:w="1294" w:type="dxa"/>
          </w:tcPr>
          <w:p w:rsidR="00BF77D4" w:rsidRPr="00E63843" w:rsidRDefault="00F24205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 xml:space="preserve">s </w:t>
            </w:r>
            <w:r w:rsidR="00BF77D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/</w:t>
            </w:r>
            <w:r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 xml:space="preserve"> </w:t>
            </w:r>
            <w:r w:rsidR="00BF77D4"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</w:t>
            </w:r>
          </w:p>
        </w:tc>
        <w:tc>
          <w:tcPr>
            <w:tcW w:w="1294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0</w:t>
            </w:r>
          </w:p>
        </w:tc>
        <w:tc>
          <w:tcPr>
            <w:tcW w:w="1294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0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40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60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80</w:t>
            </w:r>
          </w:p>
        </w:tc>
        <w:tc>
          <w:tcPr>
            <w:tcW w:w="1295" w:type="dxa"/>
          </w:tcPr>
          <w:p w:rsidR="00BF77D4" w:rsidRPr="00E63843" w:rsidRDefault="00BF77D4" w:rsidP="004A0A59">
            <w:pPr>
              <w:tabs>
                <w:tab w:val="left" w:pos="1450"/>
                <w:tab w:val="left" w:pos="384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100</w:t>
            </w:r>
          </w:p>
        </w:tc>
      </w:tr>
    </w:tbl>
    <w:p w:rsidR="00BF77D4" w:rsidRPr="00E63843" w:rsidRDefault="00BF77D4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C528E7">
      <w:pPr>
        <w:pStyle w:val="ListParagraph"/>
        <w:numPr>
          <w:ilvl w:val="0"/>
          <w:numId w:val="34"/>
        </w:num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vake sekunde put se povećao za 20 m. To je jednoliko gibanje.</w:t>
      </w:r>
    </w:p>
    <w:p w:rsidR="00BF77D4" w:rsidRPr="00E63843" w:rsidRDefault="00BF77D4" w:rsidP="00BF77D4">
      <w:pPr>
        <w:tabs>
          <w:tab w:val="left" w:pos="1450"/>
          <w:tab w:val="left" w:pos="3840"/>
        </w:tabs>
        <w:ind w:left="360"/>
        <w:jc w:val="bot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rana 62.</w:t>
      </w:r>
    </w:p>
    <w:p w:rsidR="00BF77D4" w:rsidRDefault="00A746E7" w:rsidP="00BF77D4">
      <w:pPr>
        <w:tabs>
          <w:tab w:val="left" w:pos="1450"/>
          <w:tab w:val="left" w:pos="3840"/>
        </w:tabs>
        <w:jc w:val="both"/>
        <w:rPr>
          <w:rFonts w:ascii="Segoe UI Semilight" w:hAnsi="Segoe UI Semilight" w:cs="Segoe UI Semilight"/>
          <w:color w:val="0070C0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ukopis 163" o:spid="_x0000_s1509" type="#_x0000_t75" style="position:absolute;left:0;text-align:left;margin-left:245.15pt;margin-top:100.1pt;width:150.05pt;height:17pt;z-index:2515077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">
            <v:imagedata r:id="rId48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162" o:spid="_x0000_s1508" type="#_x0000_t75" style="position:absolute;left:0;text-align:left;margin-left:279.45pt;margin-top:103.75pt;width:9.2pt;height:3.65pt;z-index:2515066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">
            <v:imagedata r:id="rId49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161" o:spid="_x0000_s1507" type="#_x0000_t75" style="position:absolute;left:0;text-align:left;margin-left:39.25pt;margin-top:54.2pt;width:103.25pt;height:125.65pt;z-index:2515056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">
            <v:imagedata r:id="rId50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160" o:spid="_x0000_s1506" type="#_x0000_t75" style="position:absolute;left:0;text-align:left;margin-left:49.15pt;margin-top:169.4pt;width:6.35pt;height:6.5pt;z-index:2515046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">
            <v:imagedata r:id="rId51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95" o:spid="_x0000_s1505" type="#_x0000_t75" style="position:absolute;left:0;text-align:left;margin-left:88.95pt;margin-top:63.35pt;width:42.5pt;height:2.7pt;z-index:2515036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">
            <v:imagedata r:id="rId52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94" o:spid="_x0000_s1504" type="#_x0000_t75" style="position:absolute;left:0;text-align:left;margin-left:128.05pt;margin-top:71pt;width:7.8pt;height:5pt;z-index:2515025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">
            <v:imagedata r:id="rId53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93" o:spid="_x0000_s1503" type="#_x0000_t75" style="position:absolute;left:0;text-align:left;margin-left:51.6pt;margin-top:63.45pt;width:26.75pt;height:2.75pt;z-index:2515015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">
            <v:imagedata r:id="rId54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92" o:spid="_x0000_s1502" type="#_x0000_t75" style="position:absolute;left:0;text-align:left;margin-left:13.35pt;margin-top:60.5pt;width:27.35pt;height:14pt;z-index:2515005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">
            <v:imagedata r:id="rId55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91" o:spid="_x0000_s1501" type="#_x0000_t75" style="position:absolute;left:0;text-align:left;margin-left:17.25pt;margin-top:83.75pt;width:20.4pt;height:13.4pt;z-index:2514995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">
            <v:imagedata r:id="rId56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9" o:spid="_x0000_s1500" type="#_x0000_t75" style="position:absolute;left:0;text-align:left;margin-left:16.35pt;margin-top:104.8pt;width:21.2pt;height:13.6pt;z-index:2514984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">
            <v:imagedata r:id="rId57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8" o:spid="_x0000_s1499" type="#_x0000_t75" style="position:absolute;left:0;text-align:left;margin-left:13.9pt;margin-top:126.95pt;width:21.85pt;height:14.25pt;z-index:2514974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">
            <v:imagedata r:id="rId58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6" o:spid="_x0000_s1498" type="#_x0000_t75" style="position:absolute;left:0;text-align:left;margin-left:14.4pt;margin-top:150.35pt;width:21.7pt;height:12.3pt;z-index:2514964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">
            <v:imagedata r:id="rId59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5" o:spid="_x0000_s1497" type="#_x0000_t75" style="position:absolute;left:0;text-align:left;margin-left:74.95pt;margin-top:182.9pt;width:61.05pt;height:14.05pt;z-index:2514954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">
            <v:imagedata r:id="rId60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3" o:spid="_x0000_s1496" type="#_x0000_t75" style="position:absolute;left:0;text-align:left;margin-left:58.85pt;margin-top:183.55pt;width:7.15pt;height:13.2pt;z-index:2514944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">
            <v:imagedata r:id="rId61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2" o:spid="_x0000_s1495" type="#_x0000_t75" style="position:absolute;left:0;text-align:left;margin-left:40.2pt;margin-top:61.85pt;width:9.65pt;height:4.5pt;z-index:2514933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">
            <v:imagedata r:id="rId62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80" o:spid="_x0000_s1494" type="#_x0000_t75" style="position:absolute;left:0;text-align:left;margin-left:43.75pt;margin-top:151.95pt;width:9.25pt;height:3.7pt;z-index:2514923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">
            <v:imagedata r:id="rId63" o:title=""/>
            <o:lock v:ext="edit" rotation="t" verticies="t" shapetype="t"/>
          </v:shape>
        </w:pict>
      </w:r>
      <w:r w:rsidRPr="00E63843">
        <w:rPr>
          <w:noProof/>
          <w:color w:val="262626" w:themeColor="text1" w:themeTint="D9"/>
        </w:rPr>
        <w:pict>
          <v:shape id="Rukopis 79" o:spid="_x0000_s1493" type="#_x0000_t75" style="position:absolute;left:0;text-align:left;margin-left:61.2pt;margin-top:170.15pt;width:3.75pt;height:8.35pt;z-index:2514913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">
            <v:imagedata r:id="rId64" o:title=""/>
            <o:lock v:ext="edit" rotation="t" verticies="t" shapetype="t"/>
          </v:shape>
        </w:pict>
      </w:r>
      <w:r w:rsidR="003F508A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BF77D4">
        <w:rPr>
          <w:rFonts w:ascii="Segoe UI Semilight" w:hAnsi="Segoe UI Semilight" w:cs="Segoe UI Semilight"/>
          <w:noProof/>
          <w:color w:val="0070C0"/>
          <w:sz w:val="24"/>
          <w:szCs w:val="24"/>
          <w:lang w:eastAsia="hr-HR"/>
        </w:rPr>
        <w:drawing>
          <wp:inline distT="0" distB="0" distL="0" distR="0">
            <wp:extent cx="5760720" cy="2310765"/>
            <wp:effectExtent l="0" t="0" r="0" b="0"/>
            <wp:docPr id="173" name="Slika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31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7D4" w:rsidRDefault="00BF77D4" w:rsidP="00BF77D4">
      <w:pPr>
        <w:ind w:firstLine="708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BF77D4" w:rsidRPr="00E63843" w:rsidRDefault="00BF77D4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</w:t>
      </w:r>
    </w:p>
    <w:p w:rsidR="00BF77D4" w:rsidRPr="00E63843" w:rsidRDefault="003F508A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jednoliko pravocrtno</w:t>
      </w:r>
    </w:p>
    <w:p w:rsidR="00BF77D4" w:rsidRPr="00E63843" w:rsidRDefault="003F508A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40 m </w:t>
      </w:r>
    </w:p>
    <w:p w:rsidR="00BF77D4" w:rsidRPr="00E63843" w:rsidRDefault="003F508A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8 s</w:t>
      </w:r>
    </w:p>
    <w:p w:rsidR="00BF77D4" w:rsidRPr="00E63843" w:rsidRDefault="003F508A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5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m/s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0 s = 100 m</w:t>
      </w:r>
    </w:p>
    <w:p w:rsidR="003F508A" w:rsidRDefault="00BF77D4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. a) jednoliko pravocrtno   b) jednoliko pravocrtno  </w:t>
      </w:r>
    </w:p>
    <w:p w:rsidR="00BF77D4" w:rsidRPr="003F508A" w:rsidRDefault="003F508A" w:rsidP="003F508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</w:t>
      </w:r>
      <m:oMath>
        <m:r>
          <w:rPr>
            <w:rFonts w:ascii="Cambria Math" w:hAnsi="Book Antiqua" w:cs="Times New Roman"/>
            <w:color w:val="262626" w:themeColor="text1" w:themeTint="D9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Book Antiqua" w:cs="Times New Roman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>AB</m:t>
            </m:r>
          </m:sub>
        </m:sSub>
        <m:r>
          <w:rPr>
            <w:rFonts w:ascii="Cambria Math" w:hAnsi="Book Antiqua" w:cs="Times New Roman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Book Antiqua" w:cs="Times New Roman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Book Antiqua" w:hAnsi="Book Antiqua" w:cs="Times New Roman"/>
                <w:color w:val="262626" w:themeColor="text1" w:themeTint="D9"/>
                <w:sz w:val="24"/>
                <w:szCs w:val="24"/>
              </w:rPr>
              <m:t>∆</m:t>
            </m:r>
            <m:r>
              <w:rPr>
                <w:rFonts w:ascii="Cambria Math" w:hAnsi="Cambria Math" w:cs="Times New Roman"/>
                <w:color w:val="262626" w:themeColor="text1" w:themeTint="D9"/>
                <w:sz w:val="24"/>
                <w:szCs w:val="24"/>
              </w:rPr>
              <m:t>s</m:t>
            </m:r>
          </m:num>
          <m:den>
            <m:r>
              <w:rPr>
                <w:rFonts w:ascii="Book Antiqua" w:hAnsi="Book Antiqua" w:cs="Times New Roman"/>
                <w:color w:val="262626" w:themeColor="text1" w:themeTint="D9"/>
                <w:sz w:val="24"/>
                <w:szCs w:val="24"/>
              </w:rPr>
              <m:t>∆</m:t>
            </m:r>
            <m:r>
              <w:rPr>
                <w:rFonts w:ascii="Cambria Math" w:hAnsi="Cambria Math" w:cs="Times New Roman"/>
                <w:color w:val="262626" w:themeColor="text1" w:themeTint="D9"/>
                <w:sz w:val="24"/>
                <w:szCs w:val="24"/>
              </w:rPr>
              <m:t>t</m:t>
            </m:r>
          </m:den>
        </m:f>
        <m:r>
          <w:rPr>
            <w:rFonts w:ascii="Cambria Math" w:hAnsi="Book Antiqua" w:cs="Times New Roman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Book Antiqua" w:cs="Times New Roman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 xml:space="preserve">5 </m:t>
            </m:r>
            <m:r>
              <m:rPr>
                <m:sty m:val="p"/>
              </m:r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 xml:space="preserve">1 </m:t>
            </m:r>
            <m:r>
              <m:rPr>
                <m:sty m:val="p"/>
              </m:r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hAnsi="Book Antiqua" w:cs="Times New Roman"/>
            <w:color w:val="262626" w:themeColor="text1" w:themeTint="D9"/>
            <w:sz w:val="24"/>
            <w:szCs w:val="24"/>
          </w:rPr>
          <m:t>=5</m:t>
        </m:r>
        <m:f>
          <m:fPr>
            <m:ctrl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Book Antiqua" w:cs="Times New Roman"/>
                <w:color w:val="262626" w:themeColor="text1" w:themeTint="D9"/>
                <w:sz w:val="24"/>
                <w:szCs w:val="24"/>
              </w:rPr>
              <m:t>h</m:t>
            </m:r>
          </m:den>
        </m:f>
      </m:oMath>
      <w:r w:rsidR="00BF77D4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D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.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1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</m:oMath>
    </w:p>
    <w:p w:rsidR="0004645A" w:rsidRPr="00E63843" w:rsidRDefault="0004645A" w:rsidP="00BF77D4">
      <w:pPr>
        <w:ind w:firstLine="708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3F508A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d)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D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1.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</m:oMath>
    </w:p>
    <w:p w:rsidR="00BF77D4" w:rsidRPr="00E63843" w:rsidRDefault="00BF77D4" w:rsidP="003F508A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  B, D, E</w:t>
      </w:r>
    </w:p>
    <w:p w:rsidR="00BF77D4" w:rsidRPr="00E63843" w:rsidRDefault="00BF77D4" w:rsidP="003F508A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7.   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t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450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1.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/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30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</m:oMath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Dječak će stići u školu za 5 minuta, u 7:50 h.</w:t>
      </w:r>
    </w:p>
    <w:p w:rsidR="00BF77D4" w:rsidRPr="00E63843" w:rsidRDefault="00BF77D4" w:rsidP="00BF77D4">
      <w:pPr>
        <w:tabs>
          <w:tab w:val="left" w:pos="1114"/>
        </w:tabs>
        <w:ind w:firstLine="708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BF77D4">
      <w:pPr>
        <w:tabs>
          <w:tab w:val="left" w:pos="1114"/>
        </w:tabs>
        <w:ind w:firstLine="708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Strana 64.</w:t>
      </w:r>
    </w:p>
    <w:p w:rsidR="00BF77D4" w:rsidRPr="00E63843" w:rsidRDefault="00BF77D4" w:rsidP="00BF77D4">
      <w:pPr>
        <w:tabs>
          <w:tab w:val="left" w:pos="1114"/>
        </w:tabs>
        <w:ind w:firstLine="708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BF77D4" w:rsidRPr="008336D8" w:rsidRDefault="008336D8" w:rsidP="008336D8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8. </w:t>
      </w:r>
      <w:r w:rsid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BF77D4" w:rsidRPr="008336D8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 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14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in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14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60 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23 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0023 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E63843" w:rsidRDefault="00BF77D4" w:rsidP="00C528E7">
      <w:pPr>
        <w:pStyle w:val="ListParagraph"/>
        <w:numPr>
          <w:ilvl w:val="0"/>
          <w:numId w:val="34"/>
        </w:num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14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in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∙0.5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14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in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∙30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42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c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4.2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BF77D4" w:rsidRPr="00691C73" w:rsidRDefault="00BF77D4" w:rsidP="008336D8">
      <w:pPr>
        <w:pStyle w:val="ListParagraph"/>
        <w:tabs>
          <w:tab w:val="left" w:pos="1114"/>
        </w:tabs>
        <w:ind w:left="644"/>
        <w:rPr>
          <w:rFonts w:ascii="Segoe UI Semilight" w:eastAsiaTheme="minorEastAsia" w:hAnsi="Segoe UI Semilight" w:cs="Segoe UI Semilight"/>
          <w:color w:val="0070C0"/>
          <w:sz w:val="24"/>
          <w:szCs w:val="24"/>
        </w:rPr>
      </w:pPr>
    </w:p>
    <w:p w:rsidR="00BF77D4" w:rsidRDefault="00BF77D4" w:rsidP="00BF77D4">
      <w:pPr>
        <w:pStyle w:val="ListParagraph"/>
        <w:tabs>
          <w:tab w:val="left" w:pos="1114"/>
        </w:tabs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BF77D4" w:rsidRPr="008336D8" w:rsidRDefault="00BF77D4" w:rsidP="00BF77D4">
      <w:pPr>
        <w:pStyle w:val="ListParagraph"/>
        <w:tabs>
          <w:tab w:val="left" w:pos="1114"/>
        </w:tabs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8336D8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2.3. Brzina se mijenja</w:t>
      </w:r>
    </w:p>
    <w:p w:rsidR="00BF77D4" w:rsidRDefault="00BF77D4" w:rsidP="00BF77D4">
      <w:pPr>
        <w:pStyle w:val="ListParagraph"/>
        <w:tabs>
          <w:tab w:val="left" w:pos="1114"/>
        </w:tabs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BF77D4" w:rsidRPr="00D8483B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B      b) C     c) A</w:t>
      </w:r>
    </w:p>
    <w:p w:rsidR="00BF77D4" w:rsidRPr="00D8483B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BF77D4" w:rsidRPr="00D8483B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</w:t>
      </w:r>
    </w:p>
    <w:p w:rsidR="00BF77D4" w:rsidRPr="00E63843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brzava, uspor</w:t>
      </w:r>
      <w:r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>ava</w:t>
      </w:r>
    </w:p>
    <w:p w:rsidR="00BF77D4" w:rsidRPr="00D8483B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t=10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BF77D4" w:rsidRPr="00D8483B" w:rsidRDefault="00A746E7" w:rsidP="00BF77D4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   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10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BF77D4" w:rsidRPr="00D8483B" w:rsidRDefault="00F3445A" w:rsidP="008336D8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   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90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h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25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     </m:t>
        </m:r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a</m:t>
        </m:r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∆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25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s</m:t>
                </m:r>
              </m:den>
            </m:f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– 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0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 xml:space="preserve"> 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8"/>
                    <w:szCs w:val="28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0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s</m:t>
            </m:r>
          </m:den>
        </m:f>
      </m:oMath>
      <w:r w:rsidR="00BF77D4" w:rsidRPr="00D8483B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15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10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1.5</m:t>
        </m:r>
        <m:f>
          <m:fPr>
            <m:ctrl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D8483B" w:rsidRPr="00D8483B" w:rsidRDefault="00D8483B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E63843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BF77D4" w:rsidRPr="00D8483B" w:rsidRDefault="00BF77D4" w:rsidP="00BF77D4">
      <w:pPr>
        <w:tabs>
          <w:tab w:val="left" w:pos="1114"/>
        </w:tabs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t=10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72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D46C90" w:rsidRDefault="00D46C90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∆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∆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0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 xml:space="preserve"> 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–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0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 xml:space="preserve"> 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=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20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 xml:space="preserve"> 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5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-4</m:t>
          </m:r>
          <m:f>
            <m:fPr>
              <m:ctrl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BF77D4" w:rsidRPr="00E63843" w:rsidRDefault="00BF77D4" w:rsidP="00BF77D4">
      <w:pPr>
        <w:pStyle w:val="ListParagraph"/>
        <w:tabs>
          <w:tab w:val="left" w:pos="1114"/>
        </w:tabs>
        <w:ind w:left="1080"/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BF77D4" w:rsidRPr="00D8483B" w:rsidRDefault="00BF77D4" w:rsidP="00C528E7">
      <w:pPr>
        <w:pStyle w:val="ListParagraph"/>
        <w:numPr>
          <w:ilvl w:val="0"/>
          <w:numId w:val="35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OB  jednoliko ubrzano pravocrtno gibanje </w:t>
      </w:r>
    </w:p>
    <w:p w:rsidR="00BF77D4" w:rsidRPr="00D8483B" w:rsidRDefault="00D8483B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BC jednoliko pravocrtno</w:t>
      </w:r>
    </w:p>
    <w:p w:rsidR="00BF77D4" w:rsidRPr="00D8483B" w:rsidRDefault="00D8483B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CD jednoliko usporeno pravocrtno gibanje</w:t>
      </w:r>
    </w:p>
    <w:p w:rsidR="00BF77D4" w:rsidRPr="00D8483B" w:rsidRDefault="00D8483B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DE jednoliko usporeno pravocrtno gibanje</w:t>
      </w:r>
    </w:p>
    <w:p w:rsidR="00BF77D4" w:rsidRPr="00D8483B" w:rsidRDefault="00BF77D4" w:rsidP="00BF77D4">
      <w:pPr>
        <w:pStyle w:val="ListParagraph"/>
        <w:tabs>
          <w:tab w:val="left" w:pos="1114"/>
        </w:tabs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D8483B" w:rsidRDefault="00BF77D4" w:rsidP="00BF77D4">
      <w:pPr>
        <w:pStyle w:val="ListParagraph"/>
        <w:tabs>
          <w:tab w:val="left" w:pos="1114"/>
        </w:tabs>
        <w:ind w:left="1080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BF77D4" w:rsidRPr="00D8483B" w:rsidRDefault="00BF77D4" w:rsidP="00BF77D4">
      <w:pPr>
        <w:pStyle w:val="ListParagraph"/>
        <w:tabs>
          <w:tab w:val="left" w:pos="1114"/>
        </w:tabs>
        <w:ind w:left="1080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D8483B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2.4. Jednoliko ubrzano gibanje</w:t>
      </w:r>
    </w:p>
    <w:p w:rsidR="00BF77D4" w:rsidRPr="00D8483B" w:rsidRDefault="00BF77D4" w:rsidP="00BF77D4">
      <w:pPr>
        <w:pStyle w:val="ListParagraph"/>
        <w:tabs>
          <w:tab w:val="left" w:pos="1114"/>
        </w:tabs>
        <w:ind w:left="1080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BF77D4" w:rsidRPr="00D8483B" w:rsidRDefault="00BF77D4" w:rsidP="00C528E7">
      <w:pPr>
        <w:pStyle w:val="ListParagraph"/>
        <w:numPr>
          <w:ilvl w:val="0"/>
          <w:numId w:val="36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ednoliko ubrzano gibanje</w:t>
      </w:r>
    </w:p>
    <w:p w:rsidR="00D8483B" w:rsidRDefault="00BF77D4" w:rsidP="00D8483B">
      <w:pPr>
        <w:pStyle w:val="ListParagraph"/>
        <w:numPr>
          <w:ilvl w:val="0"/>
          <w:numId w:val="36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Pr="00D8483B">
        <w:rPr>
          <w:rFonts w:ascii="Symbol" w:hAnsi="Symbol" w:cs="Segoe UI Semilight"/>
          <w:color w:val="262626" w:themeColor="text1" w:themeTint="D9"/>
          <w:sz w:val="24"/>
          <w:szCs w:val="24"/>
        </w:rPr>
        <w:t></w:t>
      </w:r>
      <w:r w:rsidR="00D46C90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D46C90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.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02 s = 0.1 s</w:t>
      </w:r>
    </w:p>
    <w:p w:rsidR="00BF77D4" w:rsidRPr="00D8483B" w:rsidRDefault="00BF77D4" w:rsidP="00D8483B">
      <w:pPr>
        <w:pStyle w:val="ListParagraph"/>
        <w:tabs>
          <w:tab w:val="left" w:pos="1114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Pr="00D8483B">
        <w:rPr>
          <w:rFonts w:ascii="Symbol" w:hAnsi="Symbol" w:cs="Segoe UI Semilight"/>
          <w:color w:val="262626" w:themeColor="text1" w:themeTint="D9"/>
          <w:sz w:val="24"/>
          <w:szCs w:val="24"/>
        </w:rPr>
        <w:t></w:t>
      </w:r>
      <w:r w:rsidR="00D46C90">
        <w:rPr>
          <w:rFonts w:ascii="Symbol" w:hAnsi="Symbol" w:cs="Segoe UI Semilight"/>
          <w:color w:val="262626" w:themeColor="text1" w:themeTint="D9"/>
          <w:sz w:val="24"/>
          <w:szCs w:val="24"/>
        </w:rPr>
        <w:t>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</w:t>
      </w:r>
      <w:r w:rsid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.3 cm</w:t>
      </w:r>
      <w:r w:rsidRPr="00D8483B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 xml:space="preserve"> </w:t>
      </w:r>
    </w:p>
    <w:p w:rsidR="00BF77D4" w:rsidRP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AB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.1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3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D8483B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BC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5.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0.1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55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5E4909" w:rsidRDefault="00D8483B" w:rsidP="00D8483B">
      <w:pPr>
        <w:tabs>
          <w:tab w:val="left" w:pos="1114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)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∆v=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BC</m:t>
            </m:r>
          </m:sub>
        </m:sSub>
      </m:oMath>
      <w:r w:rsidR="00BF77D4" w:rsidRPr="005E490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-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AB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55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-3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5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D46C90" w:rsidRDefault="00D8483B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f)</w:t>
      </w:r>
      <w:r w:rsidR="00BF77D4" w:rsidRPr="00E63843"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  <w:t xml:space="preserve">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25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cm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0.1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250</m:t>
        </m:r>
        <m:f>
          <m:fPr>
            <m:ctrl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cm</m:t>
            </m:r>
          </m:num>
          <m:den>
            <m:sSup>
              <m:sSup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2.5</m:t>
        </m:r>
        <m:f>
          <m:fPr>
            <m:ctrl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D8483B" w:rsidRPr="00D46C90" w:rsidRDefault="00BF77D4" w:rsidP="00D8483B">
      <w:pPr>
        <w:pStyle w:val="ListParagraph"/>
        <w:numPr>
          <w:ilvl w:val="0"/>
          <w:numId w:val="36"/>
        </w:num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72 km/h</w:t>
      </w:r>
    </w:p>
    <w:p w:rsidR="00D8483B" w:rsidRPr="00D46C90" w:rsidRDefault="00BF77D4" w:rsidP="00D8483B">
      <w:pPr>
        <w:pStyle w:val="ListParagraph"/>
        <w:tabs>
          <w:tab w:val="left" w:pos="1114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6 km/h</w:t>
      </w:r>
    </w:p>
    <w:p w:rsidR="00D8483B" w:rsidRPr="00D46C90" w:rsidRDefault="00BF77D4" w:rsidP="00D8483B">
      <w:pPr>
        <w:pStyle w:val="ListParagraph"/>
        <w:tabs>
          <w:tab w:val="left" w:pos="1114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3 km/h</w:t>
      </w:r>
    </w:p>
    <w:p w:rsidR="00BF77D4" w:rsidRPr="00D46C90" w:rsidRDefault="00BF77D4" w:rsidP="00D8483B">
      <w:pPr>
        <w:pStyle w:val="ListParagraph"/>
        <w:tabs>
          <w:tab w:val="left" w:pos="1114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D46C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d)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 xml:space="preserve"> km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0.83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0.83</m:t>
        </m:r>
        <m:f>
          <m:fPr>
            <m:ctrl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E4909" w:rsidRDefault="005E4909" w:rsidP="00D8483B">
      <w:pPr>
        <w:tabs>
          <w:tab w:val="left" w:pos="111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D8483B" w:rsidRDefault="0064785C" w:rsidP="00D8483B">
      <w:pPr>
        <w:tabs>
          <w:tab w:val="left" w:pos="1114"/>
        </w:tabs>
        <w:rPr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anchor distT="0" distB="0" distL="114300" distR="114300" simplePos="0" relativeHeight="253279232" behindDoc="1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218440</wp:posOffset>
            </wp:positionV>
            <wp:extent cx="5241290" cy="1852295"/>
            <wp:effectExtent l="19050" t="0" r="0" b="0"/>
            <wp:wrapTight wrapText="bothSides">
              <wp:wrapPolygon edited="0">
                <wp:start x="-79" y="0"/>
                <wp:lineTo x="-79" y="21326"/>
                <wp:lineTo x="21590" y="21326"/>
                <wp:lineTo x="21590" y="0"/>
                <wp:lineTo x="-79" y="0"/>
              </wp:wrapPolygon>
            </wp:wrapTight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290" cy="185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F77D4" w:rsidRPr="00D8483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e) </w:t>
      </w:r>
    </w:p>
    <w:p w:rsidR="00BF77D4" w:rsidRPr="00E63843" w:rsidRDefault="00BF77D4" w:rsidP="00BF77D4">
      <w:pPr>
        <w:rPr>
          <w:color w:val="262626" w:themeColor="text1" w:themeTint="D9"/>
        </w:rPr>
      </w:pPr>
    </w:p>
    <w:p w:rsidR="00BF77D4" w:rsidRPr="00E63843" w:rsidRDefault="00BF77D4" w:rsidP="00C528E7">
      <w:pPr>
        <w:pStyle w:val="ListParagraph"/>
        <w:numPr>
          <w:ilvl w:val="0"/>
          <w:numId w:val="36"/>
        </w:numPr>
        <w:rPr>
          <w:rFonts w:ascii="Segoe UI Semilight" w:hAnsi="Segoe UI Semilight" w:cs="Segoe UI Semilight"/>
          <w:color w:val="262626" w:themeColor="text1" w:themeTint="D9"/>
        </w:rPr>
      </w:pPr>
      <w:r w:rsidRPr="00E63843">
        <w:rPr>
          <w:rFonts w:ascii="Segoe UI Semilight" w:hAnsi="Segoe UI Semilight" w:cs="Segoe UI Semilight"/>
          <w:color w:val="262626" w:themeColor="text1" w:themeTint="D9"/>
        </w:rPr>
        <w:t>a) NETOČNO    b)TOČNO</w:t>
      </w:r>
    </w:p>
    <w:p w:rsidR="00BF77D4" w:rsidRPr="00E63843" w:rsidRDefault="00BF77D4" w:rsidP="00C528E7">
      <w:pPr>
        <w:pStyle w:val="ListParagraph"/>
        <w:numPr>
          <w:ilvl w:val="0"/>
          <w:numId w:val="36"/>
        </w:numPr>
        <w:rPr>
          <w:rFonts w:ascii="Segoe UI Semilight" w:hAnsi="Segoe UI Semilight" w:cs="Segoe UI Semilight"/>
          <w:color w:val="262626" w:themeColor="text1" w:themeTint="D9"/>
        </w:rPr>
      </w:pPr>
      <m:oMath>
        <m:r>
          <w:rPr>
            <w:rFonts w:ascii="Cambria Math" w:hAnsi="Cambria Math" w:cs="Segoe UI Semilight"/>
            <w:color w:val="262626" w:themeColor="text1" w:themeTint="D9"/>
          </w:rPr>
          <m:t>v=g∙t→t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</w:rPr>
              <m:t>g</m:t>
            </m:r>
          </m:den>
        </m:f>
        <m:r>
          <w:rPr>
            <w:rFonts w:ascii="Cambria Math" w:hAnsi="Cambria Math" w:cs="Segoe UI Semilight"/>
            <w:color w:val="262626" w:themeColor="text1" w:themeTint="D9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</w:rPr>
              <m:t>3</m:t>
            </m:r>
            <m:r>
              <w:rPr>
                <w:rFonts w:ascii="Cambria Math" w:hAnsi="Cambria Math" w:cs="Segoe UI Semilight"/>
                <w:color w:val="262626" w:themeColor="text1" w:themeTint="D9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</w:rPr>
              <m:t>10</m:t>
            </m:r>
            <m:r>
              <w:rPr>
                <w:rFonts w:ascii="Cambria Math" w:hAnsi="Cambria Math" w:cs="Segoe UI Semilight"/>
                <w:color w:val="262626" w:themeColor="text1" w:themeTint="D9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hAnsi="Cambria Math" w:cs="Segoe UI Semilight"/>
                        <w:color w:val="262626" w:themeColor="text1" w:themeTint="D9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Segoe UI Semilight"/>
                        <w:color w:val="262626" w:themeColor="text1" w:themeTint="D9"/>
                      </w:rPr>
                      <m:t>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Segoe UI Semilight"/>
                        <w:color w:val="262626" w:themeColor="text1" w:themeTint="D9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hAnsi="Cambria Math" w:cs="Segoe UI Semilight"/>
            <w:color w:val="262626" w:themeColor="text1" w:themeTint="D9"/>
          </w:rPr>
          <m:t xml:space="preserve">=0.3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</w:rPr>
          <m:t>s</m:t>
        </m:r>
      </m:oMath>
    </w:p>
    <w:p w:rsidR="00BF77D4" w:rsidRPr="00E63843" w:rsidRDefault="00BF77D4" w:rsidP="00C528E7">
      <w:pPr>
        <w:pStyle w:val="ListParagraph"/>
        <w:numPr>
          <w:ilvl w:val="0"/>
          <w:numId w:val="36"/>
        </w:numPr>
        <w:rPr>
          <w:rFonts w:ascii="Segoe UI Semilight" w:hAnsi="Segoe UI Semilight" w:cs="Segoe UI Semilight"/>
          <w:color w:val="262626" w:themeColor="text1" w:themeTint="D9"/>
        </w:rPr>
      </w:pPr>
      <m:oMath>
        <m:r>
          <w:rPr>
            <w:rFonts w:ascii="Cambria Math" w:hAnsi="Cambria Math" w:cs="Segoe UI Semilight"/>
            <w:color w:val="262626" w:themeColor="text1" w:themeTint="D9"/>
          </w:rPr>
          <m:t>v=g∙t=10</m:t>
        </m:r>
        <m:r>
          <w:rPr>
            <w:rFonts w:ascii="Cambria Math" w:hAnsi="Cambria Math" w:cs="Segoe UI Semilight"/>
            <w:color w:val="262626" w:themeColor="text1" w:themeTint="D9"/>
          </w:rPr>
          <m:t xml:space="preserve"> 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Segoe UI Semilight"/>
                    <w:color w:val="262626" w:themeColor="text1" w:themeTint="D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</w:rPr>
                  <m:t>2</m:t>
                </m:r>
              </m:sup>
            </m:sSup>
          </m:den>
        </m:f>
        <m:r>
          <w:rPr>
            <w:rFonts w:ascii="Cambria Math" w:hAnsi="Cambria Math" w:cs="Segoe UI Semilight"/>
            <w:color w:val="262626" w:themeColor="text1" w:themeTint="D9"/>
          </w:rPr>
          <m:t>∙2</m:t>
        </m:r>
        <m:r>
          <w:rPr>
            <w:rFonts w:ascii="Cambria Math" w:hAnsi="Cambria Math" w:cs="Segoe UI Semilight"/>
            <w:color w:val="262626" w:themeColor="text1" w:themeTint="D9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</w:rPr>
          <m:t>s</m:t>
        </m:r>
      </m:oMath>
      <w:r w:rsidRPr="00E63843">
        <w:rPr>
          <w:rFonts w:ascii="Segoe UI Semilight" w:eastAsiaTheme="minorEastAsia" w:hAnsi="Segoe UI Semilight" w:cs="Segoe UI Semilight"/>
          <w:color w:val="262626" w:themeColor="text1" w:themeTint="D9"/>
        </w:rPr>
        <w:t xml:space="preserve"> = 20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</w:rPr>
          <m:t xml:space="preserve"> 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</w:rPr>
              <m:t>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</w:rPr>
              <m:t>s</m:t>
            </m:r>
          </m:den>
        </m:f>
      </m:oMath>
    </w:p>
    <w:p w:rsidR="00BF77D4" w:rsidRPr="00E63843" w:rsidRDefault="00BF77D4" w:rsidP="00BF77D4">
      <w:pPr>
        <w:rPr>
          <w:rFonts w:ascii="Segoe UI Semilight" w:eastAsiaTheme="minorEastAsia" w:hAnsi="Segoe UI Semilight" w:cs="Segoe UI Semilight"/>
          <w:color w:val="262626" w:themeColor="text1" w:themeTint="D9"/>
        </w:rPr>
      </w:pPr>
    </w:p>
    <w:p w:rsidR="00BF77D4" w:rsidRPr="005E4909" w:rsidRDefault="00BF77D4" w:rsidP="00BF77D4">
      <w:pPr>
        <w:tabs>
          <w:tab w:val="left" w:pos="916"/>
        </w:tabs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>
        <w:tab/>
      </w:r>
      <w:r w:rsidRPr="005E4909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2.5. Gibanje otkriva silu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. svoje tromosti/inercije.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. Prilikom naglog kočenja (smanjivanja brzine) tijela u automobilu se zbog sv</w:t>
      </w:r>
      <w:r w:rsidR="0064785C"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je tromosti opiru toj promjeni te</w:t>
      </w: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nastoje ostati u stanju veće brzine</w:t>
      </w:r>
      <w:r w:rsidR="00007EB9"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,</w:t>
      </w: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64785C"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tako da </w:t>
      </w: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ogu izletjeti prema naprijed i ozlijediti se. Remen kojim se vežemo djeluje silom koja to sprječava.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t>3.</w:t>
      </w:r>
    </w:p>
    <w:p w:rsidR="00BF77D4" w:rsidRPr="00007EB9" w:rsidRDefault="00A746E7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noProof/>
          <w:color w:val="262626" w:themeColor="text1" w:themeTint="D9"/>
          <w:sz w:val="24"/>
          <w:szCs w:val="24"/>
        </w:rPr>
        <w:pict>
          <v:oval id="Elipsa 2" o:spid="_x0000_s1461" style="position:absolute;margin-left:21.3pt;margin-top:46.75pt;width:21.3pt;height:21.3pt;z-index:2517719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" filled="f" strokecolor="#1f3763 [1604]" strokeweight="1pt">
            <v:stroke joinstyle="miter"/>
            <v:path arrowok="t"/>
          </v:oval>
        </w:pict>
      </w:r>
      <w:r w:rsidR="00BF77D4" w:rsidRPr="00007EB9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5427878" cy="1099036"/>
            <wp:effectExtent l="0" t="0" r="1905" b="635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/>
                    <a:srcRect l="47543" t="44669" r="8181" b="39387"/>
                    <a:stretch/>
                  </pic:blipFill>
                  <pic:spPr bwMode="auto">
                    <a:xfrm>
                      <a:off x="0" y="0"/>
                      <a:ext cx="5549020" cy="1123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   b)   d)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.     veća, manja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    6 m/s</w:t>
      </w: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2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3 N</w:t>
      </w:r>
    </w:p>
    <w:p w:rsidR="0004645A" w:rsidRPr="00E63843" w:rsidRDefault="0004645A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BF77D4" w:rsidRPr="00E63843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7.   ubrzava                      usporava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se giba jednoliko       miruje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8.</w:t>
      </w:r>
      <w:r w:rsidR="00007EB9"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iruje ili se giba jednoliko pravocrtno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9.  a) ostat će u mirovanju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b) ostaje u stanju jednolikog gibanja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0. Ako se ugase motori potisna sila je nula pa se tijelo nastavlja gibati </w:t>
      </w:r>
    </w:p>
    <w:p w:rsidR="00BF77D4" w:rsidRPr="00007EB9" w:rsidRDefault="00BF77D4" w:rsidP="00BF77D4">
      <w:pPr>
        <w:tabs>
          <w:tab w:val="left" w:pos="916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007EB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jednoliko pravocrtno stalnom brzinom.</w:t>
      </w:r>
    </w:p>
    <w:p w:rsidR="00BF77D4" w:rsidRPr="00007EB9" w:rsidRDefault="00BF77D4" w:rsidP="00C528E7">
      <w:pPr>
        <w:pStyle w:val="ListParagraph"/>
        <w:numPr>
          <w:ilvl w:val="0"/>
          <w:numId w:val="5"/>
        </w:num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F=0.54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54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</m:oMath>
    </w:p>
    <w:p w:rsidR="00BF77D4" w:rsidRPr="00007EB9" w:rsidRDefault="00BF77D4" w:rsidP="00BF77D4">
      <w:pPr>
        <w:tabs>
          <w:tab w:val="left" w:pos="916"/>
        </w:tabs>
        <w:ind w:left="375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a=2.7</m:t>
          </m:r>
          <m:f>
            <m:fPr>
              <m:ctrl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BF77D4" w:rsidRPr="00007EB9" w:rsidRDefault="00BF77D4" w:rsidP="00BF77D4">
      <w:pPr>
        <w:tabs>
          <w:tab w:val="left" w:pos="916"/>
        </w:tabs>
        <w:ind w:left="375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F=m∙a→m= 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540 </m:t>
              </m:r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2.7</m:t>
              </m:r>
              <m:f>
                <m:f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=200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kg</m:t>
          </m:r>
        </m:oMath>
      </m:oMathPara>
    </w:p>
    <w:p w:rsidR="00BF77D4" w:rsidRPr="00007EB9" w:rsidRDefault="00BF77D4" w:rsidP="00C528E7">
      <w:pPr>
        <w:pStyle w:val="ListParagraph"/>
        <w:numPr>
          <w:ilvl w:val="0"/>
          <w:numId w:val="5"/>
        </w:num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m=1.95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t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=1950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kg</m:t>
        </m:r>
      </m:oMath>
    </w:p>
    <w:p w:rsidR="00BF77D4" w:rsidRPr="00007EB9" w:rsidRDefault="00007EB9" w:rsidP="00007EB9">
      <w:p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a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14.1</m:t>
          </m:r>
          <m:f>
            <m:fPr>
              <m:ctrl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BF77D4" w:rsidRPr="00007EB9" w:rsidRDefault="00007EB9" w:rsidP="00007EB9">
      <w:p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F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=m∙a=1950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kg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∙14.1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27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495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N</m:t>
          </m:r>
        </m:oMath>
      </m:oMathPara>
    </w:p>
    <w:p w:rsidR="00BF77D4" w:rsidRPr="00007EB9" w:rsidRDefault="00007EB9" w:rsidP="00007EB9">
      <w:p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v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100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h</m:t>
              </m:r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27.8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BF77D4" w:rsidRPr="00007EB9" w:rsidRDefault="00007EB9" w:rsidP="00007EB9">
      <w:pPr>
        <w:tabs>
          <w:tab w:val="left" w:pos="916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v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a∙t→t=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27.8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</m:num>
            <m:den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14.1</m:t>
              </m:r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=1.97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≈2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BF77D4" w:rsidRPr="00007EB9" w:rsidRDefault="00BF77D4" w:rsidP="00C528E7">
      <w:pPr>
        <w:pStyle w:val="ListParagraph"/>
        <w:numPr>
          <w:ilvl w:val="0"/>
          <w:numId w:val="5"/>
        </w:num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=0.8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t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80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g</m:t>
        </m:r>
      </m:oMath>
    </w:p>
    <w:p w:rsidR="00BF77D4" w:rsidRPr="00007EB9" w:rsidRDefault="00007EB9" w:rsidP="00BF77D4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v=54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km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54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</m:t>
          </m:r>
        </m:oMath>
      </m:oMathPara>
    </w:p>
    <w:p w:rsidR="00BF77D4" w:rsidRPr="00007EB9" w:rsidRDefault="00007EB9" w:rsidP="00007EB9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5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BF77D4" w:rsidRPr="00E63843" w:rsidRDefault="00BF77D4" w:rsidP="00BF77D4">
      <w:pPr>
        <w:tabs>
          <w:tab w:val="left" w:pos="916"/>
          <w:tab w:val="right" w:pos="9072"/>
        </w:tabs>
        <w:ind w:left="375"/>
        <w:rPr>
          <w:rFonts w:ascii="Segoe UI Semilight" w:eastAsiaTheme="minorEastAsia" w:hAnsi="Segoe UI Semilight" w:cs="Segoe UI Semilight"/>
          <w:color w:val="262626" w:themeColor="text1" w:themeTint="D9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F=m∙a=m∙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v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 xml:space="preserve">=8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kg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54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000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m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5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8"/>
                  <w:szCs w:val="28"/>
                </w:rPr>
                <m:t>s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=8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640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 xml:space="preserve">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8"/>
              <w:szCs w:val="28"/>
            </w:rPr>
            <m:t>N</m:t>
          </m:r>
        </m:oMath>
      </m:oMathPara>
    </w:p>
    <w:p w:rsidR="0004645A" w:rsidRPr="0004645A" w:rsidRDefault="0004645A" w:rsidP="00BF77D4">
      <w:pPr>
        <w:tabs>
          <w:tab w:val="left" w:pos="916"/>
          <w:tab w:val="right" w:pos="9072"/>
        </w:tabs>
        <w:ind w:left="375"/>
        <w:rPr>
          <w:rFonts w:ascii="Segoe UI Semilight" w:eastAsiaTheme="minorEastAsia" w:hAnsi="Segoe UI Semilight" w:cs="Segoe UI Semilight"/>
          <w:color w:val="0070C0"/>
          <w:sz w:val="28"/>
          <w:szCs w:val="28"/>
        </w:rPr>
      </w:pPr>
    </w:p>
    <w:p w:rsidR="00007EB9" w:rsidRDefault="00007EB9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007EB9" w:rsidRDefault="00007EB9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007EB9" w:rsidRDefault="00007EB9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007EB9" w:rsidRDefault="00007EB9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BF77D4" w:rsidRPr="009D33F9" w:rsidRDefault="009D33F9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lastRenderedPageBreak/>
        <w:tab/>
      </w:r>
      <w:r w:rsidRPr="009D33F9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2. 6. Vrednujemo naučeno</w:t>
      </w:r>
    </w:p>
    <w:p w:rsidR="00BF77D4" w:rsidRDefault="00BF77D4" w:rsidP="00BF77D4">
      <w:pPr>
        <w:pStyle w:val="ListParagraph"/>
        <w:tabs>
          <w:tab w:val="left" w:pos="916"/>
          <w:tab w:val="right" w:pos="9072"/>
        </w:tabs>
        <w:ind w:left="735"/>
        <w:rPr>
          <w:rFonts w:ascii="Segoe UI Semilight" w:hAnsi="Segoe UI Semilight" w:cs="Segoe UI Semilight"/>
          <w:color w:val="0070C0"/>
          <w:sz w:val="28"/>
          <w:szCs w:val="28"/>
        </w:rPr>
      </w:pPr>
    </w:p>
    <w:p w:rsidR="00BF77D4" w:rsidRPr="009D33F9" w:rsidRDefault="00BF77D4" w:rsidP="00C528E7">
      <w:pPr>
        <w:pStyle w:val="ListParagraph"/>
        <w:numPr>
          <w:ilvl w:val="0"/>
          <w:numId w:val="37"/>
        </w:num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962"/>
        <w:gridCol w:w="1943"/>
        <w:gridCol w:w="2627"/>
        <w:gridCol w:w="2756"/>
      </w:tblGrid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Fizička veličina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nak za fizičku veličinu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jerna jedinica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nak za mjernu jedinicu</w:t>
            </w:r>
          </w:p>
        </w:tc>
      </w:tr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rijeme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>t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ekunda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</w:t>
            </w:r>
          </w:p>
        </w:tc>
      </w:tr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ut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>s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etar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</w:t>
            </w:r>
          </w:p>
        </w:tc>
      </w:tr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brzina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>v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etar u sekundi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/s</w:t>
            </w:r>
          </w:p>
        </w:tc>
      </w:tr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akceleracija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>a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etar u sekundi na kvadrat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  <w:vertAlign w:val="superscript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/s</w:t>
            </w: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  <w:vertAlign w:val="superscript"/>
              </w:rPr>
              <w:t>2</w:t>
            </w:r>
          </w:p>
        </w:tc>
      </w:tr>
      <w:tr w:rsidR="00BF77D4" w:rsidRPr="009D33F9" w:rsidTr="004A0A59">
        <w:trPr>
          <w:jc w:val="center"/>
        </w:trPr>
        <w:tc>
          <w:tcPr>
            <w:tcW w:w="1986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sila</w:t>
            </w:r>
          </w:p>
        </w:tc>
        <w:tc>
          <w:tcPr>
            <w:tcW w:w="1984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i/>
                <w:iCs/>
                <w:color w:val="262626" w:themeColor="text1" w:themeTint="D9"/>
                <w:sz w:val="24"/>
                <w:szCs w:val="24"/>
              </w:rPr>
              <w:t>F</w:t>
            </w:r>
          </w:p>
        </w:tc>
        <w:tc>
          <w:tcPr>
            <w:tcW w:w="2693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jutn</w:t>
            </w:r>
          </w:p>
        </w:tc>
        <w:tc>
          <w:tcPr>
            <w:tcW w:w="2830" w:type="dxa"/>
          </w:tcPr>
          <w:p w:rsidR="00BF77D4" w:rsidRPr="009D33F9" w:rsidRDefault="00BF77D4" w:rsidP="004A0A59">
            <w:pPr>
              <w:pStyle w:val="ListParagraph"/>
              <w:tabs>
                <w:tab w:val="left" w:pos="916"/>
                <w:tab w:val="right" w:pos="9072"/>
              </w:tabs>
              <w:ind w:left="0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9D33F9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N</w:t>
            </w:r>
          </w:p>
        </w:tc>
      </w:tr>
    </w:tbl>
    <w:p w:rsidR="00BF77D4" w:rsidRPr="00E63843" w:rsidRDefault="00BF77D4" w:rsidP="00BF77D4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8"/>
          <w:szCs w:val="28"/>
        </w:rPr>
      </w:pPr>
    </w:p>
    <w:p w:rsidR="00BF77D4" w:rsidRPr="009D33F9" w:rsidRDefault="00BF77D4" w:rsidP="00C528E7">
      <w:pPr>
        <w:pStyle w:val="ListParagraph"/>
        <w:numPr>
          <w:ilvl w:val="0"/>
          <w:numId w:val="37"/>
        </w:num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=t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3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6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8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0.2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0.17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2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.47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</m:oMath>
    </w:p>
    <w:p w:rsidR="00BF77D4" w:rsidRPr="009D33F9" w:rsidRDefault="009D33F9" w:rsidP="00BF77D4">
      <w:pPr>
        <w:tabs>
          <w:tab w:val="left" w:pos="916"/>
          <w:tab w:val="right" w:pos="9072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=s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1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+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+16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166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</m:oMath>
    </w:p>
    <w:p w:rsidR="00BF77D4" w:rsidRPr="009D33F9" w:rsidRDefault="009D33F9" w:rsidP="00BF77D4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BF77D4"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c) </w:t>
      </w:r>
      <m:oMath>
        <m:acc>
          <m:accPr>
            <m:chr m:val="̅"/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</m:acc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166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 xml:space="preserve">2.47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67.2</m:t>
        </m:r>
        <m:f>
          <m:fPr>
            <m:ctrl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BF77D4" w:rsidRPr="009D33F9" w:rsidRDefault="00BF77D4" w:rsidP="00BF77D4">
      <w:pPr>
        <w:pStyle w:val="ListParagraph"/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9D33F9" w:rsidRDefault="00BF77D4" w:rsidP="00C528E7">
      <w:pPr>
        <w:pStyle w:val="ListParagraph"/>
        <w:numPr>
          <w:ilvl w:val="0"/>
          <w:numId w:val="37"/>
        </w:num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4A0A59" w:rsidRPr="009D33F9" w:rsidRDefault="004A0A59" w:rsidP="004A0A59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A0A59" w:rsidRPr="009D33F9" w:rsidRDefault="00A746E7" w:rsidP="004A0A59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noProof/>
          <w:color w:val="262626" w:themeColor="text1" w:themeTint="D9"/>
          <w:sz w:val="24"/>
          <w:szCs w:val="24"/>
        </w:rPr>
        <w:pict>
          <v:oval id="_x0000_s1460" style="position:absolute;margin-left:140.9pt;margin-top:13.65pt;width:31.1pt;height:29.4pt;z-index:2517964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" fillcolor="#f93" strokecolor="#f93" strokeweight="1pt">
            <v:stroke joinstyle="miter"/>
            <v:path arrowok="t"/>
          </v:oval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oval id="Elipsa 8" o:spid="_x0000_s1459" style="position:absolute;margin-left:319.25pt;margin-top:13.65pt;width:31.1pt;height:29.4pt;z-index:2517944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" fillcolor="#f93" strokecolor="#f93" strokeweight="1pt">
            <v:stroke joinstyle="miter"/>
            <v:path arrowok="t"/>
          </v:oval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oval id="_x0000_s1458" style="position:absolute;margin-left:229.75pt;margin-top:13.65pt;width:31.1pt;height:29.4pt;z-index:251795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" fillcolor="#f93" strokecolor="#f93" strokeweight="1pt">
            <v:stroke joinstyle="miter"/>
            <v:path arrowok="t"/>
          </v:oval>
        </w:pict>
      </w:r>
      <w:r w:rsidR="004A0A59" w:rsidRPr="009D33F9">
        <w:rPr>
          <w:noProof/>
          <w:color w:val="262626" w:themeColor="text1" w:themeTint="D9"/>
          <w:sz w:val="24"/>
          <w:szCs w:val="24"/>
        </w:rPr>
        <w:t xml:space="preserve">             </w:t>
      </w:r>
      <w:r w:rsidR="004A0A59" w:rsidRPr="009D33F9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5267325" cy="877888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 cstate="print"/>
                    <a:srcRect l="13393" t="45873" r="26091" b="36190"/>
                    <a:stretch/>
                  </pic:blipFill>
                  <pic:spPr bwMode="auto">
                    <a:xfrm>
                      <a:off x="0" y="0"/>
                      <a:ext cx="5282937" cy="880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A0A59" w:rsidRPr="009D33F9" w:rsidRDefault="00A746E7" w:rsidP="004A0A59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2" o:spid="_x0000_s1037" type="#_x0000_t202" style="position:absolute;margin-left:61.5pt;margin-top:3.75pt;width:320.05pt;height:23pt;z-index:2517934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" stroked="f">
            <v:textbox>
              <w:txbxContent>
                <w:p w:rsidR="009E0813" w:rsidRPr="009D33F9" w:rsidRDefault="009E0813" w:rsidP="004A0A59">
                  <w:pPr>
                    <w:rPr>
                      <w:rFonts w:ascii="Segoe UI Semilight" w:hAnsi="Segoe UI Semilight" w:cs="Segoe UI Semilight"/>
                      <w:color w:val="3B3838" w:themeColor="background2" w:themeShade="40"/>
                    </w:rPr>
                  </w:pPr>
                  <w:r>
                    <w:rPr>
                      <w:rFonts w:ascii="Segoe UI Semilight" w:hAnsi="Segoe UI Semilight" w:cs="Segoe UI Semilight"/>
                      <w:color w:val="0070C0"/>
                    </w:rPr>
                    <w:t xml:space="preserve">                          </w:t>
                  </w:r>
                  <w:r w:rsidRPr="009D33F9">
                    <w:rPr>
                      <w:rFonts w:ascii="Segoe UI Semilight" w:hAnsi="Segoe UI Semilight" w:cs="Segoe UI Semilight"/>
                      <w:color w:val="3B3838" w:themeColor="background2" w:themeShade="40"/>
                    </w:rPr>
                    <w:t>t = 2 s                    t = 4 s                   t = 6 s</w:t>
                  </w:r>
                </w:p>
                <w:p w:rsidR="009E0813" w:rsidRPr="00E7122B" w:rsidRDefault="009E0813" w:rsidP="004A0A59">
                  <w:pPr>
                    <w:rPr>
                      <w:rFonts w:ascii="Segoe UI Semilight" w:hAnsi="Segoe UI Semilight" w:cs="Segoe UI Semilight"/>
                      <w:color w:val="0070C0"/>
                    </w:rPr>
                  </w:pPr>
                </w:p>
                <w:p w:rsidR="009E0813" w:rsidRPr="00E7122B" w:rsidRDefault="009E0813" w:rsidP="004A0A59">
                  <w:pPr>
                    <w:rPr>
                      <w:rFonts w:ascii="Segoe UI Semilight" w:hAnsi="Segoe UI Semilight" w:cs="Segoe UI Semilight"/>
                      <w:color w:val="0070C0"/>
                    </w:rPr>
                  </w:pPr>
                </w:p>
              </w:txbxContent>
            </v:textbox>
            <w10:wrap type="square"/>
          </v:shape>
        </w:pict>
      </w:r>
    </w:p>
    <w:p w:rsidR="004A0A59" w:rsidRPr="009D33F9" w:rsidRDefault="004A0A59" w:rsidP="004A0A59">
      <w:pPr>
        <w:tabs>
          <w:tab w:val="left" w:pos="916"/>
          <w:tab w:val="right" w:pos="9072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F77D4" w:rsidRPr="009D33F9" w:rsidRDefault="009D33F9" w:rsidP="00BF77D4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</w:t>
      </w:r>
      <w:r w:rsidR="00BF77D4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9D33F9" w:rsidRDefault="009D33F9" w:rsidP="0095352A">
      <w:pPr>
        <w:pStyle w:val="ListParagraph"/>
        <w:ind w:left="1095"/>
        <w:rPr>
          <w:noProof/>
          <w:color w:val="262626" w:themeColor="text1" w:themeTint="D9"/>
          <w:sz w:val="24"/>
          <w:szCs w:val="24"/>
        </w:rPr>
      </w:pPr>
    </w:p>
    <w:p w:rsidR="00BF77D4" w:rsidRPr="009D33F9" w:rsidRDefault="00A746E7" w:rsidP="0095352A">
      <w:pPr>
        <w:pStyle w:val="ListParagraph"/>
        <w:ind w:left="1095"/>
        <w:rPr>
          <w:noProof/>
          <w:color w:val="262626" w:themeColor="text1" w:themeTint="D9"/>
          <w:sz w:val="24"/>
          <w:szCs w:val="24"/>
        </w:rPr>
      </w:pPr>
      <w:r w:rsidRPr="009D33F9">
        <w:rPr>
          <w:noProof/>
          <w:color w:val="262626" w:themeColor="text1" w:themeTint="D9"/>
          <w:sz w:val="24"/>
          <w:szCs w:val="24"/>
        </w:rPr>
        <w:pict>
          <v:line id="Ravni poveznik 117" o:spid="_x0000_s1457" style="position:absolute;left:0;text-align:left;flip:y;z-index:251772928;visibility:visible;mso-width-relative:margin;mso-height-relative:margin" from="108.85pt,41.65pt" to="173.95pt,9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" strokecolor="#4472c4 [3204]" strokeweight="1.5pt">
            <v:stroke joinstyle="miter"/>
          </v:lin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line id="Ravni poveznik 138" o:spid="_x0000_s1456" style="position:absolute;left:0;text-align:left;z-index:251784192;visibility:visible;mso-width-relative:margin;mso-height-relative:margin" from="111.75pt,41.65pt" to="173.95pt,4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" strokecolor="#4472c4 [3204]" strokeweight=".5pt">
            <v:stroke dashstyle="1 1" joinstyle="miter" endcap="round"/>
          </v:lin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54" o:spid="_x0000_s1455" style="position:absolute;left:0;text-align:left;margin-left:344.7pt;margin-top:53.25pt;width:5.65pt;height:3.6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47" o:spid="_x0000_s1454" style="position:absolute;left:0;text-align:left;margin-left:108.6pt;margin-top:59.9pt;width:5.65pt;height:3.6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49" o:spid="_x0000_s1453" style="position:absolute;left:0;text-align:left;margin-left:150.45pt;margin-top:95.5pt;width:5.65pt;height:3.6pt;rotation:-9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48" o:spid="_x0000_s1452" style="position:absolute;left:0;text-align:left;margin-left:130pt;margin-top:94.7pt;width:5.65pt;height:3.6pt;rotation:-90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46" o:spid="_x0000_s1451" style="position:absolute;left:0;text-align:left;margin-left:107.55pt;margin-top:40.6pt;width:5.65pt;height:3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Znak oduzimanja 144" o:spid="_x0000_s1450" style="position:absolute;left:0;text-align:left;margin-left:107.7pt;margin-top:76.7pt;width:5.65pt;height:3.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71755,45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" path="m9511,17483r52733,l62244,28237r-52733,l9511,17483xe" fillcolor="#4472c4 [3204]" strokecolor="#1f3763 [1604]" strokeweight="1pt">
            <v:stroke joinstyle="miter"/>
            <v:path arrowok="t" o:connecttype="custom" o:connectlocs="9511,17483;62244,17483;62244,28237;9511,28237;9511,17483" o:connectangles="0,0,0,0,0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line id="Ravni poveznik 142" o:spid="_x0000_s1449" style="position:absolute;left:0;text-align:left;flip:y;z-index:251786240;visibility:visible;mso-width-relative:margin;mso-height-relative:margin" from="348.5pt,54.5pt" to="405.5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" strokecolor="#4472c4 [3204]" strokeweight="1.5pt">
            <v:stroke joinstyle="miter"/>
          </v:lin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line id="Ravni poveznik 141" o:spid="_x0000_s1448" style="position:absolute;left:0;text-align:left;flip:y;z-index:251785216;visibility:visible;mso-wrap-distance-left:3.17497mm;mso-wrap-distance-right:3.17497mm;mso-width-relative:margin;mso-height-relative:margin" from="173.95pt,42.8pt" to="173.95pt,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" strokecolor="#4472c4 [3204]" strokeweight=".5pt">
            <v:stroke dashstyle="1 1" joinstyle="miter"/>
            <o:lock v:ext="edit" shapetype="f"/>
          </v:lin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37" o:spid="_x0000_s1038" type="#_x0000_t202" style="position:absolute;left:0;text-align:left;margin-left:304pt;margin-top:42.8pt;width:35.15pt;height:19.6pt;z-index:251783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" fillcolor="white [3201]" stroked="f" strokeweight=".5pt">
            <v:textbox>
              <w:txbxContent>
                <w:p w:rsidR="009E0813" w:rsidRDefault="009E0813" w:rsidP="00BF77D4">
                  <w:r>
                    <w:t>0.0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20" o:spid="_x0000_s1039" type="#_x0000_t202" style="position:absolute;left:0;text-align:left;margin-left:70.7pt;margin-top:50.25pt;width:35.15pt;height:19.6pt;z-index:251774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" fillcolor="white [3201]" stroked="f" strokeweight=".5pt">
            <v:textbox>
              <w:txbxContent>
                <w:p w:rsidR="009E0813" w:rsidRDefault="009E0813" w:rsidP="00BF77D4">
                  <w:r>
                    <w:t>0.1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30" o:spid="_x0000_s1040" type="#_x0000_t202" style="position:absolute;left:0;text-align:left;margin-left:354.2pt;margin-top:104.8pt;width:18.45pt;height:19.6pt;flip:x;z-index:251780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" fillcolor="white [3201]" stroked="f" strokeweight=".5pt">
            <v:textbox>
              <w:txbxContent>
                <w:p w:rsidR="009E0813" w:rsidRDefault="009E0813" w:rsidP="00BF77D4">
                  <w:r>
                    <w:t>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33" o:spid="_x0000_s1041" type="#_x0000_t202" style="position:absolute;left:0;text-align:left;margin-left:389.25pt;margin-top:104.65pt;width:18.45pt;height:19.6pt;flip:x;z-index:2517821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" fillcolor="white [3201]" stroked="f" strokeweight=".5pt">
            <v:textbox>
              <w:txbxContent>
                <w:p w:rsidR="009E0813" w:rsidRDefault="009E0813" w:rsidP="00BF77D4">
                  <w:r>
                    <w:t>6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31" o:spid="_x0000_s1042" type="#_x0000_t202" style="position:absolute;left:0;text-align:left;margin-left:372pt;margin-top:104.8pt;width:18.45pt;height:19.6pt;flip:x;z-index:251781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" fillcolor="white [3201]" stroked="f" strokeweight=".5pt">
            <v:textbox>
              <w:txbxContent>
                <w:p w:rsidR="009E0813" w:rsidRDefault="009E0813" w:rsidP="00BF77D4">
                  <w:r>
                    <w:t>4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27" o:spid="_x0000_s1043" type="#_x0000_t202" style="position:absolute;left:0;text-align:left;margin-left:163.4pt;margin-top:101.55pt;width:18.45pt;height:19.6pt;flip:x;z-index:2517790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" fillcolor="white [3201]" stroked="f" strokeweight=".5pt">
            <v:textbox>
              <w:txbxContent>
                <w:p w:rsidR="009E0813" w:rsidRDefault="009E0813" w:rsidP="00BF77D4">
                  <w:r>
                    <w:t>6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25" o:spid="_x0000_s1044" type="#_x0000_t202" style="position:absolute;left:0;text-align:left;margin-left:142.15pt;margin-top:102pt;width:18.45pt;height:19.6pt;flip:x;z-index:2517780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" fillcolor="white [3201]" stroked="f" strokeweight=".5pt">
            <v:textbox>
              <w:txbxContent>
                <w:p w:rsidR="009E0813" w:rsidRDefault="009E0813" w:rsidP="00BF77D4">
                  <w:r>
                    <w:t>4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24" o:spid="_x0000_s1045" type="#_x0000_t202" style="position:absolute;left:0;text-align:left;margin-left:120.35pt;margin-top:101.55pt;width:18.45pt;height:19.6pt;flip:x;z-index:2517770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" fillcolor="white [3201]" stroked="f" strokeweight=".5pt">
            <v:textbox>
              <w:txbxContent>
                <w:p w:rsidR="009E0813" w:rsidRDefault="009E0813" w:rsidP="00BF77D4">
                  <w:r>
                    <w:t>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21" o:spid="_x0000_s1046" type="#_x0000_t202" style="position:absolute;left:0;text-align:left;margin-left:71.25pt;margin-top:70.25pt;width:35.15pt;height:19.6pt;z-index:2517760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" fillcolor="white [3201]" stroked="f" strokeweight=".5pt">
            <v:textbox>
              <w:txbxContent>
                <w:p w:rsidR="009E0813" w:rsidRDefault="009E0813" w:rsidP="00BF77D4">
                  <w:r>
                    <w:t>0.1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Tekstni okvir 119" o:spid="_x0000_s1047" type="#_x0000_t202" style="position:absolute;left:0;text-align:left;margin-left:70.85pt;margin-top:31.8pt;width:35.15pt;height:19.6pt;z-index:251773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" fillcolor="white [3201]" stroked="f" strokeweight=".5pt">
            <v:textbox>
              <w:txbxContent>
                <w:p w:rsidR="009E0813" w:rsidRDefault="009E0813" w:rsidP="00BF77D4">
                  <w:r>
                    <w:t>0.12</w:t>
                  </w:r>
                </w:p>
              </w:txbxContent>
            </v:textbox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7" o:spid="_x0000_s1447" type="#_x0000_t75" style="position:absolute;left:0;text-align:left;margin-left:308.85pt;margin-top:45.85pt;width:28.75pt;height:11.9pt;z-index:2515578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">
            <v:imagedata r:id="rId69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6" o:spid="_x0000_s1446" type="#_x0000_t75" style="position:absolute;left:0;text-align:left;margin-left:342pt;margin-top:53.35pt;width:9.3pt;height:1.9pt;z-index:2515568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">
            <v:imagedata r:id="rId70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5" o:spid="_x0000_s1445" type="#_x0000_t75" style="position:absolute;left:0;text-align:left;margin-left:395.35pt;margin-top:108.05pt;width:9.75pt;height:9.7pt;z-index:2515558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">
            <v:imagedata r:id="rId71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4" o:spid="_x0000_s1444" type="#_x0000_t75" style="position:absolute;left:0;text-align:left;margin-left:131.1pt;margin-top:40.3pt;width:46.75pt;height:76.45pt;z-index:251554816;visibility:visible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">
            <v:imagedata r:id="rId72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2" o:spid="_x0000_s1443" type="#_x0000_t75" style="position:absolute;left:0;text-align:left;margin-left:77.55pt;margin-top:39.35pt;width:28pt;height:10.55pt;z-index:2515537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">
            <v:imagedata r:id="rId73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1" o:spid="_x0000_s1442" type="#_x0000_t75" style="position:absolute;left:0;text-align:left;margin-left:76.7pt;margin-top:57.9pt;width:27.6pt;height:9.8pt;z-index:2515527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">
            <v:imagedata r:id="rId74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30" o:spid="_x0000_s1441" type="#_x0000_t75" style="position:absolute;left:0;text-align:left;margin-left:76.4pt;margin-top:75.35pt;width:27.6pt;height:10.7pt;z-index:2515517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">
            <v:imagedata r:id="rId75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9" o:spid="_x0000_s1440" type="#_x0000_t75" style="position:absolute;left:0;text-align:left;margin-left:106.95pt;margin-top:41pt;width:5.75pt;height:2.5pt;z-index:2515507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">
            <v:imagedata r:id="rId76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8" o:spid="_x0000_s1439" type="#_x0000_t75" style="position:absolute;left:0;text-align:left;margin-left:107.15pt;margin-top:58.95pt;width:8.4pt;height:4.35pt;z-index:2515496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">
            <v:imagedata r:id="rId77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7" o:spid="_x0000_s1438" type="#_x0000_t75" style="position:absolute;left:0;text-align:left;margin-left:108.4pt;margin-top:78.15pt;width:6.65pt;height:2.75pt;z-index:2515486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">
            <v:imagedata r:id="rId78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6" o:spid="_x0000_s1437" type="#_x0000_t75" style="position:absolute;left:0;text-align:left;margin-left:378.15pt;margin-top:107.05pt;width:6.4pt;height:9.55pt;z-index:2515476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">
            <v:imagedata r:id="rId79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5" o:spid="_x0000_s1436" type="#_x0000_t75" style="position:absolute;left:0;text-align:left;margin-left:361.75pt;margin-top:107.55pt;width:8.85pt;height:9.9pt;z-index:2515466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">
            <v:imagedata r:id="rId80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4" o:spid="_x0000_s1435" type="#_x0000_t75" style="position:absolute;left:0;text-align:left;margin-left:399.1pt;margin-top:97.6pt;width:2.05pt;height:8pt;z-index:2515456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">
            <v:imagedata r:id="rId81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3" o:spid="_x0000_s1434" type="#_x0000_t75" style="position:absolute;left:0;text-align:left;margin-left:381.2pt;margin-top:96.6pt;width:2.1pt;height:7.65pt;z-index:2515445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">
            <v:imagedata r:id="rId82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1" o:spid="_x0000_s1433" type="#_x0000_t75" style="position:absolute;left:0;text-align:left;margin-left:363.25pt;margin-top:96.3pt;width:2.95pt;height:9.35pt;z-index:2515435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">
            <v:imagedata r:id="rId83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20" o:spid="_x0000_s1432" type="#_x0000_t75" style="position:absolute;left:0;text-align:left;margin-left:574.35pt;margin-top:95.7pt;width:5.8pt;height:60.3pt;z-index:2515425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">
            <v:imagedata r:id="rId84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18" o:spid="_x0000_s1431" type="#_x0000_t75" style="position:absolute;left:0;text-align:left;margin-left:127.75pt;margin-top:105.15pt;width:7.35pt;height:10.15pt;z-index:2515415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">
            <v:imagedata r:id="rId85" o:title=""/>
            <o:lock v:ext="edit" rotation="t" verticies="t" shapetype="t"/>
          </v:shape>
        </w:pict>
      </w:r>
      <w:r w:rsidRPr="009D33F9">
        <w:rPr>
          <w:noProof/>
          <w:color w:val="262626" w:themeColor="text1" w:themeTint="D9"/>
          <w:sz w:val="24"/>
          <w:szCs w:val="24"/>
        </w:rPr>
        <w:pict>
          <v:shape id="Rukopis 17" o:spid="_x0000_s1430" type="#_x0000_t75" style="position:absolute;left:0;text-align:left;margin-left:130.55pt;margin-top:93.3pt;width:2.7pt;height:7.65pt;z-index:2515404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">
            <v:imagedata r:id="rId86" o:title=""/>
            <o:lock v:ext="edit" rotation="t" verticies="t" shapetype="t"/>
          </v:shape>
        </w:pict>
      </w:r>
      <w:r w:rsidR="00BF77D4" w:rsidRPr="009D33F9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5664682" cy="1594231"/>
            <wp:effectExtent l="0" t="0" r="0" b="635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7" cstate="print"/>
                    <a:srcRect l="3557" t="57140" r="35087" b="12149"/>
                    <a:stretch/>
                  </pic:blipFill>
                  <pic:spPr bwMode="auto">
                    <a:xfrm>
                      <a:off x="0" y="0"/>
                      <a:ext cx="5741632" cy="1615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A0A59" w:rsidRPr="009D33F9" w:rsidRDefault="00E359DD" w:rsidP="004A0A59">
      <w:pPr>
        <w:pStyle w:val="ListParagraph"/>
        <w:numPr>
          <w:ilvl w:val="0"/>
          <w:numId w:val="37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w:lastRenderedPageBreak/>
          <m:t xml:space="preserve">s=1.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1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50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4A0A59" w:rsidRPr="009D33F9" w:rsidRDefault="009D33F9" w:rsidP="009D33F9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5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min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15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4A0A59" w:rsidRPr="009D33F9" w:rsidRDefault="009D33F9" w:rsidP="009D33F9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150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150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1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4A0A59" w:rsidRPr="009D33F9" w:rsidRDefault="004A0A59" w:rsidP="00E359DD">
      <w:pPr>
        <w:pStyle w:val="ListParagraph"/>
        <w:tabs>
          <w:tab w:val="left" w:pos="1450"/>
        </w:tabs>
        <w:ind w:left="109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A0A59" w:rsidRPr="009D33F9" w:rsidRDefault="00E359DD" w:rsidP="004A0A59">
      <w:pPr>
        <w:pStyle w:val="ListParagraph"/>
        <w:numPr>
          <w:ilvl w:val="0"/>
          <w:numId w:val="37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v=12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</m:oMath>
    </w:p>
    <w:p w:rsidR="004A0A59" w:rsidRPr="009D33F9" w:rsidRDefault="009D33F9" w:rsidP="009D33F9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=40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min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h</m:t>
          </m:r>
        </m:oMath>
      </m:oMathPara>
    </w:p>
    <w:p w:rsidR="00E359DD" w:rsidRPr="009D33F9" w:rsidRDefault="00E359DD" w:rsidP="00E359DD">
      <w:pPr>
        <w:pStyle w:val="ListParagraph"/>
        <w:numPr>
          <w:ilvl w:val="0"/>
          <w:numId w:val="3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=v∙t</m:t>
        </m:r>
      </m:oMath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=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120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k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8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</m:oMath>
    </w:p>
    <w:p w:rsidR="0095352A" w:rsidRPr="009D33F9" w:rsidRDefault="00E359DD" w:rsidP="00E359DD">
      <w:pPr>
        <w:pStyle w:val="ListParagraph"/>
        <w:numPr>
          <w:ilvl w:val="0"/>
          <w:numId w:val="3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t=1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</m:t>
        </m:r>
      </m:oMath>
    </w:p>
    <w:p w:rsidR="00E359DD" w:rsidRPr="009D33F9" w:rsidRDefault="00E359DD" w:rsidP="00E359DD">
      <w:pPr>
        <w:pStyle w:val="ListParagraph"/>
        <w:numPr>
          <w:ilvl w:val="0"/>
          <w:numId w:val="38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s=8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m</m:t>
        </m:r>
      </m:oMath>
    </w:p>
    <w:p w:rsidR="0095352A" w:rsidRPr="009D33F9" w:rsidRDefault="00A26B30" w:rsidP="00E359DD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8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h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8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h</m:t>
              </m:r>
            </m:den>
          </m:f>
        </m:oMath>
      </m:oMathPara>
    </w:p>
    <w:p w:rsidR="0095352A" w:rsidRPr="009D33F9" w:rsidRDefault="0095352A" w:rsidP="00E359DD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6.</w:t>
      </w:r>
      <w:r w:rsidR="00A26B3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Brže vozi automobil A. Za isto vrijeme prijeđe veći put. </w:t>
      </w:r>
    </w:p>
    <w:p w:rsidR="0095352A" w:rsidRPr="009D33F9" w:rsidRDefault="00A26B30" w:rsidP="00E359DD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(Veći je nagib pravca u </w:t>
      </w:r>
      <w:r w:rsidRPr="00A26B30">
        <w:rPr>
          <w:rFonts w:ascii="Segoe UI Semilight" w:eastAsiaTheme="minorEastAsia" w:hAnsi="Segoe UI Semilight" w:cs="Segoe UI Semilight"/>
          <w:i/>
          <w:color w:val="262626" w:themeColor="text1" w:themeTint="D9"/>
          <w:sz w:val="24"/>
          <w:szCs w:val="24"/>
        </w:rPr>
        <w:t>s</w:t>
      </w: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, </w:t>
      </w:r>
      <w:r w:rsidR="0095352A" w:rsidRPr="00A26B30">
        <w:rPr>
          <w:rFonts w:ascii="Segoe UI Semilight" w:eastAsiaTheme="minorEastAsia" w:hAnsi="Segoe UI Semilight" w:cs="Segoe UI Semilight"/>
          <w:i/>
          <w:color w:val="262626" w:themeColor="text1" w:themeTint="D9"/>
          <w:sz w:val="24"/>
          <w:szCs w:val="24"/>
        </w:rPr>
        <w:t>t</w:t>
      </w:r>
      <w:r w:rsidR="0095352A"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grafu za automobil</w:t>
      </w: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A)</w:t>
      </w:r>
    </w:p>
    <w:p w:rsidR="00B76E76" w:rsidRPr="009D33F9" w:rsidRDefault="00A26B30" w:rsidP="00E359DD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7.  </w:t>
      </w:r>
      <w:r w:rsidR="00B76E76"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D.  Automobil D ima najveći porast brzine u tom vremenskom intervalu.</w:t>
      </w:r>
    </w:p>
    <w:p w:rsidR="00583F81" w:rsidRPr="009D33F9" w:rsidRDefault="00B76E76" w:rsidP="00B76E76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8. </w:t>
      </w:r>
      <w:r w:rsidR="00A26B3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a) 10 000 m   b)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B i C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c) 2500 s (3100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– 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00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)  </w:t>
      </w:r>
    </w:p>
    <w:p w:rsidR="00785D79" w:rsidRPr="009D33F9" w:rsidRDefault="00583F81" w:rsidP="00B76E76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d) 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v = s / t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10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00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 / 2500 s = 4 m/s</w:t>
      </w:r>
    </w:p>
    <w:p w:rsidR="00C275EF" w:rsidRPr="009D33F9" w:rsidRDefault="00583F81" w:rsidP="00583F81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9. 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 0 km / h,  0 m / s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2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</w:p>
    <w:p w:rsidR="004A0A59" w:rsidRPr="009D33F9" w:rsidRDefault="00C275EF" w:rsidP="00583F81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583F81"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4 km / h,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.1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0.22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4A0A59" w:rsidRPr="009D33F9" w:rsidRDefault="00C275EF" w:rsidP="00C275EF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A26B3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c) 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0 km / h,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a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∆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-10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k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h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-2.78 </m:t>
            </m:r>
            <m:f>
              <m:f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-0.55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C275EF" w:rsidRPr="009D33F9" w:rsidRDefault="00C275EF" w:rsidP="00C275EF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10. 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v=20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C275EF" w:rsidRPr="009D33F9" w:rsidRDefault="00A26B30" w:rsidP="00C275EF">
      <w:pPr>
        <w:tabs>
          <w:tab w:val="left" w:pos="1450"/>
        </w:tabs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=g∙t→t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g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20</m:t>
              </m:r>
              <m:f>
                <m:fPr>
                  <m:ctrl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0</m:t>
              </m:r>
              <m:f>
                <m:fPr>
                  <m:ctrl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Segoe UI Semilight"/>
                          <w:color w:val="262626" w:themeColor="text1" w:themeTint="D9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C275EF" w:rsidRPr="009D33F9" w:rsidRDefault="00C275EF" w:rsidP="00C275EF">
      <w:pPr>
        <w:pStyle w:val="ListParagraph"/>
        <w:numPr>
          <w:ilvl w:val="0"/>
          <w:numId w:val="27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m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5000 dag = 50 kg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F =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80 N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t =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0.5 min = 30 s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=a∙t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F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8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5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g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1.6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785D7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26B30" w:rsidRPr="009D33F9" w:rsidRDefault="00A26B30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85D79" w:rsidRPr="009D33F9" w:rsidRDefault="00785D79" w:rsidP="00785D79">
      <w:pPr>
        <w:pStyle w:val="ListParagraph"/>
        <w:numPr>
          <w:ilvl w:val="0"/>
          <w:numId w:val="27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lastRenderedPageBreak/>
        <w:t>m</w:t>
      </w:r>
      <w:r w:rsidRPr="00A26B30">
        <w:rPr>
          <w:rFonts w:ascii="Segoe UI Semilight" w:hAnsi="Segoe UI Semilight" w:cs="Segoe UI Semilight"/>
          <w:iCs/>
          <w:color w:val="262626" w:themeColor="text1" w:themeTint="D9"/>
          <w:sz w:val="24"/>
          <w:szCs w:val="24"/>
          <w:vertAlign w:val="subscript"/>
        </w:rPr>
        <w:t>1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  <w:vertAlign w:val="subscript"/>
        </w:rPr>
        <w:t xml:space="preserve">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5 t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a</w:t>
      </w:r>
      <w:r w:rsidRPr="00A26B30">
        <w:rPr>
          <w:rFonts w:ascii="Segoe UI Semilight" w:hAnsi="Segoe UI Semilight" w:cs="Segoe UI Semilight"/>
          <w:iCs/>
          <w:color w:val="262626" w:themeColor="text1" w:themeTint="D9"/>
          <w:sz w:val="24"/>
          <w:szCs w:val="24"/>
          <w:vertAlign w:val="subscript"/>
        </w:rPr>
        <w:t>1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  <w:vertAlign w:val="subscript"/>
        </w:rPr>
        <w:t xml:space="preserve"> 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=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0.6 m/s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2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m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bscript"/>
        </w:rPr>
        <w:t xml:space="preserve">tereta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7 t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F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konst.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a</w:t>
      </w:r>
      <w:r w:rsidRPr="00A26B30">
        <w:rPr>
          <w:rFonts w:ascii="Segoe UI Semilight" w:hAnsi="Segoe UI Semilight" w:cs="Segoe UI Semilight"/>
          <w:iCs/>
          <w:color w:val="262626" w:themeColor="text1" w:themeTint="D9"/>
          <w:sz w:val="24"/>
          <w:szCs w:val="24"/>
          <w:vertAlign w:val="subscript"/>
        </w:rPr>
        <w:t>2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  <w:vertAlign w:val="subscript"/>
        </w:rPr>
        <w:t xml:space="preserve"> </w:t>
      </w:r>
      <w:r w:rsidRPr="009D33F9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>=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?</w:t>
      </w:r>
    </w:p>
    <w:p w:rsidR="00785D79" w:rsidRPr="009D33F9" w:rsidRDefault="00785D79" w:rsidP="00785D79">
      <w:pPr>
        <w:pStyle w:val="ListParagraph"/>
        <w:tabs>
          <w:tab w:val="left" w:pos="1450"/>
        </w:tabs>
        <w:ind w:left="360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F=m∙a=5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kg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∙0.6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3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N</m:t>
          </m:r>
        </m:oMath>
      </m:oMathPara>
    </w:p>
    <w:p w:rsidR="00785D79" w:rsidRPr="009D33F9" w:rsidRDefault="00A746E7" w:rsidP="00785D79">
      <w:pPr>
        <w:pStyle w:val="ListParagraph"/>
        <w:tabs>
          <w:tab w:val="left" w:pos="1450"/>
        </w:tabs>
        <w:ind w:left="360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F</m:t>
              </m:r>
            </m:num>
            <m:den>
              <m:sSub>
                <m:sSubPr>
                  <m:ctrlPr>
                    <w:rPr>
                      <w:rFonts w:ascii="Cambria Math" w:hAnsi="Cambria Math" w:cs="Segoe UI Semilight"/>
                      <w:i/>
                      <w:color w:val="262626" w:themeColor="text1" w:themeTint="D9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3000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N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000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g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+7000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g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3000 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12000 kg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0.25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5063FC" w:rsidRPr="009D33F9" w:rsidRDefault="005063FC" w:rsidP="005063FC">
      <w:pPr>
        <w:pStyle w:val="ListParagraph"/>
        <w:numPr>
          <w:ilvl w:val="0"/>
          <w:numId w:val="27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1. 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GIBANJE</w:t>
      </w:r>
    </w:p>
    <w:p w:rsidR="005063FC" w:rsidRPr="009D33F9" w:rsidRDefault="005063FC" w:rsidP="005063FC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IROVANJE</w:t>
      </w:r>
    </w:p>
    <w:p w:rsidR="005063FC" w:rsidRPr="009D33F9" w:rsidRDefault="005063FC" w:rsidP="005063FC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BRZANO</w:t>
      </w:r>
    </w:p>
    <w:p w:rsidR="005063FC" w:rsidRPr="009D33F9" w:rsidRDefault="005063FC" w:rsidP="005063FC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OLIČNIK</w:t>
      </w:r>
    </w:p>
    <w:p w:rsidR="005063FC" w:rsidRPr="009D33F9" w:rsidRDefault="005063FC" w:rsidP="005063FC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JEDNOLIKO</w:t>
      </w:r>
    </w:p>
    <w:p w:rsidR="005063FC" w:rsidRPr="009D33F9" w:rsidRDefault="005063FC" w:rsidP="005063FC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D33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ILA</w:t>
      </w:r>
    </w:p>
    <w:p w:rsidR="0004645A" w:rsidRPr="00E63843" w:rsidRDefault="0004645A" w:rsidP="0004645A">
      <w:pPr>
        <w:pStyle w:val="ListParagraph"/>
        <w:tabs>
          <w:tab w:val="left" w:pos="1450"/>
        </w:tabs>
        <w:ind w:left="735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315EA" w:rsidRDefault="004315EA" w:rsidP="004315EA">
      <w:pPr>
        <w:tabs>
          <w:tab w:val="left" w:pos="1450"/>
        </w:tabs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4315EA" w:rsidRPr="00A26B30" w:rsidRDefault="004315EA" w:rsidP="004315EA">
      <w:pPr>
        <w:tabs>
          <w:tab w:val="left" w:pos="1450"/>
        </w:tabs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A26B30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3.1. Proučimo valove</w:t>
      </w:r>
    </w:p>
    <w:p w:rsidR="004315EA" w:rsidRPr="00E63843" w:rsidRDefault="004315EA" w:rsidP="004315E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0070C0"/>
          <w:sz w:val="24"/>
          <w:szCs w:val="24"/>
        </w:rPr>
        <w:t>1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 Periodično gibanje tijela ili čestice oko nekog ravnotežnog položaja.</w:t>
      </w:r>
    </w:p>
    <w:p w:rsidR="004315EA" w:rsidRPr="00E63843" w:rsidRDefault="004315EA" w:rsidP="004315E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. Mehanički valovi se šire prisustvom, a elektromagnetski bez prisustva tvar</w:t>
      </w:r>
      <w:r w:rsidR="00087DC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.</w:t>
      </w:r>
    </w:p>
    <w:p w:rsidR="0004645A" w:rsidRPr="00E63843" w:rsidRDefault="0004645A" w:rsidP="004315E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87DCC" w:rsidRPr="00E63843" w:rsidRDefault="00087DCC" w:rsidP="004315E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.</w:t>
      </w:r>
    </w:p>
    <w:tbl>
      <w:tblPr>
        <w:tblStyle w:val="TableGrid"/>
        <w:tblW w:w="0" w:type="auto"/>
        <w:tblLook w:val="04A0"/>
      </w:tblPr>
      <w:tblGrid>
        <w:gridCol w:w="4644"/>
        <w:gridCol w:w="4644"/>
      </w:tblGrid>
      <w:tr w:rsidR="00087DCC" w:rsidRPr="00E63843" w:rsidTr="00087DCC">
        <w:tc>
          <w:tcPr>
            <w:tcW w:w="4644" w:type="dxa"/>
          </w:tcPr>
          <w:p w:rsidR="00087DCC" w:rsidRPr="00E63843" w:rsidRDefault="00087DCC" w:rsidP="00087DCC">
            <w:pPr>
              <w:tabs>
                <w:tab w:val="left" w:pos="145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Mehanički valovi</w:t>
            </w:r>
          </w:p>
        </w:tc>
        <w:tc>
          <w:tcPr>
            <w:tcW w:w="4644" w:type="dxa"/>
          </w:tcPr>
          <w:p w:rsidR="00087DCC" w:rsidRPr="00E63843" w:rsidRDefault="00087DCC" w:rsidP="00087DCC">
            <w:pPr>
              <w:tabs>
                <w:tab w:val="left" w:pos="1450"/>
              </w:tabs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Elektromagnetski valovi</w:t>
            </w:r>
          </w:p>
        </w:tc>
      </w:tr>
      <w:tr w:rsidR="00087DCC" w:rsidRPr="00E63843" w:rsidTr="00087DCC"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limni valovi</w:t>
            </w:r>
          </w:p>
        </w:tc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ultraljubičasto zračenje</w:t>
            </w:r>
          </w:p>
        </w:tc>
      </w:tr>
      <w:tr w:rsidR="00087DCC" w:rsidRPr="00E63843" w:rsidTr="00087DCC"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potresni valovi</w:t>
            </w:r>
          </w:p>
        </w:tc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radiovalovi</w:t>
            </w:r>
          </w:p>
        </w:tc>
      </w:tr>
      <w:tr w:rsidR="00087DCC" w:rsidRPr="00E63843" w:rsidTr="00087DCC"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alovi na vodi</w:t>
            </w:r>
          </w:p>
        </w:tc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vidljiva svjetlost</w:t>
            </w:r>
          </w:p>
        </w:tc>
      </w:tr>
      <w:tr w:rsidR="00087DCC" w:rsidRPr="00E63843" w:rsidTr="00087DCC"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zvuk</w:t>
            </w:r>
          </w:p>
        </w:tc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infracrveno zračenje</w:t>
            </w:r>
          </w:p>
        </w:tc>
      </w:tr>
      <w:tr w:rsidR="00087DCC" w:rsidRPr="00E63843" w:rsidTr="00087DCC"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ultrazvuk</w:t>
            </w:r>
          </w:p>
        </w:tc>
        <w:tc>
          <w:tcPr>
            <w:tcW w:w="4644" w:type="dxa"/>
          </w:tcPr>
          <w:p w:rsidR="00087DCC" w:rsidRPr="00E63843" w:rsidRDefault="00087DCC" w:rsidP="004315EA">
            <w:pPr>
              <w:tabs>
                <w:tab w:val="left" w:pos="1450"/>
              </w:tabs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E63843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rendgensko zračenje</w:t>
            </w:r>
          </w:p>
        </w:tc>
      </w:tr>
    </w:tbl>
    <w:p w:rsidR="00087DCC" w:rsidRPr="00E63843" w:rsidRDefault="00087DCC" w:rsidP="004315E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26B30" w:rsidRDefault="00087DCC" w:rsidP="00A26B3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.</w:t>
      </w:r>
      <w:r w:rsidR="00A26B3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transverzalni</w:t>
      </w:r>
    </w:p>
    <w:p w:rsidR="00087DCC" w:rsidRPr="00E63843" w:rsidRDefault="00A26B30" w:rsidP="00A26B3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087DC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longitudinalni</w:t>
      </w:r>
    </w:p>
    <w:p w:rsidR="00087DCC" w:rsidRPr="00E63843" w:rsidRDefault="00087DCC" w:rsidP="00A26B3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. a) Neće. </w:t>
      </w:r>
      <w:r w:rsidR="00392BD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Ne putuje tvar nego samo poremećaj.)</w:t>
      </w:r>
    </w:p>
    <w:p w:rsidR="00392BD3" w:rsidRPr="00E63843" w:rsidRDefault="00A26B30" w:rsidP="00A26B3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392BD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b) Čamac 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će </w:t>
      </w:r>
      <w:r w:rsidR="00392BD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e podići (na brijeg) i spustiti (u dol) te uravnotežiti na površini vode</w:t>
      </w:r>
    </w:p>
    <w:p w:rsidR="00946DA8" w:rsidRPr="00E63843" w:rsidRDefault="00A26B30" w:rsidP="00946DA8">
      <w:pPr>
        <w:tabs>
          <w:tab w:val="left" w:pos="1450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392BD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 mijenjajući horizontalni položaj u prostoru.</w:t>
      </w:r>
    </w:p>
    <w:p w:rsidR="00392BD3" w:rsidRPr="00E63843" w:rsidRDefault="00946DA8" w:rsidP="00A26B30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  <w:lang w:eastAsia="hr-HR"/>
        </w:rPr>
        <w:lastRenderedPageBreak/>
        <w:drawing>
          <wp:anchor distT="0" distB="0" distL="114300" distR="114300" simplePos="0" relativeHeight="251559936" behindDoc="0" locked="0" layoutInCell="1" allowOverlap="1">
            <wp:simplePos x="0" y="0"/>
            <wp:positionH relativeFrom="column">
              <wp:posOffset>307189</wp:posOffset>
            </wp:positionH>
            <wp:positionV relativeFrom="paragraph">
              <wp:posOffset>325736</wp:posOffset>
            </wp:positionV>
            <wp:extent cx="3902400" cy="1731600"/>
            <wp:effectExtent l="0" t="0" r="0" b="0"/>
            <wp:wrapTopAndBottom/>
            <wp:docPr id="15" name="Slika 15" descr="kruž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lika 15" descr="kružni"/>
                    <pic:cNvPicPr/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6471" t="28651" r="15748" b="17832"/>
                    <a:stretch/>
                  </pic:blipFill>
                  <pic:spPr bwMode="auto">
                    <a:xfrm>
                      <a:off x="0" y="0"/>
                      <a:ext cx="3902400" cy="173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A746E7"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Text Box 475" o:spid="_x0000_s1048" type="#_x0000_t202" style="position:absolute;margin-left:218.75pt;margin-top:128.1pt;width:83.3pt;height:19.95pt;z-index:2517985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" strokecolor="white [3212]">
            <v:textbox>
              <w:txbxContent>
                <w:p w:rsidR="009E0813" w:rsidRDefault="009E0813">
                  <w:r>
                    <w:t xml:space="preserve">    ravni val</w:t>
                  </w:r>
                </w:p>
              </w:txbxContent>
            </v:textbox>
          </v:shape>
        </w:pict>
      </w:r>
      <w:r w:rsidR="00A746E7"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Text Box 474" o:spid="_x0000_s1049" type="#_x0000_t202" style="position:absolute;margin-left:52.7pt;margin-top:127.55pt;width:77.9pt;height:21.05pt;z-index:2517975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" strokecolor="white [3212]">
            <v:textbox>
              <w:txbxContent>
                <w:p w:rsidR="009E0813" w:rsidRDefault="009E0813">
                  <w:r>
                    <w:t xml:space="preserve">  kružni val</w:t>
                  </w:r>
                </w:p>
              </w:txbxContent>
            </v:textbox>
          </v:shape>
        </w:pict>
      </w:r>
      <w:r w:rsidR="00A746E7"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164" o:spid="_x0000_s1429" type="#_x0000_t75" style="position:absolute;margin-left:62.05pt;margin-top:137.4pt;width:.75pt;height:.75pt;z-index:251558912;visibility:visible;mso-position-horizontal-relative:text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">
            <v:imagedata r:id="rId19" o:title=""/>
            <o:lock v:ext="edit" rotation="t" aspectratio="f"/>
          </v:shape>
        </w:pict>
      </w:r>
      <w:r w:rsidR="00392BD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</w:t>
      </w:r>
    </w:p>
    <w:p w:rsidR="00392BD3" w:rsidRPr="00E63843" w:rsidRDefault="00392BD3" w:rsidP="00946DA8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46DA8" w:rsidRPr="00E63843" w:rsidRDefault="00946DA8" w:rsidP="00946DA8">
      <w:pPr>
        <w:pStyle w:val="ListParagraph"/>
        <w:numPr>
          <w:ilvl w:val="0"/>
          <w:numId w:val="33"/>
        </w:numPr>
        <w:tabs>
          <w:tab w:val="left" w:pos="1450"/>
        </w:tabs>
        <w:rPr>
          <w:noProof/>
          <w:color w:val="262626" w:themeColor="text1" w:themeTint="D9"/>
        </w:rPr>
      </w:pPr>
    </w:p>
    <w:p w:rsidR="00946DA8" w:rsidRPr="00E63843" w:rsidRDefault="00A746E7" w:rsidP="008A58F5">
      <w:pPr>
        <w:tabs>
          <w:tab w:val="left" w:pos="1450"/>
        </w:tabs>
        <w:ind w:left="375"/>
        <w:rPr>
          <w:noProof/>
          <w:color w:val="262626" w:themeColor="text1" w:themeTint="D9"/>
        </w:rPr>
      </w:pPr>
      <w:r w:rsidRPr="00E63843">
        <w:rPr>
          <w:noProof/>
          <w:color w:val="262626" w:themeColor="text1" w:themeTint="D9"/>
        </w:rPr>
        <w:pict>
          <v:shape id="Arc 481" o:spid="_x0000_s1428" style="position:absolute;left:0;text-align:left;margin-left:56.35pt;margin-top:-.95pt;width:95.8pt;height:96.5pt;z-index:251800576;visibility:visib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" adj="0,,0" path="m14837,42113nfc5982,39194,,30923,,21600,,9670,9670,,21600,,33529,,43200,9670,43200,21600v,11929,-9671,21600,-21600,21600c19514,43200,17440,42898,15442,42303em14837,42113nsc5982,39194,,30923,,21600,,9670,9670,,21600,,33529,,43200,9670,43200,21600v,11929,-9671,21600,-21600,21600c19514,43200,17440,42898,15442,42303l21600,21600,14837,42113xe" filled="f">
            <v:stroke joinstyle="round"/>
            <v:formulas/>
            <v:path arrowok="t" o:extrusionok="f" o:connecttype="custom" o:connectlocs="417861,1194741;434900,1200131;608330,612775" o:connectangles="0,0,0"/>
          </v:shape>
        </w:pict>
      </w:r>
      <w:r w:rsidRPr="00E63843">
        <w:rPr>
          <w:noProof/>
          <w:color w:val="262626" w:themeColor="text1" w:themeTint="D9"/>
        </w:rPr>
        <w:pict>
          <v:shape id="Arc 482" o:spid="_x0000_s1427" style="position:absolute;left:0;text-align:left;margin-left:41.95pt;margin-top:-13.25pt;width:125.75pt;height:122.9pt;z-index:251801600;visibility:visib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" adj="0,,0" path="m14837,42113nfc5982,39194,,30923,,21600,,9670,9670,,21600,,33529,,43200,9670,43200,21600v,11929,-9671,21600,-21600,21600c19514,43200,17440,42898,15442,42303em14837,42113nsc5982,39194,,30923,,21600,,9670,9670,,21600,,33529,,43200,9670,43200,21600v,11929,-9671,21600,-21600,21600c19514,43200,17440,42898,15442,42303l21600,21600,14837,42113xe" filled="f">
            <v:stroke joinstyle="round"/>
            <v:formulas/>
            <v:path arrowok="t" o:extrusionok="f" o:connecttype="custom" o:connectlocs="548497,1521592;570863,1528457;798513,780415" o:connectangles="0,0,0"/>
          </v:shape>
        </w:pict>
      </w:r>
      <w:r w:rsidRPr="00E63843">
        <w:rPr>
          <w:noProof/>
          <w:color w:val="262626" w:themeColor="text1" w:themeTint="D9"/>
        </w:rPr>
        <w:pict>
          <v:shape id="Arc 480" o:spid="_x0000_s1426" style="position:absolute;left:0;text-align:left;margin-left:71.2pt;margin-top:12.1pt;width:67.7pt;height:68.7pt;z-index:251799552;visibility:visib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" adj="0,,0" path="m14837,42113nfc5982,39194,,30923,,21600,,9670,9670,,21600,,33529,,43200,9670,43200,21600v,11929,-9671,21600,-21600,21600c19514,43200,17440,42898,15442,42303em14837,42113nsc5982,39194,,30923,,21600,,9670,9670,,21600,,33529,,43200,9670,43200,21600v,11929,-9671,21600,-21600,21600c19514,43200,17440,42898,15442,42303l21600,21600,14837,42113xe" filled="f">
            <v:stroke joinstyle="round"/>
            <v:formulas/>
            <v:path arrowok="t" o:extrusionok="f" o:connecttype="custom" o:connectlocs="295294,850557;307335,854394;429895,436245" o:connectangles="0,0,0"/>
          </v:shape>
        </w:pict>
      </w:r>
    </w:p>
    <w:p w:rsidR="00946DA8" w:rsidRPr="00E63843" w:rsidRDefault="00946DA8" w:rsidP="008A58F5">
      <w:pPr>
        <w:tabs>
          <w:tab w:val="left" w:pos="1450"/>
        </w:tabs>
        <w:ind w:left="375"/>
        <w:rPr>
          <w:noProof/>
          <w:color w:val="262626" w:themeColor="text1" w:themeTint="D9"/>
        </w:rPr>
      </w:pPr>
      <w:r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681261" cy="1282890"/>
            <wp:effectExtent l="0" t="0" r="0" b="0"/>
            <wp:docPr id="166" name="Slika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 cstate="print"/>
                    <a:srcRect l="40173" t="37288" r="23919" b="32156"/>
                    <a:stretch/>
                  </pic:blipFill>
                  <pic:spPr bwMode="auto">
                    <a:xfrm>
                      <a:off x="0" y="0"/>
                      <a:ext cx="2699242" cy="12914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B1F2A" w:rsidRPr="00E63843" w:rsidRDefault="009E2BB0" w:rsidP="00946DA8">
      <w:pPr>
        <w:pStyle w:val="ListParagraph"/>
        <w:numPr>
          <w:ilvl w:val="0"/>
          <w:numId w:val="33"/>
        </w:num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</w:t>
      </w:r>
    </w:p>
    <w:p w:rsidR="008A58F5" w:rsidRPr="00E63843" w:rsidRDefault="00890F39" w:rsidP="00890F39">
      <w:p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9E2BB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. </w:t>
      </w:r>
      <w:r w:rsidR="005B1F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POTRESNI</w:t>
      </w:r>
    </w:p>
    <w:p w:rsidR="009E2BB0" w:rsidRPr="00E63843" w:rsidRDefault="00890F39" w:rsidP="00890F39">
      <w:p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9E2BB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.</w:t>
      </w:r>
      <w:r w:rsidR="005B1F2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PERIODIČNOST</w:t>
      </w:r>
    </w:p>
    <w:p w:rsidR="009E2BB0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ČESTICE</w:t>
      </w:r>
    </w:p>
    <w:p w:rsidR="009E2BB0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KRUŽNI</w:t>
      </w:r>
    </w:p>
    <w:p w:rsidR="009E2BB0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OMAGNETSKI</w:t>
      </w:r>
    </w:p>
    <w:p w:rsidR="009E2BB0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ZVOR</w:t>
      </w:r>
    </w:p>
    <w:p w:rsidR="009E2BB0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JETAR</w:t>
      </w:r>
      <w:r w:rsidR="009E2BB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5B1F2A" w:rsidRPr="00E63843" w:rsidRDefault="005B1F2A" w:rsidP="00890F39">
      <w:pPr>
        <w:pStyle w:val="ListParagraph"/>
        <w:numPr>
          <w:ilvl w:val="0"/>
          <w:numId w:val="55"/>
        </w:numPr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EHANIČKI</w:t>
      </w:r>
    </w:p>
    <w:p w:rsidR="005B1F2A" w:rsidRPr="00E63843" w:rsidRDefault="005B1F2A" w:rsidP="005B1F2A">
      <w:pPr>
        <w:pStyle w:val="ListParagraph"/>
        <w:tabs>
          <w:tab w:val="left" w:pos="1450"/>
        </w:tabs>
        <w:spacing w:line="240" w:lineRule="auto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B1F2A" w:rsidRPr="00E63843" w:rsidRDefault="005B1F2A" w:rsidP="005B1F2A">
      <w:pPr>
        <w:tabs>
          <w:tab w:val="left" w:pos="145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NERGIJA</w:t>
      </w:r>
    </w:p>
    <w:p w:rsidR="005B1F2A" w:rsidRDefault="005B1F2A" w:rsidP="009C12DC">
      <w:pPr>
        <w:tabs>
          <w:tab w:val="left" w:pos="1450"/>
        </w:tabs>
        <w:jc w:val="center"/>
        <w:rPr>
          <w:rFonts w:ascii="Segoe UI Semilight" w:hAnsi="Segoe UI Semilight" w:cs="Segoe UI Semilight"/>
          <w:color w:val="0070C0"/>
          <w:sz w:val="28"/>
          <w:szCs w:val="28"/>
          <w:u w:val="single"/>
        </w:rPr>
      </w:pPr>
      <w:r w:rsidRPr="009C12DC">
        <w:rPr>
          <w:rFonts w:ascii="Segoe UI Semilight" w:hAnsi="Segoe UI Semilight" w:cs="Segoe UI Semilight"/>
          <w:color w:val="0070C0"/>
          <w:sz w:val="28"/>
          <w:szCs w:val="28"/>
          <w:u w:val="single"/>
        </w:rPr>
        <w:t>3.2. Opisujemo val</w:t>
      </w:r>
    </w:p>
    <w:p w:rsidR="009C12DC" w:rsidRPr="00B27D90" w:rsidRDefault="009C12DC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.</w:t>
      </w:r>
      <w:r w:rsidRPr="00B27D90">
        <w:rPr>
          <w:rFonts w:ascii="Segoe UI Semilight" w:hAnsi="Segoe UI Semilight" w:cs="Segoe UI Semilight"/>
          <w:color w:val="0070C0"/>
          <w:sz w:val="24"/>
          <w:szCs w:val="24"/>
        </w:rPr>
        <w:t xml:space="preserve">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ransverzalnog, longitudinalnog</w:t>
      </w:r>
    </w:p>
    <w:p w:rsidR="00B27D90" w:rsidRPr="00B27D90" w:rsidRDefault="00B27D90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27D90" w:rsidRPr="00B27D90" w:rsidRDefault="00B27D90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27D90" w:rsidRPr="00B27D90" w:rsidRDefault="00B27D90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C12DC" w:rsidRPr="00B27D90" w:rsidRDefault="009C12DC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2. </w:t>
      </w:r>
    </w:p>
    <w:p w:rsidR="009C12DC" w:rsidRPr="00B27D90" w:rsidRDefault="00A746E7" w:rsidP="009C12D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noProof/>
          <w:color w:val="262626" w:themeColor="text1" w:themeTint="D9"/>
          <w:sz w:val="24"/>
          <w:szCs w:val="24"/>
        </w:rPr>
        <w:pict>
          <v:shape id="Rukopis 199" o:spid="_x0000_s1425" type="#_x0000_t75" style="position:absolute;left:0;text-align:left;margin-left:131.5pt;margin-top:28.9pt;width:4.2pt;height:3.6pt;z-index:2515712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">
            <v:imagedata r:id="rId90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98" o:spid="_x0000_s1424" type="#_x0000_t75" style="position:absolute;left:0;text-align:left;margin-left:195.85pt;margin-top:30.05pt;width:3.5pt;height:2.8pt;z-index:2515701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">
            <v:imagedata r:id="rId91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97" o:spid="_x0000_s1423" type="#_x0000_t75" style="position:absolute;left:0;text-align:left;margin-left:133.1pt;margin-top:30.05pt;width:1.85pt;height:1.9pt;z-index:2515691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">
            <v:imagedata r:id="rId92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96" o:spid="_x0000_s1422" type="#_x0000_t75" style="position:absolute;left:0;text-align:left;margin-left:183.45pt;margin-top:21.6pt;width:16.2pt;height:13.25pt;z-index:2515681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">
            <v:imagedata r:id="rId93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88" o:spid="_x0000_s1421" type="#_x0000_t75" style="position:absolute;left:0;text-align:left;margin-left:139.2pt;margin-top:20.4pt;width:10.45pt;height:13.6pt;z-index:2515671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">
            <v:imagedata r:id="rId94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83" o:spid="_x0000_s1420" type="#_x0000_t75" style="position:absolute;left:0;text-align:left;margin-left:193.15pt;margin-top:58.15pt;width:12.05pt;height:12.45pt;z-index:2515660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">
            <v:imagedata r:id="rId95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80" o:spid="_x0000_s1419" type="#_x0000_t75" style="position:absolute;left:0;text-align:left;margin-left:112.25pt;margin-top:58.7pt;width:13.3pt;height:10.85pt;z-index:2515650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">
            <v:imagedata r:id="rId96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77" o:spid="_x0000_s1418" type="#_x0000_t75" style="position:absolute;left:0;text-align:left;margin-left:132.55pt;margin-top:29.15pt;width:3.6pt;height:2.55pt;z-index:2515640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">
            <v:imagedata r:id="rId97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72" o:spid="_x0000_s1417" type="#_x0000_t75" style="position:absolute;left:0;text-align:left;margin-left:189.15pt;margin-top:50.1pt;width:4.25pt;height:3.55pt;z-index:2515630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">
            <v:imagedata r:id="rId98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71" o:spid="_x0000_s1416" type="#_x0000_t75" style="position:absolute;left:0;text-align:left;margin-left:111.8pt;margin-top:49.95pt;width:4.1pt;height:3.55pt;z-index:2515619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">
            <v:imagedata r:id="rId99" o:title=""/>
            <o:lock v:ext="edit" rotation="t" aspectratio="f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Rukopis 169" o:spid="_x0000_s1415" type="#_x0000_t75" style="position:absolute;left:0;text-align:left;margin-left:132.2pt;margin-top:29.55pt;width:2.65pt;height:2.75pt;z-index:2515609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">
            <v:imagedata r:id="rId100" o:title=""/>
            <o:lock v:ext="edit" rotation="t" aspectratio="f"/>
          </v:shape>
        </w:pict>
      </w:r>
      <w:r w:rsidR="009C12DC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3725839" cy="872490"/>
            <wp:effectExtent l="0" t="0" r="0" b="0"/>
            <wp:docPr id="168" name="Slika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 cstate="print"/>
                    <a:srcRect l="25950" t="30971" r="9307" b="42065"/>
                    <a:stretch/>
                  </pic:blipFill>
                  <pic:spPr bwMode="auto">
                    <a:xfrm>
                      <a:off x="0" y="0"/>
                      <a:ext cx="3728047" cy="873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43124" w:rsidRPr="00B27D90" w:rsidRDefault="00243124" w:rsidP="00243124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4 cm    (12 cm</w:t>
      </w:r>
      <w:r w:rsidR="00B27D90"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:</w:t>
      </w:r>
      <w:r w:rsidR="00B27D90"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3)</w:t>
      </w:r>
    </w:p>
    <w:p w:rsidR="00243124" w:rsidRPr="00B27D90" w:rsidRDefault="00243124" w:rsidP="00243124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n=15</m:t>
        </m:r>
      </m:oMath>
    </w:p>
    <w:p w:rsidR="00243124" w:rsidRPr="00B27D90" w:rsidRDefault="00B27D90" w:rsidP="00B27D90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t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3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243124" w:rsidRPr="00B27D90" w:rsidRDefault="00243124" w:rsidP="00243124">
      <w:pPr>
        <w:pStyle w:val="ListParagraph"/>
        <w:numPr>
          <w:ilvl w:val="0"/>
          <w:numId w:val="3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f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n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3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z</m:t>
        </m:r>
      </m:oMath>
    </w:p>
    <w:p w:rsidR="00243124" w:rsidRPr="00B27D90" w:rsidRDefault="00243124" w:rsidP="00243124">
      <w:pPr>
        <w:pStyle w:val="ListParagraph"/>
        <w:numPr>
          <w:ilvl w:val="0"/>
          <w:numId w:val="3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5 Hz</w:t>
      </w:r>
    </w:p>
    <w:p w:rsidR="001F2EC7" w:rsidRPr="00B27D90" w:rsidRDefault="001F2EC7" w:rsidP="00243124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0.5</w:t>
      </w:r>
      <w:r w:rsidR="00243124"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Hz,</w:t>
      </w: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2 s</w:t>
      </w:r>
    </w:p>
    <w:p w:rsidR="001F2EC7" w:rsidRPr="00B27D90" w:rsidRDefault="001F2EC7" w:rsidP="00243124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a) B       b) A</w:t>
      </w:r>
    </w:p>
    <w:p w:rsidR="001F2EC7" w:rsidRPr="00B27D90" w:rsidRDefault="001F2EC7" w:rsidP="00243124">
      <w:pPr>
        <w:pStyle w:val="ListParagraph"/>
        <w:numPr>
          <w:ilvl w:val="0"/>
          <w:numId w:val="2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n </w:t>
      </w: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= 20</w:t>
      </w:r>
    </w:p>
    <w:p w:rsidR="00243124" w:rsidRPr="00B27D90" w:rsidRDefault="001F2EC7" w:rsidP="00B27D90">
      <w:pPr>
        <w:ind w:firstLine="360"/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t </w:t>
      </w: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= 4 s</w:t>
      </w:r>
      <w:r w:rsidR="00A746E7" w:rsidRPr="00B27D90">
        <w:rPr>
          <w:noProof/>
        </w:rPr>
        <w:pict>
          <v:shape id="AutoShape 485" o:spid="_x0000_s1414" type="#_x0000_t32" style="position:absolute;left:0;text-align:left;margin-left:53.8pt;margin-top:69.45pt;width:89.75pt;height:.5pt;z-index:2518026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" strokecolor="red" strokeweight="1.25pt">
            <v:stroke endarrow="block"/>
          </v:shape>
        </w:pict>
      </w:r>
      <w:r w:rsidRPr="00B27D90">
        <w:rPr>
          <w:noProof/>
          <w:lang w:eastAsia="hr-HR"/>
        </w:rPr>
        <w:drawing>
          <wp:inline distT="0" distB="0" distL="0" distR="0">
            <wp:extent cx="2150305" cy="1856096"/>
            <wp:effectExtent l="0" t="0" r="0" b="0"/>
            <wp:docPr id="200" name="Slika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 cstate="print"/>
                    <a:srcRect l="36144" t="37289" r="35175" b="18682"/>
                    <a:stretch/>
                  </pic:blipFill>
                  <pic:spPr bwMode="auto">
                    <a:xfrm>
                      <a:off x="0" y="0"/>
                      <a:ext cx="2170432" cy="1873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243124"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1F2EC7" w:rsidRPr="00B27D90" w:rsidRDefault="001F2EC7" w:rsidP="001F2EC7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  f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n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4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z</m:t>
        </m:r>
      </m:oMath>
    </w:p>
    <w:p w:rsidR="001F2EC7" w:rsidRPr="00B27D90" w:rsidRDefault="001F2EC7" w:rsidP="001F2EC7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c)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  λ=16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cm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 :4=4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cm</m:t>
        </m:r>
      </m:oMath>
    </w:p>
    <w:p w:rsidR="00D6159F" w:rsidRPr="00B27D90" w:rsidRDefault="000E1EE4" w:rsidP="001F2EC7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d)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  v=λ∙f=0.04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m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∙5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Hz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=0.2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m/s</m:t>
        </m:r>
      </m:oMath>
    </w:p>
    <w:p w:rsidR="000E1EE4" w:rsidRPr="00B27D90" w:rsidRDefault="00D12A9B" w:rsidP="001F2EC7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8</w:t>
      </w:r>
      <w:r w:rsidR="000E1EE4"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0E1EE4" w:rsidRDefault="00A746E7" w:rsidP="001F2EC7">
      <w:pPr>
        <w:rPr>
          <w:noProof/>
          <w:color w:val="262626" w:themeColor="text1" w:themeTint="D9"/>
          <w:sz w:val="24"/>
          <w:szCs w:val="24"/>
        </w:rPr>
      </w:pPr>
      <w:r w:rsidRPr="00B27D90">
        <w:rPr>
          <w:noProof/>
          <w:color w:val="262626" w:themeColor="text1" w:themeTint="D9"/>
          <w:sz w:val="24"/>
          <w:szCs w:val="24"/>
        </w:rPr>
        <w:pict>
          <v:shape id="AutoShape 486" o:spid="_x0000_s1413" type="#_x0000_t32" style="position:absolute;margin-left:99.95pt;margin-top:55.35pt;width:56.75pt;height:39.5pt;z-index:251803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" strokecolor="#c0000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88" o:spid="_x0000_s1412" type="#_x0000_t32" style="position:absolute;margin-left:98.95pt;margin-top:16.6pt;width:74.95pt;height:38.1pt;flip:y;z-index:251805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" strokecolor="#c0000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87" o:spid="_x0000_s1411" type="#_x0000_t32" style="position:absolute;margin-left:99.25pt;margin-top:51.25pt;width:103.95pt;height:2.85pt;flip:y;z-index:251804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" strokecolor="#c00000" strokeweight="1pt">
            <v:stroke endarrow="block"/>
          </v:shape>
        </w:pict>
      </w:r>
      <w:r w:rsidR="000E1EE4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3029822" cy="1330657"/>
            <wp:effectExtent l="0" t="0" r="0" b="0"/>
            <wp:docPr id="201" name="Slika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" cstate="print"/>
                    <a:srcRect l="35819" t="29284" r="22075" b="37828"/>
                    <a:stretch/>
                  </pic:blipFill>
                  <pic:spPr bwMode="auto">
                    <a:xfrm>
                      <a:off x="0" y="0"/>
                      <a:ext cx="3062217" cy="1344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27D90" w:rsidRDefault="00B27D90" w:rsidP="001F2EC7">
      <w:pPr>
        <w:rPr>
          <w:noProof/>
          <w:color w:val="262626" w:themeColor="text1" w:themeTint="D9"/>
          <w:sz w:val="24"/>
          <w:szCs w:val="24"/>
        </w:rPr>
      </w:pPr>
    </w:p>
    <w:p w:rsidR="00B27D90" w:rsidRPr="00B27D90" w:rsidRDefault="00B27D90" w:rsidP="001F2EC7">
      <w:pPr>
        <w:rPr>
          <w:noProof/>
          <w:color w:val="262626" w:themeColor="text1" w:themeTint="D9"/>
          <w:sz w:val="24"/>
          <w:szCs w:val="24"/>
        </w:rPr>
      </w:pPr>
    </w:p>
    <w:p w:rsidR="000E1EE4" w:rsidRPr="00B27D90" w:rsidRDefault="000E1EE4" w:rsidP="00890F39">
      <w:pPr>
        <w:pStyle w:val="ListParagraph"/>
        <w:numPr>
          <w:ilvl w:val="0"/>
          <w:numId w:val="55"/>
        </w:numP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</w:pPr>
    </w:p>
    <w:p w:rsidR="000E1EE4" w:rsidRPr="00B27D90" w:rsidRDefault="000E1EE4" w:rsidP="0081407D">
      <w:pPr>
        <w:pStyle w:val="ListParagraph"/>
        <w:numPr>
          <w:ilvl w:val="0"/>
          <w:numId w:val="4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20 cm : 4 =5 cm</w:t>
      </w:r>
    </w:p>
    <w:p w:rsidR="000E1EE4" w:rsidRPr="00B27D90" w:rsidRDefault="000E1EE4" w:rsidP="0081407D">
      <w:pPr>
        <w:pStyle w:val="ListParagraph"/>
        <w:numPr>
          <w:ilvl w:val="0"/>
          <w:numId w:val="4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V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= 0.4 m/s , f = v / </w:t>
      </w:r>
      <w:r w:rsidRPr="00B27D90">
        <w:rPr>
          <w:rFonts w:ascii="Symbol" w:hAnsi="Symbol" w:cs="Segoe UI Semilight"/>
          <w:color w:val="262626" w:themeColor="text1" w:themeTint="D9"/>
          <w:sz w:val="24"/>
          <w:szCs w:val="24"/>
        </w:rPr>
        <w:t>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= 0.4 m/s : 0.05 m = 8 Hz</w:t>
      </w:r>
    </w:p>
    <w:p w:rsidR="00D12A9B" w:rsidRPr="00B27D90" w:rsidRDefault="000E1EE4" w:rsidP="0004645A">
      <w:pPr>
        <w:pStyle w:val="ListParagraph"/>
        <w:numPr>
          <w:ilvl w:val="0"/>
          <w:numId w:val="4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T=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 / </w:t>
      </w:r>
      <w:r w:rsidRPr="00B27D90">
        <w:rPr>
          <w:rFonts w:ascii="Segoe UI Semilight" w:hAnsi="Segoe UI Semilight" w:cs="Segoe UI Semilight"/>
          <w:i/>
          <w:iCs/>
          <w:color w:val="262626" w:themeColor="text1" w:themeTint="D9"/>
          <w:sz w:val="24"/>
          <w:szCs w:val="24"/>
        </w:rPr>
        <w:t xml:space="preserve">f 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1 / 8 Hz = 0.125 s</w:t>
      </w:r>
    </w:p>
    <w:p w:rsidR="00D12A9B" w:rsidRPr="00B27D90" w:rsidRDefault="00D12A9B" w:rsidP="00D12A9B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12A9B" w:rsidRPr="00B27D90" w:rsidRDefault="00D12A9B" w:rsidP="00B27D90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.</w:t>
      </w:r>
    </w:p>
    <w:p w:rsidR="00D12A9B" w:rsidRPr="00B27D90" w:rsidRDefault="00A746E7" w:rsidP="00D12A9B">
      <w:pPr>
        <w:ind w:left="360"/>
        <w:rPr>
          <w:noProof/>
          <w:color w:val="262626" w:themeColor="text1" w:themeTint="D9"/>
          <w:sz w:val="24"/>
          <w:szCs w:val="24"/>
        </w:rPr>
      </w:pPr>
      <w:r w:rsidRPr="00B27D90">
        <w:rPr>
          <w:noProof/>
          <w:color w:val="262626" w:themeColor="text1" w:themeTint="D9"/>
          <w:sz w:val="24"/>
          <w:szCs w:val="24"/>
        </w:rPr>
        <w:pict>
          <v:shape id="AutoShape 495" o:spid="_x0000_s1410" type="#_x0000_t32" style="position:absolute;left:0;text-align:left;margin-left:116.35pt;margin-top:129.95pt;width:45.7pt;height:11.25pt;z-index:251811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6" o:spid="_x0000_s1409" type="#_x0000_t32" style="position:absolute;left:0;text-align:left;margin-left:118.05pt;margin-top:122.6pt;width:45.7pt;height:11.25pt;z-index:251812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4" o:spid="_x0000_s1408" type="#_x0000_t32" style="position:absolute;left:0;text-align:left;margin-left:121.15pt;margin-top:115.25pt;width:45.7pt;height:11.25pt;z-index:251810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3" o:spid="_x0000_s1407" type="#_x0000_t32" style="position:absolute;left:0;text-align:left;margin-left:122.9pt;margin-top:107.5pt;width:45.7pt;height:11.25pt;z-index:251809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2" o:spid="_x0000_s1406" type="#_x0000_t32" style="position:absolute;left:0;text-align:left;margin-left:125.65pt;margin-top:99.85pt;width:45.7pt;height:11.25pt;z-index:251808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89" o:spid="_x0000_s1405" type="#_x0000_t32" style="position:absolute;left:0;text-align:left;margin-left:135.4pt;margin-top:53.9pt;width:24.25pt;height:99.35pt;flip:x;z-index:251806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" strokecolor="#c0000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0" o:spid="_x0000_s1404" type="#_x0000_t32" style="position:absolute;left:0;text-align:left;margin-left:127.95pt;margin-top:92.15pt;width:45.7pt;height:11.25pt;z-index:251807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" strokeweight="1pt"/>
        </w:pict>
      </w:r>
      <w:r w:rsidR="00D12A9B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2483913" cy="1344305"/>
            <wp:effectExtent l="0" t="0" r="0" b="0"/>
            <wp:docPr id="202" name="Slika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 cstate="print"/>
                    <a:srcRect l="23461" t="27810" r="36486" b="33638"/>
                    <a:stretch/>
                  </pic:blipFill>
                  <pic:spPr bwMode="auto">
                    <a:xfrm>
                      <a:off x="0" y="0"/>
                      <a:ext cx="2493683" cy="13495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12A9B" w:rsidRPr="00B27D90" w:rsidRDefault="00D12A9B" w:rsidP="00D12A9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12A9B" w:rsidRPr="00B27D90" w:rsidRDefault="00D12A9B" w:rsidP="00D12A9B">
      <w:pPr>
        <w:rPr>
          <w:noProof/>
          <w:color w:val="262626" w:themeColor="text1" w:themeTint="D9"/>
          <w:sz w:val="24"/>
          <w:szCs w:val="24"/>
        </w:rPr>
      </w:pPr>
    </w:p>
    <w:p w:rsidR="00D12A9B" w:rsidRPr="00B27D90" w:rsidRDefault="00D12A9B" w:rsidP="0084143C">
      <w:pPr>
        <w:pStyle w:val="ListParagraph"/>
        <w:numPr>
          <w:ilvl w:val="0"/>
          <w:numId w:val="3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D12A9B" w:rsidRPr="00B27D90" w:rsidRDefault="00A746E7" w:rsidP="00D12A9B">
      <w:pPr>
        <w:pStyle w:val="ListParagraph"/>
        <w:rPr>
          <w:noProof/>
          <w:color w:val="262626" w:themeColor="text1" w:themeTint="D9"/>
          <w:sz w:val="24"/>
          <w:szCs w:val="24"/>
        </w:rPr>
      </w:pPr>
      <w:r w:rsidRPr="00B27D90">
        <w:rPr>
          <w:noProof/>
          <w:color w:val="262626" w:themeColor="text1" w:themeTint="D9"/>
          <w:sz w:val="24"/>
          <w:szCs w:val="24"/>
        </w:rPr>
        <w:pict>
          <v:shape id="AutoShape 501" o:spid="_x0000_s1403" type="#_x0000_t32" style="position:absolute;left:0;text-align:left;margin-left:174.85pt;margin-top:29.1pt;width:34.8pt;height:49.95pt;z-index:251816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" strokecolor="#0070c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0" o:spid="_x0000_s1402" type="#_x0000_t32" style="position:absolute;left:0;text-align:left;margin-left:174.85pt;margin-top:29.1pt;width:0;height:43.2pt;flip:y;z-index:251815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" strokecolor="#0070c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9" o:spid="_x0000_s1401" type="#_x0000_t32" style="position:absolute;left:0;text-align:left;margin-left:70.8pt;margin-top:55.1pt;width:34.05pt;height:43.15pt;flip:x;z-index:251814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" strokecolor="#0070c0" strokeweight="1pt">
            <v:stroke endarrow="block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498" o:spid="_x0000_s1400" type="#_x0000_t32" style="position:absolute;left:0;text-align:left;margin-left:100.4pt;margin-top:54.55pt;width:74.45pt;height:17.75pt;flip:x y;z-index:251813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" strokecolor="#0070c0" strokeweight="1pt">
            <v:stroke endarrow="block"/>
          </v:shape>
        </w:pict>
      </w:r>
      <w:r w:rsidR="00D12A9B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2449773" cy="1172701"/>
            <wp:effectExtent l="0" t="0" r="0" b="0"/>
            <wp:docPr id="203" name="Slika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 cstate="print"/>
                    <a:srcRect l="16120" t="38135" r="41323" b="25634"/>
                    <a:stretch/>
                  </pic:blipFill>
                  <pic:spPr bwMode="auto">
                    <a:xfrm>
                      <a:off x="0" y="0"/>
                      <a:ext cx="2451580" cy="11735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4143C" w:rsidRPr="00B27D90" w:rsidRDefault="0084143C" w:rsidP="0084143C">
      <w:pPr>
        <w:rPr>
          <w:color w:val="262626" w:themeColor="text1" w:themeTint="D9"/>
          <w:sz w:val="24"/>
          <w:szCs w:val="24"/>
        </w:rPr>
      </w:pPr>
    </w:p>
    <w:p w:rsidR="0084143C" w:rsidRPr="00B27D90" w:rsidRDefault="0084143C" w:rsidP="0084143C">
      <w:pPr>
        <w:rPr>
          <w:noProof/>
          <w:color w:val="262626" w:themeColor="text1" w:themeTint="D9"/>
          <w:sz w:val="24"/>
          <w:szCs w:val="24"/>
        </w:rPr>
      </w:pPr>
    </w:p>
    <w:p w:rsidR="0084143C" w:rsidRPr="00B27D90" w:rsidRDefault="0084143C" w:rsidP="0084143C">
      <w:pPr>
        <w:tabs>
          <w:tab w:val="left" w:pos="153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alna duljina, brzina i frekvencija se ne mijenjaju prilikom odbijanja vala od prepreke.</w:t>
      </w:r>
    </w:p>
    <w:p w:rsidR="0084143C" w:rsidRPr="00B27D90" w:rsidRDefault="0084143C" w:rsidP="0084143C">
      <w:pPr>
        <w:pStyle w:val="ListParagraph"/>
        <w:numPr>
          <w:ilvl w:val="0"/>
          <w:numId w:val="30"/>
        </w:numPr>
        <w:tabs>
          <w:tab w:val="left" w:pos="153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84143C" w:rsidRPr="00B27D90" w:rsidRDefault="0084143C" w:rsidP="0084143C">
      <w:pPr>
        <w:pStyle w:val="ListParagraph"/>
        <w:numPr>
          <w:ilvl w:val="0"/>
          <w:numId w:val="30"/>
        </w:numPr>
        <w:tabs>
          <w:tab w:val="left" w:pos="153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4143C" w:rsidRPr="00B27D90" w:rsidRDefault="00A746E7" w:rsidP="0084143C">
      <w:pPr>
        <w:pStyle w:val="ListParagraph"/>
        <w:tabs>
          <w:tab w:val="left" w:pos="1537"/>
        </w:tabs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21" o:spid="_x0000_s1399" type="#_x0000_t32" style="position:absolute;left:0;text-align:left;margin-left:117.5pt;margin-top:5.95pt;width:1.25pt;height:13.1pt;z-index:251837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3" o:spid="_x0000_s1398" type="#_x0000_t32" style="position:absolute;left:0;text-align:left;margin-left:204.9pt;margin-top:36.1pt;width:10.6pt;height:74.15pt;z-index:251829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20" o:spid="_x0000_s1397" type="#_x0000_t32" style="position:absolute;left:0;text-align:left;margin-left:127.95pt;margin-top:5.95pt;width:2.65pt;height:23.7pt;z-index:251836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8" o:spid="_x0000_s1396" type="#_x0000_t32" style="position:absolute;left:0;text-align:left;margin-left:159.1pt;margin-top:9.05pt;width:8.1pt;height:57.65pt;z-index:251834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7" o:spid="_x0000_s1395" type="#_x0000_t32" style="position:absolute;left:0;text-align:left;margin-left:148.9pt;margin-top:8.1pt;width:5.7pt;height:45.9pt;z-index:251833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9" o:spid="_x0000_s1394" type="#_x0000_t32" style="position:absolute;left:0;text-align:left;margin-left:138.15pt;margin-top:5.95pt;width:5.05pt;height:37.3pt;z-index:251835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6" o:spid="_x0000_s1393" type="#_x0000_t32" style="position:absolute;left:0;text-align:left;margin-left:170.2pt;margin-top:10.65pt;width:9pt;height:67.35pt;z-index:251832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4" o:spid="_x0000_s1392" type="#_x0000_t32" style="position:absolute;left:0;text-align:left;margin-left:193.8pt;margin-top:33.75pt;width:9.5pt;height:64.1pt;z-index:251830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12" o:spid="_x0000_s1391" type="#_x0000_t32" style="position:absolute;left:0;text-align:left;margin-left:207.1pt;margin-top:109.15pt;width:8.4pt;height:86.5pt;flip:x;z-index:251828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10" o:spid="_x0000_s1390" type="#_x0000_t32" style="position:absolute;left:0;text-align:left;margin-left:194.9pt;margin-top:97.85pt;width:8.4pt;height:87.8pt;flip:x;z-index:251826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7" o:spid="_x0000_s1389" type="#_x0000_t32" style="position:absolute;left:0;text-align:left;margin-left:170.2pt;margin-top:77.05pt;width:8.4pt;height:86pt;flip:x;z-index:251823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8" o:spid="_x0000_s1388" type="#_x0000_t32" style="position:absolute;left:0;text-align:left;margin-left:182.2pt;margin-top:86.4pt;width:8.4pt;height:88.65pt;flip:x;z-index:251824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" strokeweight="1pt"/>
        </w:pict>
      </w: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15" o:spid="_x0000_s1387" type="#_x0000_t32" style="position:absolute;left:0;text-align:left;margin-left:180pt;margin-top:13.85pt;width:10.6pt;height:74.15pt;z-index:251831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11" o:spid="_x0000_s1386" type="#_x0000_t32" style="position:absolute;left:0;text-align:left;margin-left:98.55pt;margin-top:10.65pt;width:8.4pt;height:84.35pt;flip:x;z-index:251827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9" o:spid="_x0000_s1385" type="#_x0000_t32" style="position:absolute;left:0;text-align:left;margin-left:110.35pt;margin-top:20.45pt;width:8.4pt;height:84.35pt;flip:x;z-index:251825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6" o:spid="_x0000_s1384" type="#_x0000_t32" style="position:absolute;left:0;text-align:left;margin-left:158.2pt;margin-top:66.7pt;width:8.4pt;height:84.35pt;flip:x;z-index:251822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5" o:spid="_x0000_s1383" type="#_x0000_t32" style="position:absolute;left:0;text-align:left;margin-left:146.2pt;margin-top:54.7pt;width:8.4pt;height:84.35pt;flip:x;z-index:251821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4" o:spid="_x0000_s1382" type="#_x0000_t32" style="position:absolute;left:0;text-align:left;margin-left:134.2pt;margin-top:42.7pt;width:8.4pt;height:84.35pt;flip:x;z-index:251820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3" o:spid="_x0000_s1381" type="#_x0000_t32" style="position:absolute;left:0;text-align:left;margin-left:122.2pt;margin-top:30.7pt;width:8.4pt;height:84.35pt;flip:x;z-index:251819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" strokeweight="1pt"/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utoShape 502" o:spid="_x0000_s1380" type="#_x0000_t32" style="position:absolute;left:0;text-align:left;margin-left:166.85pt;margin-top:47.9pt;width:114.45pt;height:15.05pt;flip:y;z-index:251817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" strokecolor="#c00000" strokeweight="1pt">
            <v:stroke endarrow="block"/>
          </v:shape>
        </w:pict>
      </w:r>
      <w:r w:rsidR="0084143C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3051080" cy="1740090"/>
            <wp:effectExtent l="0" t="0" r="0" b="0"/>
            <wp:docPr id="204" name="Slika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 cstate="print"/>
                    <a:srcRect l="32468" t="36237" r="28070" b="23737"/>
                    <a:stretch/>
                  </pic:blipFill>
                  <pic:spPr bwMode="auto">
                    <a:xfrm>
                      <a:off x="0" y="0"/>
                      <a:ext cx="3077679" cy="1755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4143C" w:rsidRPr="00B27D90" w:rsidRDefault="0084143C" w:rsidP="0084143C">
      <w:pPr>
        <w:tabs>
          <w:tab w:val="left" w:pos="1537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C3E14" w:rsidRPr="00B27D90" w:rsidRDefault="00AC3E14" w:rsidP="00AC3E14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C3E14" w:rsidRPr="00B27D90" w:rsidRDefault="00AC3E14" w:rsidP="00AC3E14">
      <w:pPr>
        <w:pStyle w:val="ListParagraph"/>
        <w:numPr>
          <w:ilvl w:val="0"/>
          <w:numId w:val="3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6159F"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</w:t>
      </w:r>
      <w:r w:rsidRP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 mijenja, smanjuje</w:t>
      </w:r>
    </w:p>
    <w:p w:rsidR="00AC3E14" w:rsidRPr="00B27D90" w:rsidRDefault="00AC3E14" w:rsidP="00AC3E14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C3E14" w:rsidRPr="00B27D90" w:rsidRDefault="00A746E7" w:rsidP="00AC3E14">
      <w:pPr>
        <w:pStyle w:val="ListParagraph"/>
        <w:numPr>
          <w:ilvl w:val="0"/>
          <w:numId w:val="3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AutoShape 524" o:spid="_x0000_s1379" type="#_x0000_t32" style="position:absolute;left:0;text-align:left;margin-left:165.55pt;margin-top:21.05pt;width:0;height:211.7pt;z-index:251840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" strokeweight="1pt">
            <v:stroke dashstyle="1 1" endcap="round"/>
          </v:shape>
        </w:pict>
      </w:r>
    </w:p>
    <w:p w:rsidR="00AC3E14" w:rsidRPr="00B27D90" w:rsidRDefault="00A746E7" w:rsidP="00AC3E14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7D90">
        <w:rPr>
          <w:noProof/>
          <w:color w:val="262626" w:themeColor="text1" w:themeTint="D9"/>
          <w:sz w:val="24"/>
          <w:szCs w:val="24"/>
        </w:rPr>
        <w:pict>
          <v:shape id="Text Box 528" o:spid="_x0000_s1050" type="#_x0000_t202" style="position:absolute;margin-left:162.9pt;margin-top:130.2pt;width:15.85pt;height:23.5pt;z-index:251844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" fillcolor="#bfbfbf" stroked="f">
            <v:fill opacity="0" color2="#585858" o:opacity2="0" rotate="t" focus="100%" type="gradient"/>
            <v:textbox>
              <w:txbxContent>
                <w:p w:rsidR="009E0813" w:rsidRPr="000C024B" w:rsidRDefault="009E0813">
                  <w:pPr>
                    <w:rPr>
                      <w:rFonts w:ascii="Symbol" w:hAnsi="Symbol"/>
                    </w:rPr>
                  </w:pPr>
                  <w:r w:rsidRPr="000C024B">
                    <w:rPr>
                      <w:rFonts w:ascii="Symbol" w:hAnsi="Symbol"/>
                    </w:rPr>
                    <w:t></w:t>
                  </w:r>
                </w:p>
              </w:txbxContent>
            </v:textbox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Text Box 527" o:spid="_x0000_s1051" type="#_x0000_t202" style="position:absolute;margin-left:143.55pt;margin-top:50.5pt;width:19.35pt;height:22.55pt;z-index:251843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" filled="f" stroked="f" strokecolor="#00b050">
            <v:textbox>
              <w:txbxContent>
                <w:p w:rsidR="009E0813" w:rsidRPr="000C024B" w:rsidRDefault="009E0813">
                  <w:pPr>
                    <w:rPr>
                      <w:rFonts w:ascii="Symbol" w:hAnsi="Symbol"/>
                      <w:color w:val="00B050"/>
                    </w:rPr>
                  </w:pPr>
                  <w:r w:rsidRPr="000C024B">
                    <w:rPr>
                      <w:rFonts w:ascii="Symbol" w:hAnsi="Symbol"/>
                      <w:color w:val="00B050"/>
                    </w:rPr>
                    <w:t></w:t>
                  </w:r>
                </w:p>
              </w:txbxContent>
            </v:textbox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rc 526" o:spid="_x0000_s1378" style="position:absolute;margin-left:168pt;margin-top:144.55pt;width:11pt;height:12pt;rotation:-2507858fd;flip:y;z-index:251842560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" adj="0,,0" path="m2932,nfc13628,1466,21600,10604,21600,21400v,744,-39,1489,-116,2229em2932,nsc13628,1466,21600,10604,21600,21400v,744,-39,1489,-116,2229l,21400,2932,xe" filled="f" strokecolor="#00b050" strokeweight="1.25pt">
            <v:stroke joinstyle="round"/>
            <v:formulas/>
            <v:path arrowok="t" o:extrusionok="f" o:connecttype="custom" o:connectlocs="18969,0;138956,152400;0,138018" o:connectangles="0,0,0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Arc 525" o:spid="_x0000_s1377" style="position:absolute;margin-left:141.7pt;margin-top:35.65pt;width:14pt;height:33.7pt;rotation:8298615fd;flip:y;z-index:251841536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" adj="0,,0" path="m2932,nfc13628,1466,21600,10604,21600,21400v,6666,-3079,12959,-8341,17051em2932,nsc13628,1466,21600,10604,21600,21400v,6666,-3079,12959,-8341,17051l,21400,2932,xe" filled="f" strokecolor="#00b050" strokeweight="1.25pt">
            <v:stroke joinstyle="round"/>
            <v:formulas/>
            <v:path arrowok="t" o:extrusionok="f" o:connecttype="custom" o:connectlocs="24143,0;109141,427990;0,238199" o:connectangles="0,0,0"/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Text Box 522" o:spid="_x0000_s1052" type="#_x0000_t202" style="position:absolute;margin-left:81.2pt;margin-top:76.95pt;width:22.6pt;height:23.1pt;z-index:251838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" strokecolor="white [3212]">
            <v:textbox>
              <w:txbxContent>
                <w:p w:rsidR="009E0813" w:rsidRDefault="009E0813">
                  <w:r>
                    <w:t>D</w:t>
                  </w:r>
                </w:p>
              </w:txbxContent>
            </v:textbox>
          </v:shape>
        </w:pict>
      </w:r>
      <w:r w:rsidRPr="00B27D90">
        <w:rPr>
          <w:noProof/>
          <w:color w:val="262626" w:themeColor="text1" w:themeTint="D9"/>
          <w:sz w:val="24"/>
          <w:szCs w:val="24"/>
        </w:rPr>
        <w:pict>
          <v:shape id="Text Box 523" o:spid="_x0000_s1053" type="#_x0000_t202" style="position:absolute;margin-left:82.8pt;margin-top:107.6pt;width:24.7pt;height:21.5pt;z-index:251839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" fillcolor="#bfbfbf [2412]" stroked="f" strokecolor="white [3212]">
            <v:textbox>
              <w:txbxContent>
                <w:p w:rsidR="009E0813" w:rsidRDefault="009E0813">
                  <w:r>
                    <w:t>P</w:t>
                  </w:r>
                </w:p>
              </w:txbxContent>
            </v:textbox>
          </v:shape>
        </w:pict>
      </w:r>
      <w:r w:rsidR="00AC3E14" w:rsidRPr="00B27D90">
        <w:rPr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3753135" cy="2486535"/>
            <wp:effectExtent l="0" t="0" r="0" b="0"/>
            <wp:docPr id="205" name="Slika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 cstate="print"/>
                    <a:srcRect l="33059" t="28862" r="18477" b="14035"/>
                    <a:stretch/>
                  </pic:blipFill>
                  <pic:spPr bwMode="auto">
                    <a:xfrm>
                      <a:off x="0" y="0"/>
                      <a:ext cx="3782009" cy="2505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C024B" w:rsidRPr="00B27D90" w:rsidRDefault="00A746E7" w:rsidP="0081407D">
      <w:pPr>
        <w:pStyle w:val="ListParagraph"/>
        <w:numPr>
          <w:ilvl w:val="0"/>
          <w:numId w:val="4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 (dublja)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&gt;</m:t>
        </m:r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 (dublja)</m:t>
            </m:r>
          </m:sub>
        </m:sSub>
      </m:oMath>
    </w:p>
    <w:p w:rsidR="00B27D90" w:rsidRDefault="00B27D90" w:rsidP="000C024B">
      <w:pPr>
        <w:jc w:val="center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C024B" w:rsidRPr="00B27D90" w:rsidRDefault="000C024B" w:rsidP="000C024B">
      <w:pPr>
        <w:jc w:val="center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B27D90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3.3. Zvučni valovi i zvuk</w:t>
      </w:r>
    </w:p>
    <w:p w:rsidR="001F3D23" w:rsidRPr="00E63843" w:rsidRDefault="001F3D23" w:rsidP="001F3D2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0070C0"/>
          <w:sz w:val="24"/>
          <w:szCs w:val="24"/>
        </w:rPr>
        <w:t xml:space="preserve">1.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2.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λ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f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4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16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z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1.25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3. </w:t>
      </w:r>
      <w:r w:rsidR="0004645A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a) 10 kHz    30 kHz</w:t>
      </w:r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04645A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b) zvuk B</w:t>
      </w:r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4.  a) jakosti</w:t>
      </w:r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 b) frekvenciji (visini) tona</w:t>
      </w:r>
    </w:p>
    <w:p w:rsidR="001F3D23" w:rsidRPr="00E63843" w:rsidRDefault="001F3D23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 c)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λ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f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40</m:t>
            </m:r>
            <m:f>
              <m:f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220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z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1.5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CF658C" w:rsidRPr="00E63843" w:rsidRDefault="00CF658C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  d) 440 Hz</w:t>
      </w:r>
    </w:p>
    <w:p w:rsidR="00CF658C" w:rsidRPr="00E63843" w:rsidRDefault="00CF658C" w:rsidP="001F3D23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</w:p>
    <w:p w:rsidR="00A940E4" w:rsidRPr="00E63843" w:rsidRDefault="00CF658C" w:rsidP="00CF658C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a) 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t=0.1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CF658C" w:rsidRPr="00E63843" w:rsidRDefault="00CF658C" w:rsidP="0081407D">
      <w:pPr>
        <w:pStyle w:val="ListParagraph"/>
        <w:numPr>
          <w:ilvl w:val="0"/>
          <w:numId w:val="4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=v∙t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=1400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∙0.1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s</m:t>
        </m:r>
        <m: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 xml:space="preserve">=140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CF658C" w:rsidRPr="00E63843" w:rsidRDefault="00CF658C" w:rsidP="00CF658C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Valna duljina zvuka sirene što ga čuje ronilac biti će veća od valne duljine zvuka </w:t>
      </w:r>
      <w:r w:rsidR="007355D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irene što ga čuje ronilac. Frekvencija zvuka je stalna veličina, ne mij</w:t>
      </w:r>
      <w:r w:rsidR="00B27D90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nja se prilikom promjene tvari. N</w:t>
      </w:r>
      <w:r w:rsidR="007355D5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 zbog veće brzine zvuka u vodi veća je i valna duljina zvuka jer su brzina i valna duljina proporcionalne veličine.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v=λ∙f</m:t>
        </m:r>
      </m:oMath>
    </w:p>
    <w:p w:rsidR="007355D5" w:rsidRPr="00E63843" w:rsidRDefault="007355D5" w:rsidP="007355D5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 može. Zvučni valovi su mehanički valovi i trebaju tvar kojom bi se rasprostirali.</w:t>
      </w:r>
    </w:p>
    <w:p w:rsidR="0040021B" w:rsidRPr="00E63843" w:rsidRDefault="00A746E7" w:rsidP="0040021B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u zraku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u zraku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500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4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1.47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40021B" w:rsidRPr="00E63843" w:rsidRDefault="00A746E7" w:rsidP="0040021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    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u čeliku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 w:cs="Segoe UI Semilight"/>
                      <w:i/>
                      <w:color w:val="262626" w:themeColor="text1" w:themeTint="D9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u čeliku</m:t>
                  </m:r>
                </m:sub>
              </m:sSub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00 m</m:t>
              </m:r>
            </m:num>
            <m:den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5000</m:t>
              </m:r>
              <m:f>
                <m:fPr>
                  <m:ctrlPr>
                    <w:rPr>
                      <w:rFonts w:ascii="Cambria Math" w:hAnsi="Cambria Math" w:cs="Segoe UI Semilight"/>
                      <w:i/>
                      <w:color w:val="262626" w:themeColor="text1" w:themeTint="D9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hAnsi="Cambria Math" w:cs="Segoe UI Semilight"/>
                      <w:color w:val="262626" w:themeColor="text1" w:themeTint="D9"/>
                      <w:sz w:val="24"/>
                      <w:szCs w:val="24"/>
                    </w:rPr>
                    <m:t>s</m:t>
                  </m:r>
                </m:den>
              </m:f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0.1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</m:oMath>
      </m:oMathPara>
    </w:p>
    <w:p w:rsidR="0040021B" w:rsidRPr="00E63843" w:rsidRDefault="00D6159F" w:rsidP="0040021B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U medicini (dijagnostika, terapije), tehnologija (utvrđivanje kvalitete materijala,  obrada hran</w:t>
      </w:r>
      <w:r w:rsidR="005C376A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a</w:t>
      </w: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), kemija (usitnjavanje čestic</w:t>
      </w:r>
      <w:r w:rsidR="005C376A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a</w:t>
      </w: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), </w:t>
      </w:r>
      <w:r w:rsidR="005C376A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moreplovstvo (određivanje dubine mora, nalazak jata riba)</w:t>
      </w:r>
    </w:p>
    <w:p w:rsidR="0040021B" w:rsidRPr="00E63843" w:rsidRDefault="0040021B" w:rsidP="0040021B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7D30E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   b)  C   c) A i B   d) D   e) B i C</w:t>
      </w:r>
    </w:p>
    <w:p w:rsidR="007D30E3" w:rsidRPr="008517BB" w:rsidRDefault="008517BB" w:rsidP="008517BB">
      <w:pPr>
        <w:ind w:left="2124" w:firstLine="708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8517BB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3. 4. Vrednujemo naučeno</w:t>
      </w:r>
    </w:p>
    <w:p w:rsidR="007D30E3" w:rsidRPr="00E63843" w:rsidRDefault="007D30E3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Transferzalni val je val kod kojeg čestice sredstva titraju okomito na smjer </w:t>
      </w:r>
      <w:r w:rsidR="005C376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prostiranj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vala.</w:t>
      </w:r>
    </w:p>
    <w:p w:rsidR="007D30E3" w:rsidRPr="00E63843" w:rsidRDefault="007D30E3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Kod longitudinalnog vala čestice sredstva titraju u smjeru </w:t>
      </w:r>
      <w:r w:rsidR="005C376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prostira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ja vala.</w:t>
      </w:r>
    </w:p>
    <w:p w:rsidR="007D30E3" w:rsidRPr="00E63843" w:rsidRDefault="007D30E3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</w:p>
    <w:p w:rsidR="005C376A" w:rsidRPr="00E63843" w:rsidRDefault="005C376A" w:rsidP="005C376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D30E3" w:rsidRPr="00E63843" w:rsidRDefault="007D30E3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8517BB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f</w:t>
      </w:r>
      <w:r w:rsidR="008517BB" w:rsidRPr="008517BB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100 MHz</w:t>
      </w:r>
    </w:p>
    <w:p w:rsidR="00651BB4" w:rsidRPr="00E63843" w:rsidRDefault="00651BB4" w:rsidP="00651BB4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0 000 000 titraja</w:t>
      </w:r>
    </w:p>
    <w:p w:rsidR="00651BB4" w:rsidRPr="00E63843" w:rsidRDefault="00651BB4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Pr="008517BB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f</w:t>
      </w:r>
      <w:r w:rsid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</w:t>
      </w:r>
      <w:r w:rsid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 Hz</w:t>
      </w:r>
    </w:p>
    <w:p w:rsidR="00651BB4" w:rsidRPr="008517BB" w:rsidRDefault="008517BB" w:rsidP="008517B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651BB4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651BB4" w:rsidRPr="008517BB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f</w:t>
      </w:r>
      <w:r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</w:t>
      </w:r>
      <w:r w:rsidR="00651BB4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1 Hz</w:t>
      </w:r>
    </w:p>
    <w:p w:rsidR="00651BB4" w:rsidRPr="008517BB" w:rsidRDefault="008517BB" w:rsidP="008517B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651BB4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</w:t>
      </w:r>
      <w:r w:rsidR="00792CAA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valna duljina vala će se smanjiti dva puta.</w:t>
      </w:r>
    </w:p>
    <w:p w:rsidR="00792CAA" w:rsidRPr="008517BB" w:rsidRDefault="008517BB" w:rsidP="008517B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792CAA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d) </w:t>
      </w:r>
    </w:p>
    <w:p w:rsidR="007D30E3" w:rsidRPr="00E63843" w:rsidRDefault="007D30E3" w:rsidP="007D30E3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0021B" w:rsidRPr="00E63843" w:rsidRDefault="0040021B" w:rsidP="0040021B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CF658C" w:rsidRPr="00E63843" w:rsidRDefault="00792CAA" w:rsidP="00CF658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noProof/>
          <w:color w:val="262626" w:themeColor="text1" w:themeTint="D9"/>
          <w:lang w:eastAsia="hr-HR"/>
        </w:rPr>
        <w:drawing>
          <wp:anchor distT="0" distB="0" distL="114300" distR="114300" simplePos="0" relativeHeight="251846656" behindDoc="0" locked="0" layoutInCell="1" allowOverlap="1">
            <wp:simplePos x="0" y="0"/>
            <wp:positionH relativeFrom="column">
              <wp:posOffset>353060</wp:posOffset>
            </wp:positionH>
            <wp:positionV relativeFrom="paragraph">
              <wp:posOffset>0</wp:posOffset>
            </wp:positionV>
            <wp:extent cx="4137025" cy="959485"/>
            <wp:effectExtent l="0" t="0" r="0" b="0"/>
            <wp:wrapSquare wrapText="bothSides"/>
            <wp:docPr id="2355" name="Slika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44400" t="47620" r="9145" b="33217"/>
                    <a:stretch/>
                  </pic:blipFill>
                  <pic:spPr bwMode="auto">
                    <a:xfrm>
                      <a:off x="0" y="0"/>
                      <a:ext cx="4137025" cy="959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CF658C" w:rsidRPr="00E63843" w:rsidRDefault="00A746E7" w:rsidP="00CF658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500" o:spid="_x0000_s1376" type="#_x0000_t75" style="position:absolute;margin-left:114.25pt;margin-top:11.8pt;width:36.85pt;height:26.05pt;z-index:2519060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">
            <v:imagedata r:id="rId109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99" o:spid="_x0000_s1375" type="#_x0000_t75" style="position:absolute;margin-left:150.05pt;margin-top:-8.7pt;width:21.75pt;height:26.9pt;z-index:2519050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">
            <v:imagedata r:id="rId110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98" o:spid="_x0000_s1374" type="#_x0000_t75" style="position:absolute;margin-left:114.6pt;margin-top:13.15pt;width:1.35pt;height:2.25pt;z-index:2519040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">
            <v:imagedata r:id="rId111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97" o:spid="_x0000_s1373" type="#_x0000_t75" style="position:absolute;margin-left:114.5pt;margin-top:12.15pt;width:36.8pt;height:5.75pt;z-index:2519029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">
            <v:imagedata r:id="rId112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63" o:spid="_x0000_s1372" type="#_x0000_t75" style="position:absolute;margin-left:96.05pt;margin-top:-9.75pt;width:19.85pt;height:25.5pt;z-index:2519019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">
            <v:imagedata r:id="rId113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57" o:spid="_x0000_s1371" type="#_x0000_t75" style="position:absolute;margin-left:113.4pt;margin-top:12.95pt;width:.95pt;height:.95pt;z-index:2518958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">
            <v:imagedata r:id="rId114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54" o:spid="_x0000_s1370" type="#_x0000_t75" style="position:absolute;margin-left:187.25pt;margin-top:-9.75pt;width:74.9pt;height:49.85pt;z-index:2518937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">
            <v:imagedata r:id="rId115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51" o:spid="_x0000_s1369" type="#_x0000_t75" style="position:absolute;margin-left:168.1pt;margin-top:-8.2pt;width:20.7pt;height:25.35pt;z-index:2518906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">
            <v:imagedata r:id="rId116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u w:val="single"/>
        </w:rPr>
        <w:pict>
          <v:shape id="Rukopis 2408" o:spid="_x0000_s1368" type="#_x0000_t75" style="position:absolute;margin-left:77.1pt;margin-top:-9.6pt;width:21.85pt;height:24.45pt;z-index:2518784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">
            <v:imagedata r:id="rId117" o:title=""/>
          </v:shape>
        </w:pict>
      </w:r>
    </w:p>
    <w:p w:rsidR="00792CAA" w:rsidRPr="00E63843" w:rsidRDefault="00792CAA" w:rsidP="00CF658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</w:p>
    <w:p w:rsidR="00792CAA" w:rsidRPr="00E63843" w:rsidRDefault="00792CAA" w:rsidP="00CF658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</w:p>
    <w:p w:rsidR="00792CAA" w:rsidRPr="00E63843" w:rsidRDefault="00792CAA" w:rsidP="0081407D">
      <w:pPr>
        <w:pStyle w:val="ListParagraph"/>
        <w:numPr>
          <w:ilvl w:val="0"/>
          <w:numId w:val="4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 w:rsid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 m</w:t>
      </w:r>
    </w:p>
    <w:p w:rsidR="00792CAA" w:rsidRPr="008517BB" w:rsidRDefault="008517BB" w:rsidP="008517B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792CAA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4 </w:t>
      </w:r>
      <w:r w:rsidR="00792CAA" w:rsidRPr="008517BB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</w:p>
    <w:p w:rsidR="001E774B" w:rsidRPr="00E63843" w:rsidRDefault="001E774B" w:rsidP="001E77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7. </w:t>
      </w:r>
    </w:p>
    <w:p w:rsidR="00792CAA" w:rsidRPr="00E63843" w:rsidRDefault="00A746E7" w:rsidP="00792CA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2510" o:spid="_x0000_s1367" type="#_x0000_t75" style="position:absolute;margin-left:104.4pt;margin-top:11.25pt;width:7.8pt;height:11.15pt;z-index:2519152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">
            <v:imagedata r:id="rId118" o:title="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2509" o:spid="_x0000_s1366" type="#_x0000_t75" style="position:absolute;margin-left:114.35pt;margin-top:14.95pt;width:5.4pt;height:4.6pt;z-index:2519142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">
            <v:imagedata r:id="rId119" o:title=""/>
          </v:shape>
        </w:pict>
      </w:r>
      <w:r w:rsidR="00792C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601E5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601E54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377856" cy="812800"/>
            <wp:effectExtent l="0" t="0" r="0" b="6350"/>
            <wp:docPr id="2501" name="Slika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0" cstate="print"/>
                    <a:srcRect l="15289" t="44453" r="42334" b="37411"/>
                    <a:stretch/>
                  </pic:blipFill>
                  <pic:spPr bwMode="auto">
                    <a:xfrm>
                      <a:off x="0" y="0"/>
                      <a:ext cx="3407393" cy="819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2CAA" w:rsidRPr="00E63843" w:rsidRDefault="00EF0C2E" w:rsidP="00EF0C2E">
      <w:pPr>
        <w:pStyle w:val="ListParagraph"/>
        <w:ind w:left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8 </w:t>
      </w:r>
      <w:r w:rsidR="00792CA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m.</w:t>
      </w:r>
    </w:p>
    <w:p w:rsidR="00601E54" w:rsidRPr="00E63843" w:rsidRDefault="00E3433C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8.</w:t>
      </w:r>
      <w:r w:rsidR="0004645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</w:t>
      </w:r>
      <w:r w:rsidR="00601E54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povećati broj pokreta rukom</w:t>
      </w:r>
      <w:r w:rsidR="001E774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u istom vremenu</w:t>
      </w:r>
    </w:p>
    <w:p w:rsidR="00E3433C" w:rsidRPr="00E63843" w:rsidRDefault="00601E54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povećati napetost opruge istezanje</w:t>
      </w:r>
      <w:r w:rsidR="001E774B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</w:p>
    <w:p w:rsidR="001E774B" w:rsidRPr="00E63843" w:rsidRDefault="001E774B" w:rsidP="00E3433C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povećati otklon rukom </w:t>
      </w:r>
    </w:p>
    <w:p w:rsidR="00E3433C" w:rsidRPr="00E63843" w:rsidRDefault="00E3433C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9. a) 3m</w:t>
      </w:r>
    </w:p>
    <w:p w:rsidR="00E3433C" w:rsidRPr="00E63843" w:rsidRDefault="00EF0C2E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E3433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E3433C" w:rsidRPr="00EF0C2E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>n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E3433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 10,</w:t>
      </w:r>
      <w:r w:rsidR="00E3433C" w:rsidRPr="00EF0C2E">
        <w:rPr>
          <w:rFonts w:ascii="Segoe UI Semilight" w:hAnsi="Segoe UI Semilight" w:cs="Segoe UI Semilight"/>
          <w:i/>
          <w:color w:val="262626" w:themeColor="text1" w:themeTint="D9"/>
          <w:sz w:val="24"/>
          <w:szCs w:val="24"/>
        </w:rPr>
        <w:t xml:space="preserve"> t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E3433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=5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E3433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, </w:t>
      </w:r>
      <m:oMath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f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n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t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8"/>
                <w:szCs w:val="28"/>
              </w:rPr>
              <m:t>s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=2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>Hz</m:t>
        </m:r>
        <m:r>
          <w:rPr>
            <w:rFonts w:ascii="Cambria Math" w:hAnsi="Cambria Math" w:cs="Segoe UI Semilight"/>
            <w:color w:val="262626" w:themeColor="text1" w:themeTint="D9"/>
            <w:sz w:val="28"/>
            <w:szCs w:val="28"/>
          </w:rPr>
          <m:t xml:space="preserve">,  </m:t>
        </m:r>
      </m:oMath>
      <w:r w:rsidR="00E3433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v=λ∙f=3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∙2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z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6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1E774B" w:rsidRPr="00E63843" w:rsidRDefault="00EF0C2E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E3433C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c) </w:t>
      </w:r>
      <m:oMath>
        <m:r>
          <w:rPr>
            <w:rFonts w:ascii="Cambria Math" w:eastAsiaTheme="minorEastAsia" w:hAnsi="Cambria Math" w:cs="Segoe UI Semilight"/>
            <w:color w:val="262626" w:themeColor="text1" w:themeTint="D9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>s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>v</m:t>
            </m:r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Segoe UI Semilight"/>
                <w:i/>
                <w:color w:val="262626" w:themeColor="text1" w:themeTint="D9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>9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>m</m:t>
            </m:r>
          </m:num>
          <m:den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>6</m:t>
            </m:r>
            <m:r>
              <w:rPr>
                <w:rFonts w:ascii="Cambria Math" w:eastAsiaTheme="minorEastAsia" w:hAnsi="Cambria Math" w:cs="Segoe UI Semilight"/>
                <w:color w:val="262626" w:themeColor="text1" w:themeTint="D9"/>
                <w:sz w:val="28"/>
                <w:szCs w:val="28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8"/>
                    <w:szCs w:val="28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Segoe UI Semilight"/>
                    <w:color w:val="262626" w:themeColor="text1" w:themeTint="D9"/>
                    <w:sz w:val="28"/>
                    <w:szCs w:val="28"/>
                  </w:rPr>
                  <m:t>s</m:t>
                </m:r>
              </m:den>
            </m:f>
          </m:den>
        </m:f>
        <m:r>
          <w:rPr>
            <w:rFonts w:ascii="Cambria Math" w:eastAsiaTheme="minorEastAsia" w:hAnsi="Cambria Math" w:cs="Segoe UI Semilight"/>
            <w:color w:val="262626" w:themeColor="text1" w:themeTint="D9"/>
            <w:sz w:val="28"/>
            <w:szCs w:val="28"/>
          </w:rPr>
          <m:t xml:space="preserve">=1.5 </m:t>
        </m:r>
        <m:r>
          <m:rPr>
            <m:sty m:val="p"/>
          </m:rPr>
          <w:rPr>
            <w:rFonts w:ascii="Cambria Math" w:eastAsiaTheme="minorEastAsia" w:hAnsi="Cambria Math" w:cs="Segoe UI Semilight"/>
            <w:color w:val="262626" w:themeColor="text1" w:themeTint="D9"/>
            <w:sz w:val="28"/>
            <w:szCs w:val="28"/>
          </w:rPr>
          <m:t>s</m:t>
        </m:r>
      </m:oMath>
    </w:p>
    <w:p w:rsidR="000C024B" w:rsidRPr="00E63843" w:rsidRDefault="00E3433C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10. </w:t>
      </w:r>
      <w:r w:rsidR="001E774B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a) , b)</w:t>
      </w:r>
      <w:r w:rsidR="000D0B12" w:rsidRPr="00E63843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  (slika)</w:t>
      </w:r>
    </w:p>
    <w:p w:rsidR="00735891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noProof/>
          <w:color w:val="262626" w:themeColor="text1" w:themeTint="D9"/>
        </w:rPr>
        <w:pict>
          <v:shape id="Luk 2511" o:spid="_x0000_s1365" style="position:absolute;margin-left:96.8pt;margin-top:78.55pt;width:48.25pt;height:50.9pt;rotation:-10288756fd;z-index:251916288;visibility:visible;mso-width-relative:margin;mso-height-relative:margin;v-text-anchor:middle" coordsize="612587,64630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" adj="0,,0" path="m306293,nsc475455,,612587,144680,612587,323152r-306293,c306294,215435,306293,107717,306293,xem306293,nfc475455,,612587,144680,612587,323152e" filled="f" strokecolor="#4472c4 [3204]" strokeweight=".5pt">
            <v:stroke joinstyle="miter"/>
            <v:formulas/>
            <v:path arrowok="t" o:connecttype="custom" o:connectlocs="306293,0;612587,323152" o:connectangles="0,0"/>
          </v:shape>
        </w:pict>
      </w:r>
      <w:r w:rsidRPr="00E63843">
        <w:rPr>
          <w:noProof/>
          <w:color w:val="262626" w:themeColor="text1" w:themeTint="D9"/>
        </w:rPr>
        <w:pict>
          <v:line id="Ravni poveznik 2427" o:spid="_x0000_s1364" style="position:absolute;flip:x;z-index:251865088;visibility:visible;mso-width-relative:margin;mso-height-relative:margin" from="59.8pt,93.9pt" to="147.55pt,1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" strokecolor="#4472c4 [3204]" strokeweight=".5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shape id="Ravni poveznik sa strelicom 2416" o:spid="_x0000_s1363" type="#_x0000_t32" style="position:absolute;margin-left:146.2pt;margin-top:91.5pt;width:3.1pt;height:107.1pt;flip:x;z-index:251864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" strokecolor="black [3213]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_x0000_s1054" type="#_x0000_t202" style="position:absolute;margin-left:109.6pt;margin-top:94.1pt;width:19.35pt;height:22.55pt;z-index:251867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" filled="f" stroked="f" strokecolor="#00b050">
            <v:textbox>
              <w:txbxContent>
                <w:p w:rsidR="009E0813" w:rsidRPr="00557673" w:rsidRDefault="009E0813" w:rsidP="00557673">
                  <w:pPr>
                    <w:rPr>
                      <w:rFonts w:ascii="Symbol" w:hAnsi="Symbol"/>
                    </w:rPr>
                  </w:pPr>
                  <w:r w:rsidRPr="00557673">
                    <w:rPr>
                      <w:rFonts w:ascii="Symbol" w:hAnsi="Symbol"/>
                    </w:rPr>
                    <w:t>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rect id="Pravokutnik 2425" o:spid="_x0000_s1362" style="position:absolute;margin-left:102.45pt;margin-top:179.65pt;width:91.55pt;height:11.1pt;z-index:251862016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" fillcolor="#bfbfbf [2412]" stroked="f" strokeweight="1pt">
            <v:fill r:id="rId121" o:title="" color2="white [3212]" type="pattern"/>
          </v:rect>
        </w:pict>
      </w:r>
      <w:r w:rsidRPr="00E63843">
        <w:rPr>
          <w:noProof/>
          <w:color w:val="262626" w:themeColor="text1" w:themeTint="D9"/>
        </w:rPr>
        <w:pict>
          <v:rect id="Pravokutnik 2424" o:spid="_x0000_s1361" style="position:absolute;margin-left:102.4pt;margin-top:160.55pt;width:91.55pt;height:11.1pt;z-index:25185996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" fillcolor="#bfbfbf [2412]" stroked="f" strokeweight="1pt">
            <v:fill r:id="rId121" o:title="" color2="white [3212]" type="pattern"/>
          </v:rect>
        </w:pict>
      </w:r>
      <w:r w:rsidRPr="00E63843">
        <w:rPr>
          <w:noProof/>
          <w:color w:val="262626" w:themeColor="text1" w:themeTint="D9"/>
        </w:rPr>
        <w:pict>
          <v:rect id="Pravokutnik 2422" o:spid="_x0000_s1360" style="position:absolute;margin-left:101.55pt;margin-top:139.2pt;width:91.55pt;height:11.1pt;z-index:251857920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" fillcolor="#bfbfbf [2412]" stroked="f" strokeweight="1pt">
            <v:fill r:id="rId121" o:title="" color2="white [3212]" type="pattern"/>
          </v:rect>
        </w:pict>
      </w:r>
      <w:r w:rsidRPr="00E63843">
        <w:rPr>
          <w:noProof/>
          <w:color w:val="262626" w:themeColor="text1" w:themeTint="D9"/>
        </w:rPr>
        <w:pict>
          <v:rect id="Pravokutnik 2417" o:spid="_x0000_s1359" style="position:absolute;margin-left:100.25pt;margin-top:117.9pt;width:91.55pt;height:11.1pt;z-index:25185587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" fillcolor="#bfbfbf [2412]" stroked="f" strokeweight="1pt">
            <v:fill r:id="rId121" o:title="" color2="white [3212]" type="pattern"/>
          </v:rect>
        </w:pict>
      </w:r>
      <w:r w:rsidR="00735891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893326" cy="2299610"/>
            <wp:effectExtent l="0" t="0" r="2540" b="5715"/>
            <wp:docPr id="2356" name="Slika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2" cstate="print"/>
                    <a:srcRect l="66337" t="23818" r="3566" b="33639"/>
                    <a:stretch/>
                  </pic:blipFill>
                  <pic:spPr bwMode="auto">
                    <a:xfrm>
                      <a:off x="0" y="0"/>
                      <a:ext cx="2907695" cy="2311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57673" w:rsidRPr="00E63843" w:rsidRDefault="00557673" w:rsidP="00557673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557673" w:rsidRPr="00E63843" w:rsidRDefault="00557673" w:rsidP="0081407D">
      <w:pPr>
        <w:pStyle w:val="ListParagraph"/>
        <w:numPr>
          <w:ilvl w:val="0"/>
          <w:numId w:val="4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rzina i frekvencija su jednake kao i kod upadnog vala.</w:t>
      </w:r>
    </w:p>
    <w:p w:rsidR="001E774B" w:rsidRPr="00E63843" w:rsidRDefault="001E774B" w:rsidP="001E77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E774B" w:rsidRPr="00E63843" w:rsidRDefault="000D0B12" w:rsidP="001E774B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, c) (slika)</w:t>
      </w:r>
    </w:p>
    <w:p w:rsidR="00735891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  <w:r w:rsidRPr="00E63843">
        <w:rPr>
          <w:noProof/>
          <w:color w:val="262626" w:themeColor="text1" w:themeTint="D9"/>
        </w:rPr>
        <w:lastRenderedPageBreak/>
        <w:pict>
          <v:shape id="Tekstni okvir 2516" o:spid="_x0000_s1055" type="#_x0000_t202" style="position:absolute;margin-left:108.25pt;margin-top:65.3pt;width:1in;height:23.1pt;z-index:25192038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" fillcolor="white [3201]" stroked="f" strokeweight=".5pt">
            <v:fill opacity="0"/>
            <v:textbox>
              <w:txbxContent>
                <w:p w:rsidR="009E0813" w:rsidRDefault="009E0813" w:rsidP="000D0B12">
                  <w:r>
                    <w:t>polaganije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2513" o:spid="_x0000_s1056" type="#_x0000_t202" style="position:absolute;margin-left:58.9pt;margin-top:63.5pt;width:1in;height:19.1pt;z-index:25191833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" fillcolor="white [3201]" stroked="f" strokeweight=".5pt">
            <v:fill opacity="0"/>
            <v:textbox>
              <w:txbxContent>
                <w:p w:rsidR="009E0813" w:rsidRDefault="009E0813">
                  <w:r>
                    <w:t>brže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2512" o:spid="_x0000_s1057" type="#_x0000_t202" style="position:absolute;margin-left:191.8pt;margin-top:90.2pt;width:22.2pt;height:19.55pt;z-index:251917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" fillcolor="white [3201]" stroked="f" strokeweight=".5pt">
            <v:fill opacity="0"/>
            <v:textbox>
              <w:txbxContent>
                <w:p w:rsidR="009E0813" w:rsidRDefault="009E0813">
                  <w:r>
                    <w:t>A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_x0000_s1058" type="#_x0000_t202" style="position:absolute;margin-left:158.9pt;margin-top:80.05pt;width:19.35pt;height:22.55pt;z-index:251877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" filled="f" stroked="f" strokecolor="#00b050">
            <v:textbox>
              <w:txbxContent>
                <w:p w:rsidR="009E0813" w:rsidRPr="00557673" w:rsidRDefault="009E0813" w:rsidP="006C347A">
                  <w:pPr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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_x0000_s1059" type="#_x0000_t202" style="position:absolute;margin-left:103.4pt;margin-top:114.95pt;width:19.35pt;height:22.55pt;z-index:251875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" filled="f" stroked="f" strokecolor="#00b050">
            <v:textbox>
              <w:txbxContent>
                <w:p w:rsidR="009E0813" w:rsidRPr="00557673" w:rsidRDefault="009E0813" w:rsidP="006C347A">
                  <w:pPr>
                    <w:rPr>
                      <w:rFonts w:ascii="Symbol" w:hAnsi="Symbol"/>
                    </w:rPr>
                  </w:pPr>
                  <w:r w:rsidRPr="00557673">
                    <w:rPr>
                      <w:rFonts w:ascii="Symbol" w:hAnsi="Symbol"/>
                    </w:rPr>
                    <w:t>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431" o:spid="_x0000_s1358" type="#_x0000_t32" style="position:absolute;margin-left:138.5pt;margin-top:78.95pt;width:62.2pt;height:39.45pt;flip:y;z-index:2518732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" strokecolor="#c0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2430" o:spid="_x0000_s1357" style="position:absolute;flip:x;z-index:251871232;visibility:visible;mso-width-relative:margin;mso-height-relative:margin" from="91.35pt,68.25pt" to="183.8pt,16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" strokecolor="#4472c4 [3204]">
            <v:stroke dashstyle="3 1" joinstyle="miter"/>
          </v:line>
        </w:pict>
      </w:r>
      <w:r w:rsidR="00735891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411941" cy="2736549"/>
            <wp:effectExtent l="0" t="0" r="0" b="6985"/>
            <wp:docPr id="2357" name="Slika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3" cstate="print"/>
                    <a:srcRect l="60670" t="23595" r="4619" b="26892"/>
                    <a:stretch/>
                  </pic:blipFill>
                  <pic:spPr bwMode="auto">
                    <a:xfrm>
                      <a:off x="0" y="0"/>
                      <a:ext cx="3435455" cy="2755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35891" w:rsidRPr="00E63843" w:rsidRDefault="000D0B12" w:rsidP="000D0B1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</w:t>
      </w:r>
      <w:r w:rsid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anjom brzinom</w:t>
      </w:r>
    </w:p>
    <w:p w:rsidR="000D0B12" w:rsidRPr="00EF0C2E" w:rsidRDefault="000D0B12" w:rsidP="0058227F">
      <w:pPr>
        <w:pStyle w:val="ListParagraph"/>
        <w:numPr>
          <w:ilvl w:val="0"/>
          <w:numId w:val="2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f=0.025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kHz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25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Hz,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         v=5</m:t>
        </m:r>
        <m:f>
          <m:fPr>
            <m:ctrl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den>
        </m:f>
      </m:oMath>
    </w:p>
    <w:p w:rsidR="000D0B12" w:rsidRPr="00EF0C2E" w:rsidRDefault="0058227F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 xml:space="preserve">a)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v=λ∙f→λ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f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5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5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Hz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0.2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58227F" w:rsidRPr="00EF0C2E" w:rsidRDefault="0058227F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  <w:t>b)</w:t>
      </w:r>
      <m:oMath>
        <m:sSub>
          <m:sSub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sSubPr>
          <m:e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 λ</m:t>
            </m:r>
          </m:e>
          <m:sub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5 </m:t>
            </m:r>
            <m:f>
              <m:fPr>
                <m:ctrl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12.5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Hz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0.4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0D0B12" w:rsidRPr="00EF0C2E" w:rsidRDefault="0058227F" w:rsidP="00EF0C2E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3.  </w:t>
      </w: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v∙t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340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 w:cs="Segoe UI Semilight"/>
                    <w:i/>
                    <w:color w:val="262626" w:themeColor="text1" w:themeTint="D9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m</m:t>
                </m:r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 xml:space="preserve"> </m:t>
                </m:r>
              </m:num>
              <m:den>
                <m:r>
                  <w:rPr>
                    <w:rFonts w:ascii="Cambria Math" w:hAnsi="Cambria Math" w:cs="Segoe UI Semilight"/>
                    <w:color w:val="262626" w:themeColor="text1" w:themeTint="D9"/>
                    <w:sz w:val="24"/>
                    <w:szCs w:val="24"/>
                  </w:rPr>
                  <m:t>s</m:t>
                </m:r>
              </m:den>
            </m:f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∙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4</m:t>
            </m:r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>s</m:t>
            </m:r>
          </m:num>
          <m:den>
            <m:r>
              <w:rPr>
                <w:rFonts w:ascii="Cambria Math" w:hAnsi="Cambria Math" w:cs="Segoe UI Semilight"/>
                <w:color w:val="262626" w:themeColor="text1" w:themeTint="D9"/>
                <w:sz w:val="24"/>
                <w:szCs w:val="24"/>
              </w:rPr>
              <m:t xml:space="preserve"> 2</m:t>
            </m:r>
          </m:den>
        </m:f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=68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</m:t>
        </m:r>
      </m:oMath>
    </w:p>
    <w:p w:rsidR="000D0B12" w:rsidRPr="00E63843" w:rsidRDefault="00105E95" w:rsidP="000D0B1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4. </w:t>
      </w:r>
      <w:r w:rsidR="00F8565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977C7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Valna duljina </w:t>
      </w:r>
      <w:r w:rsidR="00E71B0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zvuka </w:t>
      </w:r>
      <w:r w:rsidR="00977C72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 vodi će biti veća jer je u vodi veća brzina širenja zvuka</w:t>
      </w:r>
      <w:r w:rsidR="00E71B0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E71B0C" w:rsidRDefault="00E71B0C" w:rsidP="000D0B12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E71B0C" w:rsidRDefault="00E71B0C" w:rsidP="000D0B12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E71B0C" w:rsidRPr="00EF0C2E" w:rsidRDefault="00E71B0C" w:rsidP="00E71B0C">
      <w:pPr>
        <w:pStyle w:val="ListParagraph"/>
        <w:numPr>
          <w:ilvl w:val="1"/>
          <w:numId w:val="2"/>
        </w:numPr>
        <w:jc w:val="center"/>
        <w:rPr>
          <w:rFonts w:ascii="Segoe UI Semilight" w:hAnsi="Segoe UI Semilight" w:cs="Segoe UI Semilight"/>
          <w:b/>
          <w:color w:val="F06324"/>
          <w:sz w:val="24"/>
          <w:szCs w:val="24"/>
        </w:rPr>
      </w:pPr>
      <w:r w:rsidRPr="00EF0C2E">
        <w:rPr>
          <w:rFonts w:ascii="Segoe UI Semilight" w:hAnsi="Segoe UI Semilight" w:cs="Segoe UI Semilight"/>
          <w:b/>
          <w:color w:val="F06324"/>
          <w:sz w:val="24"/>
          <w:szCs w:val="24"/>
        </w:rPr>
        <w:t>Kako se rasprostire svjetlost</w:t>
      </w:r>
    </w:p>
    <w:p w:rsidR="00E71B0C" w:rsidRPr="00E63843" w:rsidRDefault="00E71B0C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elektromagnetski</w:t>
      </w:r>
    </w:p>
    <w:p w:rsidR="00E71B0C" w:rsidRPr="00E63843" w:rsidRDefault="00E71B0C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00 do 800 nm</w:t>
      </w:r>
    </w:p>
    <w:p w:rsidR="00E71B0C" w:rsidRPr="00E63843" w:rsidRDefault="00E71B0C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</w:t>
      </w:r>
    </w:p>
    <w:p w:rsidR="00EF0C2E" w:rsidRDefault="00E71B0C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</w:t>
      </w:r>
    </w:p>
    <w:p w:rsidR="00E71B0C" w:rsidRPr="00E63843" w:rsidRDefault="00E71B0C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</w:t>
      </w:r>
    </w:p>
    <w:p w:rsidR="005214E6" w:rsidRPr="00E63843" w:rsidRDefault="005214E6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imarni izvor : b) Sunce,  d) semaforsko svjetlo</w:t>
      </w:r>
    </w:p>
    <w:p w:rsidR="005214E6" w:rsidRPr="00EF0C2E" w:rsidRDefault="005214E6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ekundarno svjetlo :  a) stranica knjige, c) Mjesec</w:t>
      </w:r>
    </w:p>
    <w:p w:rsidR="005214E6" w:rsidRPr="00E63843" w:rsidRDefault="005214E6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 i D</w:t>
      </w:r>
    </w:p>
    <w:p w:rsidR="005214E6" w:rsidRPr="00EF0C2E" w:rsidRDefault="005214E6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 i C</w:t>
      </w:r>
    </w:p>
    <w:p w:rsidR="005214E6" w:rsidRPr="00E63843" w:rsidRDefault="005214E6" w:rsidP="005214E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C024B" w:rsidRPr="00E63843" w:rsidRDefault="00A746E7" w:rsidP="000C024B">
      <w:pPr>
        <w:rPr>
          <w:noProof/>
          <w:color w:val="262626" w:themeColor="text1" w:themeTint="D9"/>
        </w:rPr>
      </w:pPr>
      <w:r w:rsidRPr="00E63843">
        <w:rPr>
          <w:noProof/>
          <w:color w:val="262626" w:themeColor="text1" w:themeTint="D9"/>
        </w:rPr>
        <w:pict>
          <v:shape id="Ravni poveznik sa strelicom 2519" o:spid="_x0000_s1356" type="#_x0000_t32" style="position:absolute;margin-left:104.7pt;margin-top:112.1pt;width:208.45pt;height:109.8pt;z-index:251923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" strokecolor="red" strokeweight=".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517" o:spid="_x0000_s1355" type="#_x0000_t32" style="position:absolute;margin-left:104.7pt;margin-top:22.55pt;width:194.65pt;height:89.65pt;flip:y;z-index:251921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" strokecolor="red" strokeweight=".5pt">
            <v:stroke endarrow="block" joinstyle="miter"/>
          </v:shape>
        </w:pict>
      </w:r>
      <w:r w:rsidR="004820AA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621427" cy="3191270"/>
            <wp:effectExtent l="0" t="0" r="8255" b="9525"/>
            <wp:docPr id="2358" name="Slika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4" cstate="print"/>
                    <a:srcRect l="37764" t="21113" r="16889" b="23195"/>
                    <a:stretch/>
                  </pic:blipFill>
                  <pic:spPr bwMode="auto">
                    <a:xfrm>
                      <a:off x="0" y="0"/>
                      <a:ext cx="4659595" cy="32176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214E6" w:rsidRPr="00E63843" w:rsidRDefault="005214E6" w:rsidP="005214E6">
      <w:pPr>
        <w:rPr>
          <w:noProof/>
          <w:color w:val="262626" w:themeColor="text1" w:themeTint="D9"/>
        </w:rPr>
      </w:pPr>
    </w:p>
    <w:p w:rsidR="005214E6" w:rsidRPr="00E63843" w:rsidRDefault="005214E6" w:rsidP="005214E6">
      <w:pPr>
        <w:rPr>
          <w:noProof/>
          <w:color w:val="262626" w:themeColor="text1" w:themeTint="D9"/>
        </w:rPr>
      </w:pPr>
    </w:p>
    <w:p w:rsidR="00D650CD" w:rsidRPr="00E63843" w:rsidRDefault="00D650CD" w:rsidP="005214E6">
      <w:pPr>
        <w:rPr>
          <w:noProof/>
          <w:color w:val="262626" w:themeColor="text1" w:themeTint="D9"/>
        </w:rPr>
      </w:pPr>
    </w:p>
    <w:p w:rsidR="00D650CD" w:rsidRPr="00E63843" w:rsidRDefault="00D650CD" w:rsidP="005214E6">
      <w:pPr>
        <w:rPr>
          <w:noProof/>
          <w:color w:val="262626" w:themeColor="text1" w:themeTint="D9"/>
        </w:rPr>
      </w:pPr>
    </w:p>
    <w:p w:rsidR="005214E6" w:rsidRPr="00E63843" w:rsidRDefault="005214E6" w:rsidP="0081407D">
      <w:pPr>
        <w:pStyle w:val="ListParagraph"/>
        <w:numPr>
          <w:ilvl w:val="0"/>
          <w:numId w:val="44"/>
        </w:numPr>
        <w:tabs>
          <w:tab w:val="left" w:pos="960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820AA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2693" o:spid="_x0000_s1060" type="#_x0000_t202" style="position:absolute;margin-left:253.75pt;margin-top:104.6pt;width:1in;height:21.2pt;z-index:25215488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" fillcolor="white [3201]" stroked="f" strokeweight=".5pt">
            <v:fill opacity="59110f"/>
            <v:textbox>
              <w:txbxContent>
                <w:p w:rsidR="009E0813" w:rsidRPr="00B23994" w:rsidRDefault="009E0813" w:rsidP="00D650CD">
                  <w:pPr>
                    <w:rPr>
                      <w:rFonts w:ascii="Segoe UI Semilight" w:hAnsi="Segoe UI Semilight" w:cs="Segoe UI Semilight"/>
                      <w:color w:val="262626" w:themeColor="text1" w:themeTint="D9"/>
                    </w:rPr>
                  </w:pPr>
                  <w:r w:rsidRPr="00B23994">
                    <w:rPr>
                      <w:rFonts w:ascii="Segoe UI Semilight" w:hAnsi="Segoe UI Semilight" w:cs="Segoe UI Semilight"/>
                      <w:color w:val="262626" w:themeColor="text1" w:themeTint="D9"/>
                    </w:rPr>
                    <w:t>djelomična pomrčina Sunca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2692" o:spid="_x0000_s1061" type="#_x0000_t202" style="position:absolute;margin-left:247.35pt;margin-top:4.65pt;width:1in;height:21.2pt;z-index:252152832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" fillcolor="white [3201]" stroked="f" strokeweight=".5pt">
            <v:fill opacity="59110f"/>
            <v:textbox>
              <w:txbxContent>
                <w:p w:rsidR="009E0813" w:rsidRPr="00B23994" w:rsidRDefault="009E0813" w:rsidP="00FE1873">
                  <w:pPr>
                    <w:rPr>
                      <w:rFonts w:ascii="Segoe UI Semilight" w:hAnsi="Segoe UI Semilight" w:cs="Segoe UI Semilight"/>
                      <w:color w:val="262626" w:themeColor="text1" w:themeTint="D9"/>
                    </w:rPr>
                  </w:pPr>
                  <w:r w:rsidRPr="00B23994">
                    <w:rPr>
                      <w:rFonts w:ascii="Segoe UI Semilight" w:hAnsi="Segoe UI Semilight" w:cs="Segoe UI Semilight"/>
                      <w:color w:val="262626" w:themeColor="text1" w:themeTint="D9"/>
                    </w:rPr>
                    <w:t>potpuna pomrčina Sunca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2691" o:spid="_x0000_s1062" type="#_x0000_t202" style="position:absolute;margin-left:247.35pt;margin-top:4.7pt;width:1in;height:21.2pt;z-index:252150784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" fillcolor="white [3201]" stroked="f" strokeweight=".5pt">
            <v:fill opacity="59110f"/>
            <v:textbox>
              <w:txbxContent>
                <w:p w:rsidR="009E0813" w:rsidRPr="00FE1873" w:rsidRDefault="009E0813">
                  <w:pPr>
                    <w:rPr>
                      <w:rFonts w:ascii="Segoe UI Semilight" w:hAnsi="Segoe UI Semilight" w:cs="Segoe UI Semilight"/>
                      <w:color w:val="0070C0"/>
                    </w:rPr>
                  </w:pPr>
                  <w:r w:rsidRPr="00FE1873">
                    <w:rPr>
                      <w:rFonts w:ascii="Segoe UI Semilight" w:hAnsi="Segoe UI Semilight" w:cs="Segoe UI Semilight"/>
                      <w:color w:val="0070C0"/>
                    </w:rPr>
                    <w:t>potpuna pomrčina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689" o:spid="_x0000_s1354" type="#_x0000_t32" style="position:absolute;margin-left:291.55pt;margin-top:25.8pt;width:28pt;height:36.35pt;flip:x y;z-index:252147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" strokecolor="#ffc000" strokeweight=".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690" o:spid="_x0000_s1353" type="#_x0000_t32" style="position:absolute;margin-left:297.95pt;margin-top:66.05pt;width:35.4pt;height:34.4pt;flip:x;z-index:2521497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" strokecolor="#ffc000" strokeweight=".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ukopis 447" o:spid="_x0000_s1352" type="#_x0000_t75" style="position:absolute;margin-left:328.1pt;margin-top:56.1pt;width:5.2pt;height:13.75pt;z-index:2521466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">
            <v:imagedata r:id="rId125" o:title=""/>
          </v:shape>
        </w:pict>
      </w:r>
      <w:r w:rsidRPr="00E63843">
        <w:rPr>
          <w:noProof/>
          <w:color w:val="262626" w:themeColor="text1" w:themeTint="D9"/>
        </w:rPr>
        <w:pict>
          <v:shape id="Rukopis 440" o:spid="_x0000_s1351" type="#_x0000_t75" style="position:absolute;margin-left:329.2pt;margin-top:59.05pt;width:3.5pt;height:7.35pt;z-index:2521395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">
            <v:imagedata r:id="rId126" o:title=""/>
          </v:shape>
        </w:pict>
      </w:r>
      <w:r w:rsidRPr="00E63843">
        <w:rPr>
          <w:noProof/>
          <w:color w:val="262626" w:themeColor="text1" w:themeTint="D9"/>
        </w:rPr>
        <w:pict>
          <v:shape id="Rukopis 438" o:spid="_x0000_s1350" type="#_x0000_t75" style="position:absolute;margin-left:329.65pt;margin-top:59.35pt;width:2.7pt;height:5.6pt;z-index:2521384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">
            <v:imagedata r:id="rId127" o:title="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631" o:spid="_x0000_s1349" type="#_x0000_t32" style="position:absolute;margin-left:93.2pt;margin-top:67.25pt;width:237.3pt;height:16.9pt;flip:y;z-index:2521374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" strokecolor="red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522" o:spid="_x0000_s1348" type="#_x0000_t32" style="position:absolute;margin-left:90.4pt;margin-top:40.9pt;width:241.35pt;height:34.65pt;z-index:2521354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" strokecolor="red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523" o:spid="_x0000_s1347" type="#_x0000_t32" style="position:absolute;margin-left:93.2pt;margin-top:50.9pt;width:238.65pt;height:33.3pt;flip:y;z-index:2521333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" strokecolor="red" strokeweight="1pt">
            <v:stroke endarrow="block" joinstyle="miter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Ravni poveznik sa strelicom 2632" o:spid="_x0000_s1346" type="#_x0000_t32" style="position:absolute;margin-left:90.7pt;margin-top:40.9pt;width:239.1pt;height:18.2pt;z-index:252131328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" strokecolor="red" strokeweight="1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ukopis 437" o:spid="_x0000_s1345" type="#_x0000_t75" style="position:absolute;margin-left:304.35pt;margin-top:62.5pt;width:3.05pt;height:4.1pt;z-index:2521292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">
            <v:imagedata r:id="rId128" o:title=""/>
          </v:shape>
        </w:pict>
      </w:r>
      <w:r w:rsidRPr="00E63843">
        <w:rPr>
          <w:noProof/>
          <w:color w:val="262626" w:themeColor="text1" w:themeTint="D9"/>
        </w:rPr>
        <w:pict>
          <v:shape id="Rukopis 434" o:spid="_x0000_s1344" type="#_x0000_t75" style="position:absolute;margin-left:329.25pt;margin-top:58.2pt;width:2.65pt;height:5.85pt;z-index:2521262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">
            <v:imagedata r:id="rId129" o:title=""/>
          </v:shape>
        </w:pict>
      </w:r>
      <w:r w:rsidRPr="00E63843">
        <w:rPr>
          <w:noProof/>
          <w:color w:val="262626" w:themeColor="text1" w:themeTint="D9"/>
        </w:rPr>
        <w:pict>
          <v:shape id="Rukopis 430" o:spid="_x0000_s1343" type="#_x0000_t75" style="position:absolute;margin-left:315.35pt;margin-top:71pt;width:17.5pt;height:4.5pt;z-index:2521221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">
            <v:imagedata r:id="rId130" o:title=""/>
          </v:shape>
        </w:pict>
      </w:r>
      <w:r w:rsidRPr="00E63843">
        <w:rPr>
          <w:noProof/>
          <w:color w:val="262626" w:themeColor="text1" w:themeTint="D9"/>
        </w:rPr>
        <w:pict>
          <v:shape id="Rukopis 426" o:spid="_x0000_s1342" type="#_x0000_t75" style="position:absolute;margin-left:301.65pt;margin-top:51.4pt;width:33.05pt;height:17.8pt;z-index:2521190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">
            <v:imagedata r:id="rId131" o:title=""/>
          </v:shape>
        </w:pict>
      </w:r>
      <w:r w:rsidRPr="00E63843">
        <w:rPr>
          <w:noProof/>
          <w:color w:val="262626" w:themeColor="text1" w:themeTint="D9"/>
        </w:rPr>
        <w:pict>
          <v:shape id="Rukopis 423" o:spid="_x0000_s1341" type="#_x0000_t75" style="position:absolute;margin-left:329.4pt;margin-top:53.6pt;width:6.9pt;height:18.55pt;z-index:2521159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">
            <v:imagedata r:id="rId132" o:title=""/>
          </v:shape>
        </w:pict>
      </w:r>
      <w:r w:rsidRPr="00E63843">
        <w:rPr>
          <w:noProof/>
          <w:color w:val="262626" w:themeColor="text1" w:themeTint="D9"/>
        </w:rPr>
        <w:pict>
          <v:shape id="Rukopis 422" o:spid="_x0000_s1340" type="#_x0000_t75" style="position:absolute;margin-left:331.15pt;margin-top:53.45pt;width:3.7pt;height:18.55pt;z-index:2521149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">
            <v:imagedata r:id="rId133" o:title=""/>
          </v:shape>
        </w:pict>
      </w:r>
      <w:r w:rsidRPr="00E63843">
        <w:rPr>
          <w:noProof/>
          <w:color w:val="262626" w:themeColor="text1" w:themeTint="D9"/>
        </w:rPr>
        <w:pict>
          <v:shape id="Rukopis 418" o:spid="_x0000_s1339" type="#_x0000_t75" style="position:absolute;margin-left:330.2pt;margin-top:55.1pt;width:3.55pt;height:7.3pt;z-index:2521118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">
            <v:imagedata r:id="rId134" o:title=""/>
          </v:shape>
        </w:pict>
      </w:r>
      <w:r w:rsidRPr="00E63843">
        <w:rPr>
          <w:noProof/>
          <w:color w:val="262626" w:themeColor="text1" w:themeTint="D9"/>
        </w:rPr>
        <w:pict>
          <v:shape id="Rukopis 417" o:spid="_x0000_s1338" type="#_x0000_t75" style="position:absolute;margin-left:308.6pt;margin-top:58.55pt;width:21.55pt;height:9.95pt;z-index:2521108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">
            <v:imagedata r:id="rId135" o:title=""/>
          </v:shape>
        </w:pict>
      </w:r>
      <w:r w:rsidRPr="00E63843">
        <w:rPr>
          <w:noProof/>
          <w:color w:val="262626" w:themeColor="text1" w:themeTint="D9"/>
        </w:rPr>
        <w:pict>
          <v:shape id="Rukopis 401" o:spid="_x0000_s1337" type="#_x0000_t75" style="position:absolute;margin-left:324.9pt;margin-top:59.5pt;width:5.4pt;height:5.25pt;z-index:2520965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">
            <v:imagedata r:id="rId136" o:title=""/>
          </v:shape>
        </w:pict>
      </w:r>
      <w:r w:rsidRPr="00E63843">
        <w:rPr>
          <w:noProof/>
          <w:color w:val="262626" w:themeColor="text1" w:themeTint="D9"/>
        </w:rPr>
        <w:pict>
          <v:shape id="Rukopis 400" o:spid="_x0000_s1336" type="#_x0000_t75" style="position:absolute;margin-left:328.1pt;margin-top:60.8pt;width:3.05pt;height:3.4pt;z-index:2520954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">
            <v:imagedata r:id="rId137" o:title=""/>
          </v:shape>
        </w:pict>
      </w:r>
      <w:r w:rsidRPr="00E63843">
        <w:rPr>
          <w:noProof/>
          <w:color w:val="262626" w:themeColor="text1" w:themeTint="D9"/>
        </w:rPr>
        <w:pict>
          <v:shape id="Rukopis 398" o:spid="_x0000_s1335" type="#_x0000_t75" style="position:absolute;margin-left:328.1pt;margin-top:50.35pt;width:9.1pt;height:23.45pt;z-index:2520944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">
            <v:imagedata r:id="rId138" o:title=""/>
          </v:shape>
        </w:pict>
      </w:r>
      <w:r w:rsidRPr="00E63843">
        <w:rPr>
          <w:noProof/>
          <w:color w:val="262626" w:themeColor="text1" w:themeTint="D9"/>
        </w:rPr>
        <w:pict>
          <v:shape id="Rukopis 397" o:spid="_x0000_s1334" type="#_x0000_t75" style="position:absolute;margin-left:328.75pt;margin-top:50.35pt;width:7.8pt;height:23.6pt;z-index:2520934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">
            <v:imagedata r:id="rId139" o:title=""/>
          </v:shape>
        </w:pict>
      </w:r>
      <w:r w:rsidRPr="00E63843">
        <w:rPr>
          <w:noProof/>
          <w:color w:val="262626" w:themeColor="text1" w:themeTint="D9"/>
        </w:rPr>
        <w:pict>
          <v:shape id="Rukopis 396" o:spid="_x0000_s1333" type="#_x0000_t75" style="position:absolute;margin-left:301pt;margin-top:69.35pt;width:27.5pt;height:5.35pt;z-index:2520924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">
            <v:imagedata r:id="rId140" o:title=""/>
          </v:shape>
        </w:pict>
      </w:r>
      <w:r w:rsidRPr="00E63843">
        <w:rPr>
          <w:noProof/>
          <w:color w:val="262626" w:themeColor="text1" w:themeTint="D9"/>
        </w:rPr>
        <w:pict>
          <v:shape id="Rukopis 384" o:spid="_x0000_s1332" type="#_x0000_t75" style="position:absolute;margin-left:304.2pt;margin-top:52.55pt;width:21.05pt;height:3.6pt;z-index:2520801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">
            <v:imagedata r:id="rId141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55" o:spid="_x0000_s1331" type="#_x0000_t75" style="position:absolute;margin-left:301.4pt;margin-top:52.1pt;width:26.7pt;height:5.2pt;z-index:2520791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">
            <v:imagedata r:id="rId142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49" o:spid="_x0000_s1330" type="#_x0000_t75" style="position:absolute;margin-left:325.9pt;margin-top:58.8pt;width:6.05pt;height:8.2pt;z-index:2520729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">
            <v:imagedata r:id="rId143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48" o:spid="_x0000_s1329" type="#_x0000_t75" style="position:absolute;margin-left:303.95pt;margin-top:58pt;width:25.1pt;height:9.3pt;z-index:25207193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">
            <v:imagedata r:id="rId144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42" o:spid="_x0000_s1328" type="#_x0000_t75" style="position:absolute;margin-left:304.05pt;margin-top:57.7pt;width:20.2pt;height:10.95pt;z-index:2520668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">
            <v:imagedata r:id="rId145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41" o:spid="_x0000_s1327" type="#_x0000_t75" style="position:absolute;margin-left:307.45pt;margin-top:62.8pt;width:12.45pt;height:4.05pt;z-index:2520657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">
            <v:imagedata r:id="rId146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38" o:spid="_x0000_s1326" type="#_x0000_t75" style="position:absolute;margin-left:307.8pt;margin-top:60.3pt;width:10.7pt;height:4.35pt;z-index:2520627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">
            <v:imagedata r:id="rId147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33" o:spid="_x0000_s1325" type="#_x0000_t75" style="position:absolute;margin-left:307.35pt;margin-top:59.75pt;width:12.05pt;height:2.7pt;z-index:2520596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">
            <v:imagedata r:id="rId148" o:title=""/>
          </v:shape>
        </w:pict>
      </w:r>
      <w:r w:rsidRPr="00E63843">
        <w:rPr>
          <w:noProof/>
          <w:color w:val="262626" w:themeColor="text1" w:themeTint="D9"/>
        </w:rPr>
        <w:pict>
          <v:shape id="Rukopis 359" o:spid="_x0000_s1324" type="#_x0000_t75" style="position:absolute;margin-left:303.35pt;margin-top:56.05pt;width:4.6pt;height:2.7pt;z-index:2520248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">
            <v:imagedata r:id="rId149" o:title=""/>
          </v:shape>
        </w:pict>
      </w:r>
      <w:r w:rsidRPr="00E63843">
        <w:rPr>
          <w:noProof/>
          <w:color w:val="262626" w:themeColor="text1" w:themeTint="D9"/>
        </w:rPr>
        <w:pict>
          <v:shape id="Rukopis 358" o:spid="_x0000_s1323" type="#_x0000_t75" style="position:absolute;margin-left:303.45pt;margin-top:53.15pt;width:23.9pt;height:4.4pt;z-index:2520238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">
            <v:imagedata r:id="rId150" o:title=""/>
          </v:shape>
        </w:pict>
      </w:r>
      <w:r w:rsidRPr="00E63843">
        <w:rPr>
          <w:noProof/>
          <w:color w:val="262626" w:themeColor="text1" w:themeTint="D9"/>
        </w:rPr>
        <w:pict>
          <v:shape id="Rukopis 352" o:spid="_x0000_s1322" type="#_x0000_t75" style="position:absolute;margin-left:317.7pt;margin-top:55.15pt;width:.75pt;height:.75pt;z-index:2520176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">
            <v:imagedata r:id="rId151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5" o:spid="_x0000_s1321" type="#_x0000_t75" style="position:absolute;margin-left:320.3pt;margin-top:54.55pt;width:3.3pt;height:1.95pt;z-index:2520094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">
            <v:imagedata r:id="rId152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4" o:spid="_x0000_s1320" type="#_x0000_t75" style="position:absolute;margin-left:319.8pt;margin-top:55.25pt;width:5.5pt;height:10pt;z-index:2520084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">
            <v:imagedata r:id="rId153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3" o:spid="_x0000_s1319" type="#_x0000_t75" style="position:absolute;margin-left:307.5pt;margin-top:57.2pt;width:15.35pt;height:12.75pt;z-index:2520074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">
            <v:imagedata r:id="rId154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2" o:spid="_x0000_s1318" type="#_x0000_t75" style="position:absolute;margin-left:308.2pt;margin-top:54.45pt;width:21pt;height:19.05pt;z-index:2520064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">
            <v:imagedata r:id="rId155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1" o:spid="_x0000_s1317" type="#_x0000_t75" style="position:absolute;margin-left:307.85pt;margin-top:56.7pt;width:11.1pt;height:14.35pt;z-index:2520053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">
            <v:imagedata r:id="rId156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10" o:spid="_x0000_s1316" type="#_x0000_t75" style="position:absolute;margin-left:305.45pt;margin-top:53.45pt;width:25.25pt;height:21.15pt;z-index:2520043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">
            <v:imagedata r:id="rId157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09" o:spid="_x0000_s1315" type="#_x0000_t75" style="position:absolute;margin-left:303.3pt;margin-top:55.05pt;width:26.1pt;height:17.55pt;z-index:2520033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">
            <v:imagedata r:id="rId158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05" o:spid="_x0000_s1314" type="#_x0000_t75" style="position:absolute;margin-left:323.75pt;margin-top:69.8pt;width:4.65pt;height:3.7pt;z-index:2520002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">
            <v:imagedata r:id="rId159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04" o:spid="_x0000_s1313" type="#_x0000_t75" style="position:absolute;margin-left:308.75pt;margin-top:69.25pt;width:21.15pt;height:4.2pt;z-index:2519992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">
            <v:imagedata r:id="rId160" o:title=""/>
          </v:shape>
        </w:pict>
      </w:r>
      <w:r w:rsidRPr="00E63843">
        <w:rPr>
          <w:noProof/>
          <w:color w:val="262626" w:themeColor="text1" w:themeTint="D9"/>
        </w:rPr>
        <w:pict>
          <v:shape id="Rukopis 2602" o:spid="_x0000_s1312" type="#_x0000_t75" style="position:absolute;margin-left:322.3pt;margin-top:69.4pt;width:7.65pt;height:3.85pt;z-index:2519971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">
            <v:imagedata r:id="rId161" o:title=""/>
          </v:shape>
        </w:pict>
      </w:r>
      <w:r w:rsidR="004820AA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5186480" cy="1597660"/>
            <wp:effectExtent l="0" t="0" r="0" b="2540"/>
            <wp:docPr id="2359" name="Slika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2" cstate="print"/>
                    <a:srcRect l="32931" t="35351" r="6707" b="31579"/>
                    <a:stretch/>
                  </pic:blipFill>
                  <pic:spPr bwMode="auto">
                    <a:xfrm>
                      <a:off x="0" y="0"/>
                      <a:ext cx="5186480" cy="15976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650CD" w:rsidRDefault="00D650CD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F0C2E" w:rsidRDefault="00EF0C2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F0C2E" w:rsidRDefault="00EF0C2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F0C2E" w:rsidRDefault="00EF0C2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F0C2E" w:rsidRDefault="00EF0C2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F0C2E" w:rsidRPr="00E63843" w:rsidRDefault="00EF0C2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650CD" w:rsidRPr="00E63843" w:rsidRDefault="00D650CD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820AA" w:rsidRPr="00E63843" w:rsidRDefault="004820A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820AA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Tekstni okvir 2697" o:spid="_x0000_s1063" type="#_x0000_t202" style="position:absolute;margin-left:187.9pt;margin-top:196.95pt;width:26.15pt;height:28.45pt;z-index:252162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" fillcolor="white [3201]" stroked="f" strokeweight=".5pt">
            <v:fill opacity="0"/>
            <v:textbox>
              <w:txbxContent>
                <w:p w:rsidR="009E0813" w:rsidRPr="00D650CD" w:rsidRDefault="009E0813" w:rsidP="00D650CD">
                  <w:pPr>
                    <w:rPr>
                      <w:vertAlign w:val="sub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Tekstni okvir 2696" o:spid="_x0000_s1064" type="#_x0000_t202" style="position:absolute;margin-left:186.35pt;margin-top:117.6pt;width:26.15pt;height:28.45pt;z-index:252160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" fillcolor="white [3201]" stroked="f" strokeweight=".5pt">
            <v:fill opacity="0"/>
            <v:textbox>
              <w:txbxContent>
                <w:p w:rsidR="009E0813" w:rsidRPr="00D650CD" w:rsidRDefault="009E0813">
                  <w:pPr>
                    <w:rPr>
                      <w:vertAlign w:val="subscript"/>
                    </w:rPr>
                  </w:pPr>
                  <w:r>
                    <w:t>B</w:t>
                  </w:r>
                  <w:r>
                    <w:rPr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Ravni poveznik sa strelicom 2694" o:spid="_x0000_s1311" type="#_x0000_t32" style="position:absolute;margin-left:27.3pt;margin-top:135.65pt;width:160.2pt;height:42.4pt;flip:y;z-index:252156928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" strokecolor="red" strokeweight="1pt">
            <v:stroke endarrow="block" joinstyle="miter"/>
            <w10:wrap anchorx="margin"/>
          </v:shape>
        </w:pict>
      </w:r>
      <w:r w:rsidRPr="00E63843">
        <w:rPr>
          <w:rFonts w:ascii="Segoe UI Semilight" w:hAnsi="Segoe UI Semilight" w:cs="Segoe UI Semilight"/>
          <w:noProof/>
          <w:color w:val="262626" w:themeColor="text1" w:themeTint="D9"/>
        </w:rPr>
        <w:pict>
          <v:shape id="Ravni poveznik sa strelicom 2695" o:spid="_x0000_s1310" type="#_x0000_t32" style="position:absolute;margin-left:26.7pt;margin-top:114.15pt;width:160.8pt;height:89.95pt;z-index:252158976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" strokecolor="red" strokeweight="1pt">
            <v:stroke endarrow="block" joinstyle="miter"/>
            <w10:wrap anchorx="margin"/>
          </v:shape>
        </w:pict>
      </w:r>
      <w:r w:rsidR="004820AA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965622" cy="3468279"/>
            <wp:effectExtent l="0" t="0" r="6350" b="0"/>
            <wp:docPr id="2361" name="Slika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3" cstate="print"/>
                    <a:srcRect l="65507" t="20345" r="5023" b="18361"/>
                    <a:stretch/>
                  </pic:blipFill>
                  <pic:spPr bwMode="auto">
                    <a:xfrm>
                      <a:off x="0" y="0"/>
                      <a:ext cx="2971584" cy="3475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B32CCA"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339213" cy="972277"/>
            <wp:effectExtent l="0" t="0" r="3810" b="0"/>
            <wp:docPr id="2701" name="Slika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357132" cy="1023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50CD" w:rsidRPr="00E63843" w:rsidRDefault="003F5C9A" w:rsidP="0081407D">
      <w:pPr>
        <w:pStyle w:val="ListParagraph"/>
        <w:numPr>
          <w:ilvl w:val="0"/>
          <w:numId w:val="4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vjetlost se </w:t>
      </w:r>
      <w:r w:rsidR="00A9387C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d izvora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prostire pravocrtno</w:t>
      </w:r>
      <w:r w:rsidR="00B32CCA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B32CCA" w:rsidRPr="00E63843" w:rsidRDefault="00B32CCA" w:rsidP="0081407D">
      <w:pPr>
        <w:pStyle w:val="ListParagraph"/>
        <w:numPr>
          <w:ilvl w:val="0"/>
          <w:numId w:val="4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lika svijeće je obrnuta i jednake veličine kao svijeća .</w:t>
      </w:r>
    </w:p>
    <w:p w:rsidR="00B32CCA" w:rsidRPr="00E63843" w:rsidRDefault="00B32CCA" w:rsidP="0081407D">
      <w:pPr>
        <w:pStyle w:val="ListParagraph"/>
        <w:numPr>
          <w:ilvl w:val="0"/>
          <w:numId w:val="4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lika će se smanjiti.</w:t>
      </w:r>
    </w:p>
    <w:p w:rsidR="00B32CCA" w:rsidRPr="00E63843" w:rsidRDefault="00B32CCA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lika će se uvećati.</w:t>
      </w: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387C" w:rsidRPr="00E63843" w:rsidRDefault="00A9387C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jena ulične svjetiljke u podne je točka, nema veličinu. Udaljenost vrha svjetiljke i sjene je jednaka visini svjetiljke i iznosi</w:t>
      </w:r>
      <w:r w:rsidR="00C82EAF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4 m.</w:t>
      </w:r>
    </w:p>
    <w:p w:rsidR="00C82EAF" w:rsidRPr="00EF0C2E" w:rsidRDefault="00C82EAF" w:rsidP="00EF0C2E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F0C2E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daljenost od vrha svjetiljke do sjene na drugom crtežu iznosi 5 m.</w:t>
      </w:r>
    </w:p>
    <w:p w:rsidR="00C82EAF" w:rsidRPr="00EF0C2E" w:rsidRDefault="00A746E7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 xml:space="preserve">      </m:t>
              </m:r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3</m:t>
              </m:r>
            </m:e>
            <m:sup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+4</m:t>
              </m:r>
            </m:e>
            <m:sup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p>
          </m:sSup>
        </m:oMath>
      </m:oMathPara>
    </w:p>
    <w:p w:rsidR="00C82EAF" w:rsidRPr="00EF0C2E" w:rsidRDefault="00EF0C2E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9+16=</m:t>
          </m:r>
          <m:sSup>
            <m:sSup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p>
          </m:sSup>
        </m:oMath>
      </m:oMathPara>
    </w:p>
    <w:p w:rsidR="00C82EAF" w:rsidRPr="00EF0C2E" w:rsidRDefault="00EF0C2E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25=</m:t>
          </m:r>
          <m:sSup>
            <m:sSup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2</m:t>
              </m:r>
            </m:sup>
          </m:sSup>
        </m:oMath>
      </m:oMathPara>
    </w:p>
    <w:p w:rsidR="00C82EAF" w:rsidRPr="00EF0C2E" w:rsidRDefault="00EF0C2E" w:rsidP="00EF0C2E">
      <w:pPr>
        <w:rPr>
          <w:rFonts w:ascii="Segoe UI Semilight" w:eastAsiaTheme="minorEastAsia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l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Segoe UI Semilight"/>
                  <w:color w:val="262626" w:themeColor="text1" w:themeTint="D9"/>
                  <w:sz w:val="24"/>
                  <w:szCs w:val="24"/>
                </w:rPr>
                <m:t>25</m:t>
              </m:r>
            </m:e>
          </m:rad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=5</m:t>
          </m:r>
          <m: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 w:cs="Segoe UI Semilight"/>
              <w:color w:val="262626" w:themeColor="text1" w:themeTint="D9"/>
              <w:sz w:val="24"/>
              <w:szCs w:val="24"/>
            </w:rPr>
            <m:t>m</m:t>
          </m:r>
        </m:oMath>
      </m:oMathPara>
    </w:p>
    <w:p w:rsidR="00B32CCA" w:rsidRPr="00E63843" w:rsidRDefault="00B32CCA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32CCA" w:rsidRPr="00E63843" w:rsidRDefault="00B32CCA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32CCA" w:rsidRPr="00E63843" w:rsidRDefault="00B32CCA" w:rsidP="00B32CC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820AA" w:rsidRPr="00E63843" w:rsidRDefault="004820A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820AA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2705" o:spid="_x0000_s1065" type="#_x0000_t202" style="position:absolute;margin-left:142.25pt;margin-top:111.2pt;width:1in;height:29.05pt;z-index:252164096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" fillcolor="white [3201]" stroked="f" strokeweight=".5pt">
            <v:textbox>
              <w:txbxContent>
                <w:p w:rsidR="009E0813" w:rsidRPr="00215A59" w:rsidRDefault="009E0813">
                  <w:pPr>
                    <w:rPr>
                      <w:i/>
                      <w:iCs/>
                    </w:rPr>
                  </w:pPr>
                  <w:r w:rsidRPr="00215A59">
                    <w:rPr>
                      <w:i/>
                      <w:iCs/>
                    </w:rPr>
                    <w:t>l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703" o:spid="_x0000_s1309" type="#_x0000_t32" style="position:absolute;margin-left:33.05pt;margin-top:40.65pt;width:1.15pt;height:70.25pt;flip:x;z-index:252163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" strokecolor="yellow" strokeweight="1pt">
            <v:stroke endarrow="block" joinstyle="miter"/>
          </v:shape>
        </w:pict>
      </w:r>
      <w:r w:rsidR="004820AA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237271" cy="3001876"/>
            <wp:effectExtent l="0" t="0" r="1270" b="8255"/>
            <wp:docPr id="2362" name="Slika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5" cstate="print"/>
                    <a:srcRect l="17740" t="25692" r="46023" b="14547"/>
                    <a:stretch/>
                  </pic:blipFill>
                  <pic:spPr bwMode="auto">
                    <a:xfrm>
                      <a:off x="0" y="0"/>
                      <a:ext cx="3259749" cy="30227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15A59" w:rsidRPr="00E63843" w:rsidRDefault="00215A59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215A59" w:rsidRPr="00E63843" w:rsidRDefault="0004645A" w:rsidP="0081407D">
      <w:pPr>
        <w:pStyle w:val="ListParagraph"/>
        <w:numPr>
          <w:ilvl w:val="0"/>
          <w:numId w:val="44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t=12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min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i</m:t>
        </m:r>
        <m: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 xml:space="preserve"> 40 s=760 </m:t>
        </m:r>
        <m:r>
          <m:rPr>
            <m:sty m:val="p"/>
          </m:rPr>
          <w:rPr>
            <w:rFonts w:ascii="Cambria Math" w:hAnsi="Cambria Math" w:cs="Segoe UI Semilight"/>
            <w:color w:val="262626" w:themeColor="text1" w:themeTint="D9"/>
            <w:sz w:val="24"/>
            <w:szCs w:val="24"/>
          </w:rPr>
          <m:t>s</m:t>
        </m:r>
      </m:oMath>
    </w:p>
    <w:p w:rsidR="00215A59" w:rsidRPr="0092710A" w:rsidRDefault="0092710A" w:rsidP="0092710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 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v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c=300 00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</m:oMath>
      </m:oMathPara>
    </w:p>
    <w:p w:rsidR="00215A59" w:rsidRPr="0092710A" w:rsidRDefault="0092710A" w:rsidP="0092710A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    </m:t>
          </m:r>
          <m:sSub>
            <m:sSubPr>
              <m:ctrlPr>
                <w:rPr>
                  <w:rFonts w:ascii="Cambria Math" w:hAnsi="Cambria Math" w:cs="Segoe UI Semilight"/>
                  <w:i/>
                  <w:color w:val="262626" w:themeColor="text1" w:themeTint="D9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Mars-Sunce</m:t>
              </m:r>
            </m:sub>
          </m:sSub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=s=v∙t=300 000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km</m:t>
              </m:r>
            </m:num>
            <m:den>
              <m:r>
                <m:rPr>
                  <m:sty m:val="p"/>
                </m:rPr>
                <w:rPr>
                  <w:rFonts w:ascii="Cambria Math" w:hAnsi="Cambria Math" w:cs="Segoe UI Semilight"/>
                  <w:color w:val="262626" w:themeColor="text1" w:themeTint="D9"/>
                  <w:sz w:val="24"/>
                  <w:szCs w:val="24"/>
                </w:rPr>
                <m:t>s</m:t>
              </m:r>
            </m:den>
          </m:f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∙76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s</m:t>
          </m:r>
          <m: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 xml:space="preserve">=228000000 </m:t>
          </m:r>
          <m:r>
            <m:rPr>
              <m:sty m:val="p"/>
            </m:rPr>
            <w:rPr>
              <w:rFonts w:ascii="Cambria Math" w:hAnsi="Cambria Math" w:cs="Segoe UI Semilight"/>
              <w:color w:val="262626" w:themeColor="text1" w:themeTint="D9"/>
              <w:sz w:val="24"/>
              <w:szCs w:val="24"/>
            </w:rPr>
            <m:t>km</m:t>
          </m:r>
        </m:oMath>
      </m:oMathPara>
    </w:p>
    <w:p w:rsidR="002A0A9B" w:rsidRDefault="002A0A9B" w:rsidP="002A0A9B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2A0A9B" w:rsidRPr="0092710A" w:rsidRDefault="002A0A9B" w:rsidP="002A0A9B">
      <w:pPr>
        <w:pStyle w:val="ListParagraph"/>
        <w:numPr>
          <w:ilvl w:val="1"/>
          <w:numId w:val="2"/>
        </w:numPr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92710A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Svjetlost se odbija od osvijetljenih predmeta</w:t>
      </w:r>
    </w:p>
    <w:p w:rsidR="002A0A9B" w:rsidRDefault="002A0A9B" w:rsidP="002A0A9B">
      <w:pPr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2A0A9B" w:rsidRPr="00E63843" w:rsidRDefault="002A0A9B" w:rsidP="0081407D">
      <w:pPr>
        <w:pStyle w:val="ListParagraph"/>
        <w:numPr>
          <w:ilvl w:val="0"/>
          <w:numId w:val="4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Mirna površina vode, stakla, metalnog lima…</w:t>
      </w:r>
    </w:p>
    <w:p w:rsidR="002A0A9B" w:rsidRPr="00E63843" w:rsidRDefault="002A0A9B" w:rsidP="002A0A9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2A0A9B" w:rsidP="0081407D">
      <w:pPr>
        <w:pStyle w:val="ListParagraph"/>
        <w:numPr>
          <w:ilvl w:val="0"/>
          <w:numId w:val="4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35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o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b) 35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o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Pr="0092710A" w:rsidRDefault="0092710A" w:rsidP="0092710A">
      <w:pPr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2710A" w:rsidRDefault="0092710A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2A0A9B" w:rsidRPr="00E63843" w:rsidRDefault="002A0A9B" w:rsidP="0092710A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  <w:sz w:val="28"/>
          <w:szCs w:val="28"/>
        </w:rPr>
        <w:pict>
          <v:shape id="Ravni poveznik sa strelicom 2706" o:spid="_x0000_s1308" type="#_x0000_t32" style="position:absolute;margin-left:125.4pt;margin-top:64pt;width:73.75pt;height:55.8pt;flip:y;z-index:252165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" strokecolor="red" strokeweight="1pt">
            <v:stroke endarrow="block" joinstyle="miter"/>
          </v:shap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408218" cy="2895472"/>
            <wp:effectExtent l="0" t="0" r="1905" b="635"/>
            <wp:docPr id="2363" name="Slika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6" cstate="print"/>
                    <a:srcRect l="59043" t="22841" r="5280" b="23254"/>
                    <a:stretch/>
                  </pic:blipFill>
                  <pic:spPr bwMode="auto">
                    <a:xfrm>
                      <a:off x="0" y="0"/>
                      <a:ext cx="3425173" cy="2909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352038" w:rsidRPr="00E63843" w:rsidRDefault="00352038" w:rsidP="0081407D">
      <w:pPr>
        <w:pStyle w:val="ListParagraph"/>
        <w:numPr>
          <w:ilvl w:val="0"/>
          <w:numId w:val="4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124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o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( 180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o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- 2 </w:t>
      </w:r>
      <w:r w:rsidRPr="00E63843">
        <w:rPr>
          <w:rFonts w:cs="Segoe UI Semilight"/>
          <w:b/>
          <w:bCs/>
          <w:color w:val="262626" w:themeColor="text1" w:themeTint="D9"/>
          <w:sz w:val="24"/>
          <w:szCs w:val="24"/>
          <w:vertAlign w:val="superscript"/>
        </w:rPr>
        <w:t>.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28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o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) </w:t>
      </w: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  <w:sz w:val="28"/>
          <w:szCs w:val="28"/>
        </w:rPr>
        <w:pict>
          <v:shape id="Luk 2708" o:spid="_x0000_s1307" style="position:absolute;margin-left:146.25pt;margin-top:68pt;width:73.55pt;height:68.45pt;rotation:-2702674fd;z-index:252168192;visibility:visible;mso-width-relative:margin;mso-height-relative:margin;v-text-anchor:middle" coordsize="934227,86949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" adj="0,,0" path="m467113,nsc725093,,934227,194642,934227,434745r-467113,c467114,289830,467113,144915,467113,xem467113,nfc725093,,934227,194642,934227,434745e" filled="f" strokecolor="#4472c4 [3204]" strokeweight=".5pt">
            <v:stroke joinstyle="miter"/>
            <v:formulas/>
            <v:path arrowok="t" o:connecttype="custom" o:connectlocs="467113,0;934227,434745" o:connectangles="0,0"/>
          </v:shape>
        </w:pict>
      </w:r>
      <w:r w:rsidRPr="00E63843">
        <w:rPr>
          <w:noProof/>
          <w:color w:val="262626" w:themeColor="text1" w:themeTint="D9"/>
          <w:sz w:val="28"/>
          <w:szCs w:val="28"/>
        </w:rPr>
        <w:pict>
          <v:shape id="Tekstni okvir 2709" o:spid="_x0000_s1066" type="#_x0000_t202" style="position:absolute;margin-left:169.45pt;margin-top:66.75pt;width:48.2pt;height:22.05pt;z-index:25216921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" fillcolor="white [3201]" stroked="f" strokeweight=".5pt">
            <v:fill opacity="0"/>
            <v:textbox>
              <w:txbxContent>
                <w:p w:rsidR="009E0813" w:rsidRDefault="009E0813">
                  <w:r>
                    <w:rPr>
                      <w:rFonts w:ascii="Segoe UI Semilight" w:hAnsi="Segoe UI Semilight" w:cs="Segoe UI Semilight"/>
                      <w:color w:val="0070C0"/>
                      <w:sz w:val="24"/>
                      <w:szCs w:val="24"/>
                    </w:rPr>
                    <w:t>124</w:t>
                  </w:r>
                  <w:r>
                    <w:rPr>
                      <w:rFonts w:ascii="Segoe UI Semilight" w:hAnsi="Segoe UI Semilight" w:cs="Segoe UI Semilight"/>
                      <w:color w:val="0070C0"/>
                      <w:sz w:val="24"/>
                      <w:szCs w:val="24"/>
                      <w:vertAlign w:val="superscript"/>
                    </w:rPr>
                    <w:t>o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  <w:sz w:val="28"/>
          <w:szCs w:val="28"/>
        </w:rPr>
        <w:pict>
          <v:shape id="Ravni poveznik sa strelicom 2707" o:spid="_x0000_s1306" type="#_x0000_t32" style="position:absolute;margin-left:76.65pt;margin-top:37.15pt;width:108.35pt;height:54.55pt;flip:x y;z-index:252167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" strokecolor="red" strokeweight="1pt">
            <v:stroke endarrow="block" joinstyle="miter"/>
          </v:shap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5252966" cy="1712421"/>
            <wp:effectExtent l="0" t="0" r="5080" b="2540"/>
            <wp:docPr id="2365" name="Slika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7" cstate="print"/>
                    <a:srcRect l="30472" t="39786" r="15079" b="28646"/>
                    <a:stretch/>
                  </pic:blipFill>
                  <pic:spPr bwMode="auto">
                    <a:xfrm>
                      <a:off x="0" y="0"/>
                      <a:ext cx="5295191" cy="17261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3D7E" w:rsidRPr="00E63843" w:rsidRDefault="00352038" w:rsidP="0081407D">
      <w:pPr>
        <w:pStyle w:val="ListParagraph"/>
        <w:numPr>
          <w:ilvl w:val="0"/>
          <w:numId w:val="4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a) 0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 xml:space="preserve">o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b) 0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o</w:t>
      </w:r>
    </w:p>
    <w:p w:rsidR="00813CF9" w:rsidRDefault="00813CF9" w:rsidP="00813CF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5. </w:t>
      </w:r>
      <w:r w:rsidR="004309B7" w:rsidRPr="00813C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Iako ravni, zidovi nisu savršeno glatki. Takve neravne površine možemo zamislti kao 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813CF9" w:rsidRDefault="00813CF9" w:rsidP="00813CF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4309B7" w:rsidRPr="00813C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niz malih ravnih zrcala razmještenih u različitim smjerovima, pa se upadne paralelne </w:t>
      </w:r>
    </w:p>
    <w:p w:rsidR="004309B7" w:rsidRPr="00813CF9" w:rsidRDefault="00813CF9" w:rsidP="00813CF9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4309B7" w:rsidRPr="00813CF9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rake odbijaju kao neparalelne.</w:t>
      </w:r>
    </w:p>
    <w:p w:rsidR="004309B7" w:rsidRPr="00E63843" w:rsidRDefault="004309B7" w:rsidP="009E0813">
      <w:pPr>
        <w:pStyle w:val="ListParagraph"/>
        <w:numPr>
          <w:ilvl w:val="0"/>
          <w:numId w:val="56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rijedi.</w:t>
      </w: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lastRenderedPageBreak/>
        <w:pict>
          <v:line id="Ravni poveznik 2717" o:spid="_x0000_s1305" style="position:absolute;z-index:252183552;visibility:visible;mso-height-relative:margin" from="247.85pt,72.65pt" to="272.3pt,8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" strokecolor="#7f7f7f [1612]" strokeweight="2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2716" o:spid="_x0000_s1304" style="position:absolute;flip:y;z-index:252181504;visibility:visible;mso-width-relative:margin;mso-height-relative:margin" from="203.2pt,65.7pt" to="221.2pt,7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" strokecolor="#7f7f7f [1612]" strokeweight="2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2715" o:spid="_x0000_s1303" style="position:absolute;flip:y;z-index:252179456;visibility:visible;mso-width-relative:margin;mso-height-relative:margin" from="173pt,85.45pt" to="191.4pt,9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" strokecolor="#7f7f7f [1612]" strokeweight="2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shape id="Ravni poveznik sa strelicom 2712" o:spid="_x0000_s1302" type="#_x0000_t32" style="position:absolute;margin-left:261.85pt;margin-top:62.65pt;width:70.25pt;height:14.1pt;flip:y;z-index:252174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" strokecolor="#f77103" strokeweight="2.2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2714" o:spid="_x0000_s1301" style="position:absolute;z-index:252177408;visibility:visible" from="104.5pt,70.9pt" to="128.9pt,7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" strokecolor="#7f7f7f [1612]" strokeweight="2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shape id="Ravni poveznik sa strelicom 2710" o:spid="_x0000_s1300" type="#_x0000_t32" style="position:absolute;margin-left:118.2pt;margin-top:23.3pt;width:61.2pt;height:49pt;flip:y;z-index:252170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" strokecolor="#f77103" strokeweight="2.2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711" o:spid="_x0000_s1299" type="#_x0000_t32" style="position:absolute;margin-left:191.55pt;margin-top:3.55pt;width:20.65pt;height:65.25pt;flip:x y;z-index:252172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" strokecolor="#f77103" strokeweight="2.2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2713" o:spid="_x0000_s1298" type="#_x0000_t32" style="position:absolute;margin-left:149.8pt;margin-top:3.65pt;width:32.25pt;height:86.65pt;flip:x y;z-index:252176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" strokecolor="#f77103" strokeweight="2.25pt">
            <v:stroke endarrow="block" joinstyle="miter"/>
          </v:shap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347665" cy="1591002"/>
            <wp:effectExtent l="0" t="0" r="0" b="9525"/>
            <wp:docPr id="2366" name="Slika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" cstate="print"/>
                    <a:srcRect l="23819" t="32596" r="29262" b="36868"/>
                    <a:stretch/>
                  </pic:blipFill>
                  <pic:spPr bwMode="auto">
                    <a:xfrm>
                      <a:off x="0" y="0"/>
                      <a:ext cx="4387122" cy="16054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31CF5" w:rsidRPr="00E63843" w:rsidRDefault="00C31CF5" w:rsidP="009E081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7.</w:t>
      </w:r>
      <w:r w:rsid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4</w:t>
      </w:r>
      <w:r w:rsid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m</w:t>
      </w:r>
    </w:p>
    <w:p w:rsidR="00C31CF5" w:rsidRPr="00E63843" w:rsidRDefault="00C31CF5" w:rsidP="00C31CF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8. Lijevoj. </w:t>
      </w:r>
    </w:p>
    <w:p w:rsidR="00C31CF5" w:rsidRPr="00E63843" w:rsidRDefault="00C31CF5" w:rsidP="00C31CF5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Uspravna, iste veličine, prividna, zamijenjenih strana u odnosu na predmet.</w:t>
      </w:r>
    </w:p>
    <w:p w:rsidR="00C31CF5" w:rsidRPr="00E63843" w:rsidRDefault="00A746E7" w:rsidP="00C31CF5">
      <w:pPr>
        <w:rPr>
          <w:noProof/>
          <w:color w:val="262626" w:themeColor="text1" w:themeTint="D9"/>
        </w:rPr>
      </w:pPr>
      <w:r w:rsidRPr="00E63843">
        <w:rPr>
          <w:noProof/>
          <w:color w:val="262626" w:themeColor="text1" w:themeTint="D9"/>
        </w:rPr>
        <w:pict>
          <v:shape id="Rukopis 449" o:spid="_x0000_s1297" type="#_x0000_t75" style="position:absolute;margin-left:195pt;margin-top:60.4pt;width:3.05pt;height:2.8pt;z-index:2521845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">
            <v:imagedata r:id="rId169" o:title=""/>
          </v:shape>
        </w:pict>
      </w:r>
      <w:r w:rsidR="00C31CF5" w:rsidRPr="00E63843">
        <w:rPr>
          <w:noProof/>
          <w:color w:val="262626" w:themeColor="text1" w:themeTint="D9"/>
        </w:rPr>
        <w:t xml:space="preserve">                                     </w:t>
      </w:r>
      <w:r w:rsidR="00C31CF5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558845" cy="1719370"/>
            <wp:effectExtent l="0" t="0" r="0" b="0"/>
            <wp:docPr id="2718" name="Slika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0" cstate="print"/>
                    <a:srcRect l="26256" t="39390" r="36599" b="16221"/>
                    <a:stretch/>
                  </pic:blipFill>
                  <pic:spPr bwMode="auto">
                    <a:xfrm>
                      <a:off x="0" y="0"/>
                      <a:ext cx="2566385" cy="17244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46A4E" w:rsidRPr="00E63843" w:rsidRDefault="009E0813" w:rsidP="00C31CF5">
      <w:pPr>
        <w:rPr>
          <w:rFonts w:ascii="Segoe UI Semilight" w:hAnsi="Segoe UI Semilight" w:cs="Segoe UI Semilight"/>
          <w:noProof/>
          <w:color w:val="262626" w:themeColor="text1" w:themeTint="D9"/>
        </w:rPr>
      </w:pPr>
      <w:r>
        <w:rPr>
          <w:rFonts w:ascii="Segoe UI Semilight" w:hAnsi="Segoe UI Semilight" w:cs="Segoe UI Semilight"/>
          <w:noProof/>
          <w:color w:val="262626" w:themeColor="text1" w:themeTint="D9"/>
        </w:rPr>
        <w:t>9.      b)</w:t>
      </w:r>
    </w:p>
    <w:p w:rsidR="002A3E71" w:rsidRPr="00E63843" w:rsidRDefault="00A746E7" w:rsidP="00890F39">
      <w:pPr>
        <w:pStyle w:val="ListParagraph"/>
        <w:numPr>
          <w:ilvl w:val="0"/>
          <w:numId w:val="5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455" o:spid="_x0000_s1067" type="#_x0000_t202" style="position:absolute;left:0;text-align:left;margin-left:392.45pt;margin-top:19.65pt;width:1in;height:1in;z-index:25219276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" fillcolor="white [3201]" stroked="f" strokeweight=".5pt">
            <v:textbox>
              <w:txbxContent>
                <w:p w:rsidR="009E0813" w:rsidRPr="00C76791" w:rsidRDefault="009E0813">
                  <w:pPr>
                    <w:rPr>
                      <w:vertAlign w:val="superscript"/>
                    </w:rPr>
                  </w:pPr>
                  <w:r w:rsidRPr="00C76791">
                    <w:rPr>
                      <w:sz w:val="32"/>
                      <w:szCs w:val="32"/>
                    </w:rPr>
                    <w:t>I</w:t>
                  </w:r>
                  <w:r w:rsidRPr="00C76791">
                    <w:rPr>
                      <w:sz w:val="32"/>
                      <w:szCs w:val="32"/>
                      <w:vertAlign w:val="superscript"/>
                    </w:rPr>
                    <w:t>'</w:t>
                  </w:r>
                </w:p>
              </w:txbxContent>
            </v:textbox>
          </v:shape>
        </w:pict>
      </w:r>
      <w:r w:rsidR="002A3E7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b)</w:t>
      </w: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oval id="Elipsa 456" o:spid="_x0000_s1296" style="position:absolute;margin-left:382.05pt;margin-top:6.1pt;width:6.95pt;height:7.5pt;z-index:25219379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" fillcolor="black [3213]" stroked="f" strokeweight="1pt">
            <v:stroke joinstyle="miter"/>
          </v:oval>
        </w:pict>
      </w:r>
      <w:r w:rsidRPr="00E63843">
        <w:rPr>
          <w:noProof/>
          <w:color w:val="262626" w:themeColor="text1" w:themeTint="D9"/>
        </w:rPr>
        <w:pict>
          <v:shape id="Ravni poveznik sa strelicom 451" o:spid="_x0000_s1295" type="#_x0000_t32" style="position:absolute;margin-left:98.8pt;margin-top:183.2pt;width:117.75pt;height:123.1pt;flip:x;z-index:252187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453" o:spid="_x0000_s1294" style="position:absolute;flip:y;z-index:252190720;visibility:visible;mso-width-relative:margin;mso-height-relative:margin" from="217.75pt,10.75pt" to="383.25pt,18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" strokecolor="#e60000" strokeweight=".5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shape id="Ravni poveznik sa strelicom 450" o:spid="_x0000_s1293" type="#_x0000_t32" style="position:absolute;margin-left:56.3pt;margin-top:93.8pt;width:159.45pt;height:79.55pt;flip:x;z-index:252185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452" o:spid="_x0000_s1292" style="position:absolute;flip:y;z-index:252188672;visibility:visible;mso-width-relative:margin;mso-height-relative:margin" from="218.9pt,10.7pt" to="382.05pt,9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" strokecolor="#e60000" strokeweight=".5pt">
            <v:stroke dashstyle="3 1" opacity="52428f" joinstyle="miter"/>
          </v:lin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408218" cy="2776357"/>
            <wp:effectExtent l="0" t="0" r="1905" b="5080"/>
            <wp:docPr id="2367" name="Slika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1" cstate="print"/>
                    <a:srcRect l="34946" t="30290" r="29808" b="18647"/>
                    <a:stretch/>
                  </pic:blipFill>
                  <pic:spPr bwMode="auto">
                    <a:xfrm>
                      <a:off x="0" y="0"/>
                      <a:ext cx="3423162" cy="2788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76791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ukopis 1328" o:spid="_x0000_s1291" type="#_x0000_t75" style="position:absolute;margin-left:-21.75pt;margin-top:-29.15pt;width:74.8pt;height:84.95pt;z-index:2529218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">
            <v:imagedata r:id="rId172" o:title=""/>
          </v:shape>
        </w:pict>
      </w:r>
    </w:p>
    <w:p w:rsidR="00C76791" w:rsidRPr="00E63843" w:rsidRDefault="00C76791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C76791" w:rsidRPr="00E63843" w:rsidRDefault="00C76791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F673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lastRenderedPageBreak/>
        <w:pict>
          <v:rect id="Pravokutnik 458" o:spid="_x0000_s1290" style="position:absolute;margin-left:83.6pt;margin-top:-25.05pt;width:5.25pt;height:113.8pt;rotation:4096296fd;z-index:2521948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" fillcolor="#4472c4 [3204]" strokeweight="1pt">
            <v:fill r:id="rId173" o:title="" color2="white [3212]" type="pattern"/>
          </v:rect>
        </w:pict>
      </w:r>
      <w:r w:rsidR="00C76791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1.</w:t>
      </w: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avni poveznik sa strelicom 459" o:spid="_x0000_s1289" type="#_x0000_t32" style="position:absolute;margin-left:88.25pt;margin-top:10.2pt;width:3.5pt;height:148.65pt;z-index:252195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" strokecolor="red" strokeweight="1.25pt">
            <v:stroke endarrow="block" joinstyle="miter"/>
          </v:shap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157801" cy="1720735"/>
            <wp:effectExtent l="0" t="0" r="0" b="0"/>
            <wp:docPr id="128" name="Slika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4" cstate="print"/>
                    <a:srcRect l="29460" t="34138" r="26615" b="33532"/>
                    <a:stretch/>
                  </pic:blipFill>
                  <pic:spPr bwMode="auto">
                    <a:xfrm>
                      <a:off x="0" y="0"/>
                      <a:ext cx="4214997" cy="1744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76791" w:rsidRPr="00E63843" w:rsidRDefault="00C76791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C76791" w:rsidRPr="00E63843" w:rsidRDefault="00C76791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C76791" w:rsidRPr="00E63843" w:rsidRDefault="0045415B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2.</w:t>
      </w:r>
    </w:p>
    <w:p w:rsidR="004F673E" w:rsidRPr="00E63843" w:rsidRDefault="004F673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B3D7E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470" o:spid="_x0000_s1068" type="#_x0000_t202" style="position:absolute;margin-left:200.3pt;margin-top:99.8pt;width:1in;height:31.35pt;z-index:25221324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" fillcolor="white [3201]" stroked="f" strokeweight=".5pt">
            <v:textbox>
              <w:txbxContent>
                <w:p w:rsidR="009E0813" w:rsidRPr="00C76791" w:rsidRDefault="009E0813" w:rsidP="0045415B">
                  <w:pPr>
                    <w:rPr>
                      <w:vertAlign w:val="superscript"/>
                    </w:rPr>
                  </w:pPr>
                  <w:r w:rsidRPr="00C76791">
                    <w:rPr>
                      <w:sz w:val="32"/>
                      <w:szCs w:val="32"/>
                    </w:rPr>
                    <w:t>I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oval id="Elipsa 469" o:spid="_x0000_s1288" style="position:absolute;margin-left:342.35pt;margin-top:112.9pt;width:5.25pt;height:5.25pt;z-index:25221120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" fillcolor="yellow" strokecolor="black [3213]" strokeweight=".5pt">
            <v:stroke joinstyle="miter"/>
          </v:oval>
        </w:pict>
      </w:r>
      <w:r w:rsidRPr="00E63843">
        <w:rPr>
          <w:noProof/>
          <w:color w:val="262626" w:themeColor="text1" w:themeTint="D9"/>
        </w:rPr>
        <w:pict>
          <v:shape id="Tekstni okvir 468" o:spid="_x0000_s1069" type="#_x0000_t202" style="position:absolute;margin-left:351.85pt;margin-top:100.4pt;width:1in;height:1in;z-index:25220915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" fillcolor="white [3201]" stroked="f" strokeweight=".5pt">
            <v:textbox>
              <w:txbxContent>
                <w:p w:rsidR="009E0813" w:rsidRPr="00C76791" w:rsidRDefault="009E0813" w:rsidP="0045415B">
                  <w:pPr>
                    <w:rPr>
                      <w:vertAlign w:val="superscript"/>
                    </w:rPr>
                  </w:pPr>
                  <w:r w:rsidRPr="00C76791">
                    <w:rPr>
                      <w:sz w:val="32"/>
                      <w:szCs w:val="32"/>
                    </w:rPr>
                    <w:t>I</w:t>
                  </w:r>
                  <w:r w:rsidRPr="00C76791">
                    <w:rPr>
                      <w:sz w:val="32"/>
                      <w:szCs w:val="32"/>
                      <w:vertAlign w:val="superscript"/>
                    </w:rPr>
                    <w:t>'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oval id="Elipsa 466" o:spid="_x0000_s1287" style="position:absolute;margin-left:222.95pt;margin-top:112.55pt;width:5.25pt;height:5.25pt;z-index:2522071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" fillcolor="yellow" strokecolor="black [3213]" strokeweight=".5pt">
            <v:stroke joinstyle="miter"/>
          </v:oval>
        </w:pict>
      </w:r>
      <w:r w:rsidRPr="00E63843">
        <w:rPr>
          <w:noProof/>
          <w:color w:val="262626" w:themeColor="text1" w:themeTint="D9"/>
        </w:rPr>
        <w:pict>
          <v:shape id="Ravni poveznik sa strelicom 460" o:spid="_x0000_s1286" type="#_x0000_t32" style="position:absolute;margin-left:228.2pt;margin-top:116.05pt;width:56.5pt;height:19.7pt;z-index:252197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" strokecolor="red" strokeweight="1.2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461" o:spid="_x0000_s1285" type="#_x0000_t32" style="position:absolute;margin-left:228.2pt;margin-top:88.85pt;width:56.45pt;height:26.6pt;flip:y;z-index:252199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" strokecolor="red" strokeweight="1.25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454" o:spid="_x0000_s1284" style="position:absolute;flip:y;z-index:252206080;visibility:visible;mso-width-relative:margin;mso-height-relative:margin" from="227pt,115.45pt" to="344.8pt,1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" strokecolor="#4472c4 [3204]" strokeweight=".5pt">
            <v:stroke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463" o:spid="_x0000_s1283" style="position:absolute;flip:y;z-index:252204032;visibility:visible;mso-width-relative:margin;mso-height-relative:margin" from="281.6pt,115.45pt" to="347.2pt,1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" strokecolor="#e60000" strokeweight=".5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462" o:spid="_x0000_s1282" style="position:absolute;z-index:252201984;visibility:visible;mso-width-relative:margin;mso-height-relative:margin" from="286.25pt,89.35pt" to="344.85pt,1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" strokecolor="#e60000" strokeweight=".5pt">
            <v:stroke dashstyle="3 1" opacity="52428f" joinstyle="miter"/>
          </v:lin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389120" cy="2637267"/>
            <wp:effectExtent l="0" t="0" r="0" b="0"/>
            <wp:docPr id="132" name="Slika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5" cstate="print"/>
                    <a:srcRect l="34504" t="37733" r="19154" b="12745"/>
                    <a:stretch/>
                  </pic:blipFill>
                  <pic:spPr bwMode="auto">
                    <a:xfrm>
                      <a:off x="0" y="0"/>
                      <a:ext cx="4403944" cy="26461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B3D7E" w:rsidRPr="00E63843" w:rsidRDefault="00DB3D7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46A4E" w:rsidRPr="00E63843" w:rsidRDefault="00446A4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645A" w:rsidRPr="00E63843" w:rsidRDefault="0004645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645A" w:rsidRPr="00E63843" w:rsidRDefault="0004645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645A" w:rsidRPr="00E63843" w:rsidRDefault="0004645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04645A" w:rsidRPr="00E63843" w:rsidRDefault="0004645A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E0813" w:rsidRDefault="009E0813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E0813" w:rsidRDefault="009E0813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446A4E" w:rsidRPr="00E63843" w:rsidRDefault="00446A4E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13.</w:t>
      </w:r>
    </w:p>
    <w:p w:rsidR="00AE4CDC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ukopis 737" o:spid="_x0000_s1281" type="#_x0000_t75" style="position:absolute;margin-left:98.95pt;margin-top:202.75pt;width:77.75pt;height:59.95pt;z-index:2525900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">
            <v:imagedata r:id="rId176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56" o:spid="_x0000_s1280" type="#_x0000_t75" style="position:absolute;margin-left:155.15pt;margin-top:203.65pt;width:12.25pt;height:12.8pt;z-index:2525409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">
            <v:imagedata r:id="rId177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58" o:spid="_x0000_s1279" type="#_x0000_t75" style="position:absolute;margin-left:111.1pt;margin-top:236.15pt;width:58.5pt;height:22.95pt;z-index:2525419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">
            <v:imagedata r:id="rId178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54" o:spid="_x0000_s1278" type="#_x0000_t75" style="position:absolute;margin-left:142.3pt;margin-top:214.7pt;width:10.75pt;height:11.45pt;z-index:2525388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">
            <v:imagedata r:id="rId179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52" o:spid="_x0000_s1277" type="#_x0000_t75" style="position:absolute;margin-left:159.25pt;margin-top:221.6pt;width:12.55pt;height:12.45pt;z-index:2525368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">
            <v:imagedata r:id="rId180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44" o:spid="_x0000_s1276" type="#_x0000_t75" style="position:absolute;margin-left:102.55pt;margin-top:225.45pt;width:11.1pt;height:12pt;z-index:2525296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">
            <v:imagedata r:id="rId181" o:title=""/>
          </v:shape>
        </w:pict>
      </w:r>
      <w:r w:rsidRPr="00E63843">
        <w:rPr>
          <w:noProof/>
          <w:color w:val="262626" w:themeColor="text1" w:themeTint="D9"/>
        </w:rPr>
        <w:pict>
          <v:shape id="Rukopis 703" o:spid="_x0000_s1275" type="#_x0000_t75" style="position:absolute;margin-left:105.85pt;margin-top:213.45pt;width:12.15pt;height:13.6pt;z-index:2525286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">
            <v:imagedata r:id="rId182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7" o:spid="_x0000_s1274" type="#_x0000_t75" style="position:absolute;margin-left:154.55pt;margin-top:209.35pt;width:9.15pt;height:14.65pt;z-index:2524835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">
            <v:imagedata r:id="rId183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6" o:spid="_x0000_s1273" type="#_x0000_t75" style="position:absolute;margin-left:160.65pt;margin-top:220.4pt;width:9.9pt;height:18.7pt;z-index:2524825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">
            <v:imagedata r:id="rId184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5" o:spid="_x0000_s1272" type="#_x0000_t75" style="position:absolute;margin-left:153.85pt;margin-top:229.05pt;width:14.5pt;height:18.1pt;z-index:25248153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">
            <v:imagedata r:id="rId185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4" o:spid="_x0000_s1271" type="#_x0000_t75" style="position:absolute;margin-left:140.55pt;margin-top:237.95pt;width:16.95pt;height:18.1pt;z-index:2524805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">
            <v:imagedata r:id="rId186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3" o:spid="_x0000_s1270" type="#_x0000_t75" style="position:absolute;margin-left:114.1pt;margin-top:235.65pt;width:17.15pt;height:17.45pt;z-index:2524794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">
            <v:imagedata r:id="rId187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2" o:spid="_x0000_s1269" type="#_x0000_t75" style="position:absolute;margin-left:108.35pt;margin-top:222.45pt;width:16.25pt;height:18.95pt;z-index:2524784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">
            <v:imagedata r:id="rId188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1" o:spid="_x0000_s1268" type="#_x0000_t75" style="position:absolute;margin-left:108.15pt;margin-top:213.65pt;width:16.15pt;height:22.2pt;z-index:2524774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">
            <v:imagedata r:id="rId189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20" o:spid="_x0000_s1267" type="#_x0000_t75" style="position:absolute;margin-left:111.4pt;margin-top:217.3pt;width:15.9pt;height:23.6pt;z-index:2524764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">
            <v:imagedata r:id="rId190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19" o:spid="_x0000_s1266" type="#_x0000_t75" style="position:absolute;margin-left:114.5pt;margin-top:221.4pt;width:19.85pt;height:25.95pt;z-index:2524753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">
            <v:imagedata r:id="rId191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18" o:spid="_x0000_s1265" type="#_x0000_t75" style="position:absolute;margin-left:121.45pt;margin-top:213.2pt;width:43pt;height:39.55pt;z-index:2524743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">
            <v:imagedata r:id="rId192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17" o:spid="_x0000_s1264" type="#_x0000_t75" style="position:absolute;margin-left:136.9pt;margin-top:218.4pt;width:20.6pt;height:21.35pt;z-index:2524733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">
            <v:imagedata r:id="rId193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16" o:spid="_x0000_s1263" type="#_x0000_t75" style="position:absolute;margin-left:129.45pt;margin-top:218.4pt;width:23.15pt;height:21.7pt;z-index:2524723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">
            <v:imagedata r:id="rId194" o:title=""/>
          </v:shape>
        </w:pict>
      </w:r>
      <w:r w:rsidRPr="00E63843">
        <w:rPr>
          <w:noProof/>
          <w:color w:val="262626" w:themeColor="text1" w:themeTint="D9"/>
        </w:rPr>
        <w:pict>
          <v:shape id="Rukopis 2915" o:spid="_x0000_s1262" type="#_x0000_t75" style="position:absolute;margin-left:132.6pt;margin-top:217.95pt;width:26.15pt;height:25.7pt;z-index:2524712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">
            <v:imagedata r:id="rId195" o:title=""/>
          </v:shape>
        </w:pict>
      </w:r>
      <w:r w:rsidRPr="00E63843">
        <w:rPr>
          <w:noProof/>
          <w:color w:val="262626" w:themeColor="text1" w:themeTint="D9"/>
        </w:rPr>
        <w:pict>
          <v:shape id="Rukopis 616" o:spid="_x0000_s1261" type="#_x0000_t75" style="position:absolute;margin-left:120.55pt;margin-top:174pt;width:37.35pt;height:46pt;z-index:2524160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">
            <v:imagedata r:id="rId196" o:title=""/>
          </v:shape>
        </w:pict>
      </w:r>
      <w:r w:rsidRPr="00E63843">
        <w:rPr>
          <w:noProof/>
          <w:color w:val="262626" w:themeColor="text1" w:themeTint="D9"/>
        </w:rPr>
        <w:pict>
          <v:shape id="Rukopis 563" o:spid="_x0000_s1260" type="#_x0000_t75" style="position:absolute;margin-left:140.55pt;margin-top:177.4pt;width:3.9pt;height:10.05pt;z-index:2523330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">
            <v:imagedata r:id="rId197" o:title=""/>
          </v:shape>
        </w:pict>
      </w:r>
      <w:r w:rsidRPr="00E63843">
        <w:rPr>
          <w:noProof/>
          <w:color w:val="262626" w:themeColor="text1" w:themeTint="D9"/>
        </w:rPr>
        <w:pict>
          <v:shape id="Rukopis 556" o:spid="_x0000_s1259" type="#_x0000_t75" style="position:absolute;margin-left:120.05pt;margin-top:173pt;width:13pt;height:41.2pt;z-index:2523258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">
            <v:imagedata r:id="rId198" o:title=""/>
          </v:shape>
        </w:pict>
      </w:r>
      <w:r w:rsidRPr="00E63843">
        <w:rPr>
          <w:noProof/>
          <w:color w:val="262626" w:themeColor="text1" w:themeTint="D9"/>
        </w:rPr>
        <w:pict>
          <v:shape id="Rukopis 555" o:spid="_x0000_s1258" type="#_x0000_t75" style="position:absolute;margin-left:118pt;margin-top:175.95pt;width:13.75pt;height:37.2pt;z-index:2523248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">
            <v:imagedata r:id="rId199" o:title=""/>
          </v:shape>
        </w:pict>
      </w:r>
      <w:r w:rsidRPr="00E63843">
        <w:rPr>
          <w:noProof/>
          <w:color w:val="262626" w:themeColor="text1" w:themeTint="D9"/>
        </w:rPr>
        <w:pict>
          <v:shape id="Rukopis 551" o:spid="_x0000_s1257" type="#_x0000_t75" style="position:absolute;margin-left:120.35pt;margin-top:170.5pt;width:10.4pt;height:11.8pt;z-index:2523217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">
            <v:imagedata r:id="rId200" o:title=""/>
          </v:shape>
        </w:pict>
      </w:r>
      <w:r w:rsidRPr="00E63843">
        <w:rPr>
          <w:noProof/>
          <w:color w:val="262626" w:themeColor="text1" w:themeTint="D9"/>
        </w:rPr>
        <w:pict>
          <v:shape id="Rukopis 543" o:spid="_x0000_s1256" type="#_x0000_t75" style="position:absolute;margin-left:125.3pt;margin-top:180.35pt;width:2.75pt;height:3.65pt;z-index:2523146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">
            <v:imagedata r:id="rId201" o:title=""/>
          </v:shape>
        </w:pict>
      </w:r>
      <w:r w:rsidR="00DB3D7E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103903" cy="4123112"/>
            <wp:effectExtent l="0" t="0" r="0" b="0"/>
            <wp:docPr id="134" name="Slika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2" cstate="print"/>
                    <a:srcRect l="17902" t="25151" r="48881" b="15497"/>
                    <a:stretch/>
                  </pic:blipFill>
                  <pic:spPr bwMode="auto">
                    <a:xfrm>
                      <a:off x="0" y="0"/>
                      <a:ext cx="4142929" cy="41623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E0813" w:rsidRPr="00E63843" w:rsidRDefault="009E0813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E4CDC" w:rsidRPr="009E0813" w:rsidRDefault="00446A4E" w:rsidP="00AE4CDC">
      <w:pPr>
        <w:pStyle w:val="ListParagraph"/>
        <w:numPr>
          <w:ilvl w:val="1"/>
          <w:numId w:val="2"/>
        </w:numPr>
        <w:jc w:val="center"/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</w:pPr>
      <w:r w:rsidRPr="009E0813">
        <w:rPr>
          <w:rFonts w:ascii="Segoe UI Semilight" w:hAnsi="Segoe UI Semilight" w:cs="Segoe UI Semilight"/>
          <w:b/>
          <w:color w:val="F06324"/>
          <w:sz w:val="28"/>
          <w:szCs w:val="28"/>
          <w:u w:val="single"/>
        </w:rPr>
        <w:t>Kako se svjetlost odbija od zakrivljenih zrcala</w:t>
      </w:r>
    </w:p>
    <w:p w:rsidR="00617F3D" w:rsidRPr="00E63843" w:rsidRDefault="00AE4CDC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0070C0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ptička os.</w:t>
      </w:r>
    </w:p>
    <w:p w:rsidR="00617F3D" w:rsidRPr="00E63843" w:rsidRDefault="00617F3D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750" o:spid="_x0000_s1070" type="#_x0000_t202" style="position:absolute;margin-left:116.9pt;margin-top:45.5pt;width:1in;height:31.35pt;z-index:252608512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" fillcolor="white [3201]" stroked="f" strokeweight=".5pt">
            <v:fill opacity="0"/>
            <v:textbox>
              <w:txbxContent>
                <w:p w:rsidR="009E0813" w:rsidRPr="00C76791" w:rsidRDefault="009E0813" w:rsidP="00520EE5">
                  <w:pPr>
                    <w:rPr>
                      <w:vertAlign w:val="superscript"/>
                    </w:rPr>
                  </w:pPr>
                  <w:r>
                    <w:rPr>
                      <w:sz w:val="32"/>
                      <w:szCs w:val="32"/>
                    </w:rPr>
                    <w:t>R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748" o:spid="_x0000_s1071" type="#_x0000_t202" style="position:absolute;margin-left:128.1pt;margin-top:89.6pt;width:1in;height:31.35pt;z-index:25260441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" fillcolor="white [3201]" stroked="f" strokeweight=".5pt">
            <v:fill opacity="0"/>
            <v:textbox>
              <w:txbxContent>
                <w:p w:rsidR="009E0813" w:rsidRPr="00C76791" w:rsidRDefault="009E0813" w:rsidP="00AE4CDC">
                  <w:pPr>
                    <w:rPr>
                      <w:vertAlign w:val="superscript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Tekstni okvir 749" o:spid="_x0000_s1072" type="#_x0000_t202" style="position:absolute;margin-left:179.35pt;margin-top:90.7pt;width:1in;height:31.35pt;z-index:252606464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" fillcolor="white [3201]" stroked="f" strokeweight=".5pt">
            <v:fill opacity="0"/>
            <v:textbox>
              <w:txbxContent>
                <w:p w:rsidR="009E0813" w:rsidRPr="00C76791" w:rsidRDefault="009E0813" w:rsidP="00AE4CDC">
                  <w:pPr>
                    <w:rPr>
                      <w:vertAlign w:val="superscript"/>
                    </w:rPr>
                  </w:pPr>
                  <w:r>
                    <w:rPr>
                      <w:sz w:val="32"/>
                      <w:szCs w:val="32"/>
                    </w:rPr>
                    <w:t>T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oval id="Elipsa 745" o:spid="_x0000_s1255" style="position:absolute;margin-left:135.75pt;margin-top:85.95pt;width:5.25pt;height:5.25pt;z-index:2525982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" fillcolor="red" strokecolor="black [3213]" strokeweight=".5pt">
            <v:stroke joinstyle="miter"/>
          </v:oval>
        </w:pict>
      </w:r>
      <w:r w:rsidRPr="00E63843">
        <w:rPr>
          <w:noProof/>
          <w:color w:val="262626" w:themeColor="text1" w:themeTint="D9"/>
        </w:rPr>
        <w:pict>
          <v:oval id="Elipsa 746" o:spid="_x0000_s1254" style="position:absolute;margin-left:183.25pt;margin-top:85.95pt;width:5.25pt;height:5.25pt;z-index:2526003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" fillcolor="red" strokecolor="black [3213]" strokeweight=".5pt">
            <v:stroke joinstyle="miter"/>
          </v:oval>
        </w:pict>
      </w:r>
      <w:r w:rsidRPr="00E63843">
        <w:rPr>
          <w:noProof/>
          <w:color w:val="262626" w:themeColor="text1" w:themeTint="D9"/>
        </w:rPr>
        <w:pict>
          <v:oval id="Elipsa 744" o:spid="_x0000_s1253" style="position:absolute;margin-left:86.85pt;margin-top:85.35pt;width:5.25pt;height:5.25pt;z-index:2525962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" fillcolor="red" strokecolor="black [3213]" strokeweight=".5pt">
            <v:stroke joinstyle="miter"/>
          </v:oval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159339" cy="2360814"/>
            <wp:effectExtent l="0" t="0" r="3175" b="1905"/>
            <wp:docPr id="135" name="Slika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3" cstate="print"/>
                    <a:srcRect l="50233" t="35161" r="20609" b="26089"/>
                    <a:stretch/>
                  </pic:blipFill>
                  <pic:spPr bwMode="auto">
                    <a:xfrm>
                      <a:off x="0" y="0"/>
                      <a:ext cx="3188989" cy="2382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4398" w:rsidRPr="00E63843" w:rsidRDefault="00794398" w:rsidP="0079439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94398" w:rsidRPr="00E63843" w:rsidRDefault="00D31000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  b)</w:t>
      </w: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lastRenderedPageBreak/>
        <w:pict>
          <v:shape id="Ravni poveznik sa strelicom 759" o:spid="_x0000_s1252" type="#_x0000_t32" style="position:absolute;margin-left:63.85pt;margin-top:116pt;width:128.3pt;height:3.6pt;z-index:252626944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5" o:spid="_x0000_s1251" type="#_x0000_t32" style="position:absolute;margin-left:69.1pt;margin-top:80.45pt;width:112.65pt;height:65.8pt;flip:y;z-index:252618752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4" o:spid="_x0000_s1250" type="#_x0000_t32" style="position:absolute;margin-left:65pt;margin-top:97.3pt;width:124.85pt;height:33.55pt;flip:y;z-index:252616704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6" o:spid="_x0000_s1249" type="#_x0000_t32" style="position:absolute;margin-left:73.15pt;margin-top:65.95pt;width:98.15pt;height:97pt;flip:y;z-index:252620800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2" o:spid="_x0000_s1248" type="#_x0000_t32" style="position:absolute;margin-left:66.75pt;margin-top:101.35pt;width:126pt;height:39.5pt;z-index:252612608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3" o:spid="_x0000_s1247" type="#_x0000_t32" style="position:absolute;margin-left:67.35pt;margin-top:85.7pt;width:119.6pt;height:75.5pt;z-index:252614656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51" o:spid="_x0000_s1246" type="#_x0000_t32" style="position:absolute;margin-left:1in;margin-top:71.2pt;width:104.5pt;height:102.75pt;z-index:252610560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" strokecolor="red" strokeweight="1.25pt">
            <v:stroke endarrow="block" joinstyle="miter"/>
            <w10:wrap anchorx="margin"/>
          </v:shape>
        </w:pict>
      </w:r>
      <w:r w:rsidRPr="00E63843">
        <w:rPr>
          <w:noProof/>
          <w:color w:val="262626" w:themeColor="text1" w:themeTint="D9"/>
        </w:rPr>
        <w:pict>
          <v:shape id="Tekstni okvir 758" o:spid="_x0000_s1073" type="#_x0000_t202" style="position:absolute;margin-left:106.2pt;margin-top:114.75pt;width:1in;height:31.35pt;z-index:25262489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" fillcolor="white [3201]" stroked="f" strokeweight=".5pt">
            <v:fill opacity="0"/>
            <v:textbox>
              <w:txbxContent>
                <w:p w:rsidR="009E0813" w:rsidRPr="00C76791" w:rsidRDefault="009E0813" w:rsidP="00794398">
                  <w:pPr>
                    <w:rPr>
                      <w:vertAlign w:val="superscript"/>
                    </w:rPr>
                  </w:pPr>
                  <w:r>
                    <w:rPr>
                      <w:sz w:val="32"/>
                      <w:szCs w:val="32"/>
                    </w:rPr>
                    <w:t>F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oval id="Elipsa 757" o:spid="_x0000_s1245" style="position:absolute;margin-left:115.2pt;margin-top:114pt;width:5.25pt;height:5.25pt;z-index:2526228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" fillcolor="black [3213]" strokecolor="black [3213]" strokeweight=".5pt">
            <v:stroke joinstyle="miter"/>
          </v:oval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674225" cy="2845887"/>
            <wp:effectExtent l="0" t="0" r="2540" b="0"/>
            <wp:docPr id="136" name="Slika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4" cstate="print"/>
                    <a:srcRect l="39404" t="35929" r="22774" b="11970"/>
                    <a:stretch/>
                  </pic:blipFill>
                  <pic:spPr bwMode="auto">
                    <a:xfrm>
                      <a:off x="0" y="0"/>
                      <a:ext cx="3685986" cy="28549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31000" w:rsidRPr="00E63843" w:rsidRDefault="00D31000" w:rsidP="0081407D">
      <w:pPr>
        <w:pStyle w:val="ListParagraph"/>
        <w:numPr>
          <w:ilvl w:val="0"/>
          <w:numId w:val="45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nop paralelnih zraka usmjerenih paralelno s optičkom osi odbijaju se tako da prolaze kroz </w:t>
      </w:r>
      <w:r w:rsidR="007612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jednu točku,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fokus</w:t>
      </w:r>
      <w:r w:rsidR="00761233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odnosno žarište zrcala.</w:t>
      </w:r>
    </w:p>
    <w:p w:rsidR="00761233" w:rsidRPr="00E63843" w:rsidRDefault="00761233" w:rsidP="0076123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61233" w:rsidRPr="00E63843" w:rsidRDefault="009D3ED0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aralelna</w:t>
      </w:r>
    </w:p>
    <w:p w:rsidR="00761233" w:rsidRPr="00E63843" w:rsidRDefault="00761233" w:rsidP="000C024B">
      <w:pPr>
        <w:rPr>
          <w:noProof/>
          <w:color w:val="262626" w:themeColor="text1" w:themeTint="D9"/>
        </w:rPr>
      </w:pPr>
    </w:p>
    <w:p w:rsidR="009D3ED0" w:rsidRPr="00E63843" w:rsidRDefault="00A746E7" w:rsidP="009D3ED0">
      <w:pPr>
        <w:rPr>
          <w:noProof/>
          <w:color w:val="262626" w:themeColor="text1" w:themeTint="D9"/>
        </w:rPr>
      </w:pPr>
      <w:r w:rsidRPr="00E63843">
        <w:rPr>
          <w:noProof/>
          <w:color w:val="262626" w:themeColor="text1" w:themeTint="D9"/>
        </w:rPr>
        <w:pict>
          <v:shape id="Tekstni okvir 747" o:spid="_x0000_s1074" type="#_x0000_t202" style="position:absolute;margin-left:141pt;margin-top:105.25pt;width:1in;height:31.35pt;z-index:25260236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" fillcolor="white [3201]" stroked="f" strokeweight=".5pt">
            <v:fill opacity="0"/>
            <v:textbox>
              <w:txbxContent>
                <w:p w:rsidR="009E0813" w:rsidRPr="00C76791" w:rsidRDefault="009E0813" w:rsidP="00AE4CDC">
                  <w:pPr>
                    <w:rPr>
                      <w:vertAlign w:val="superscript"/>
                    </w:rPr>
                  </w:pPr>
                  <w:r>
                    <w:rPr>
                      <w:sz w:val="32"/>
                      <w:szCs w:val="32"/>
                    </w:rPr>
                    <w:t>C</w:t>
                  </w: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760" o:spid="_x0000_s1244" type="#_x0000_t32" style="position:absolute;margin-left:70.8pt;margin-top:143.1pt;width:187.55pt;height:3.6pt;z-index:2526279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oval id="Elipsa 761" o:spid="_x0000_s1243" style="position:absolute;margin-left:149.4pt;margin-top:103.85pt;width:5.2pt;height:5.2pt;z-index:2526300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" fillcolor="red" strokecolor="black [3213]" strokeweight=".5pt">
            <v:stroke joinstyle="miter"/>
          </v:oval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326828" cy="2498909"/>
            <wp:effectExtent l="76200" t="114300" r="83185" b="111125"/>
            <wp:docPr id="138" name="Slika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5" cstate="print"/>
                    <a:srcRect l="20785" t="24641" r="41685" b="27885"/>
                    <a:stretch/>
                  </pic:blipFill>
                  <pic:spPr bwMode="auto">
                    <a:xfrm>
                      <a:off x="0" y="0"/>
                      <a:ext cx="3401924" cy="2555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D3ED0" w:rsidRPr="00E63843" w:rsidRDefault="009D3ED0" w:rsidP="009D3ED0">
      <w:pPr>
        <w:rPr>
          <w:noProof/>
          <w:color w:val="262626" w:themeColor="text1" w:themeTint="D9"/>
        </w:rPr>
      </w:pPr>
    </w:p>
    <w:p w:rsidR="009D3ED0" w:rsidRPr="00E63843" w:rsidRDefault="009D3ED0" w:rsidP="009D3ED0">
      <w:pPr>
        <w:rPr>
          <w:noProof/>
          <w:color w:val="262626" w:themeColor="text1" w:themeTint="D9"/>
        </w:rPr>
      </w:pPr>
    </w:p>
    <w:p w:rsidR="009D3ED0" w:rsidRPr="00E63843" w:rsidRDefault="009D3ED0" w:rsidP="009D3ED0">
      <w:pPr>
        <w:rPr>
          <w:noProof/>
          <w:color w:val="262626" w:themeColor="text1" w:themeTint="D9"/>
        </w:rPr>
      </w:pPr>
    </w:p>
    <w:p w:rsidR="009D3ED0" w:rsidRDefault="009D3ED0" w:rsidP="009D3ED0">
      <w:pPr>
        <w:rPr>
          <w:noProof/>
          <w:color w:val="262626" w:themeColor="text1" w:themeTint="D9"/>
        </w:rPr>
      </w:pPr>
    </w:p>
    <w:p w:rsidR="009E0813" w:rsidRPr="00E63843" w:rsidRDefault="009E0813" w:rsidP="009D3ED0">
      <w:pPr>
        <w:rPr>
          <w:noProof/>
          <w:color w:val="262626" w:themeColor="text1" w:themeTint="D9"/>
        </w:rPr>
      </w:pPr>
    </w:p>
    <w:p w:rsidR="009E0813" w:rsidRPr="00E63843" w:rsidRDefault="009E0813" w:rsidP="009E0813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Upadni kut je 0°.</w:t>
      </w: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avni poveznik sa strelicom 763" o:spid="_x0000_s1242" type="#_x0000_t32" style="position:absolute;margin-left:56.3pt;margin-top:44.85pt;width:148.65pt;height:93.95pt;flip:y;z-index:2526320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" strokecolor="#e60000" strokeweight="1pt">
            <v:stroke endarrow="block" joinstyle="miter"/>
          </v:shape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249310" cy="2527069"/>
            <wp:effectExtent l="0" t="0" r="8255" b="6985"/>
            <wp:docPr id="139" name="Slika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6" cstate="print"/>
                    <a:srcRect l="21074" t="33366" r="47016" b="22496"/>
                    <a:stretch/>
                  </pic:blipFill>
                  <pic:spPr bwMode="auto">
                    <a:xfrm>
                      <a:off x="0" y="0"/>
                      <a:ext cx="3263403" cy="2538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D3ED0" w:rsidRPr="00E63843" w:rsidRDefault="009D3ED0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rake se skupe na udaljenosti 25 cm.</w:t>
      </w:r>
    </w:p>
    <w:p w:rsidR="009D3ED0" w:rsidRPr="00E63843" w:rsidRDefault="009D3ED0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797" o:spid="_x0000_s1075" type="#_x0000_t202" style="position:absolute;margin-left:166.65pt;margin-top:90.55pt;width:24.95pt;height:24.5pt;z-index:252669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" fillcolor="white [3201]" stroked="f" strokeweight=".5pt">
            <v:fill opacity="0"/>
            <v:textbox>
              <w:txbxContent>
                <w:p w:rsidR="009E0813" w:rsidRPr="00A5606D" w:rsidRDefault="009E0813" w:rsidP="00B3788D">
                  <w:pPr>
                    <w:rPr>
                      <w:sz w:val="24"/>
                      <w:szCs w:val="24"/>
                      <w:vertAlign w:val="superscript"/>
                    </w:rPr>
                  </w:pPr>
                  <w:r>
                    <w:rPr>
                      <w:sz w:val="24"/>
                      <w:szCs w:val="24"/>
                    </w:rPr>
                    <w:t>P'</w:t>
                  </w:r>
                </w:p>
                <w:p w:rsidR="009E0813" w:rsidRPr="00A5606D" w:rsidRDefault="009E0813">
                  <w:pPr>
                    <w:rPr>
                      <w:sz w:val="24"/>
                      <w:szCs w:val="24"/>
                      <w:vertAlign w:val="superscript"/>
                    </w:rPr>
                  </w:pP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ukopis 3064" o:spid="_x0000_s1241" type="#_x0000_t75" style="position:absolute;margin-left:107.1pt;margin-top:70.7pt;width:7.95pt;height:10.45pt;z-index:2526924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">
            <v:imagedata r:id="rId207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61" o:spid="_x0000_s1240" type="#_x0000_t75" style="position:absolute;margin-left:98.8pt;margin-top:77.85pt;width:11.7pt;height:2.95pt;z-index:2526914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">
            <v:imagedata r:id="rId208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60" o:spid="_x0000_s1239" type="#_x0000_t75" style="position:absolute;margin-left:125.95pt;margin-top:53.65pt;width:13.5pt;height:10.6pt;z-index:2526904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">
            <v:imagedata r:id="rId209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56" o:spid="_x0000_s1238" type="#_x0000_t75" style="position:absolute;margin-left:130.85pt;margin-top:110.45pt;width:16.75pt;height:10.1pt;z-index:2526873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">
            <v:imagedata r:id="rId210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53" o:spid="_x0000_s1237" type="#_x0000_t75" style="position:absolute;margin-left:142.15pt;margin-top:71.85pt;width:13.5pt;height:11.6pt;z-index:2526842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">
            <v:imagedata r:id="rId211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50" o:spid="_x0000_s1236" type="#_x0000_t75" style="position:absolute;margin-left:75.4pt;margin-top:58.65pt;width:110.75pt;height:55.85pt;z-index:2526812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">
            <v:imagedata r:id="rId212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9" o:spid="_x0000_s1235" type="#_x0000_t75" style="position:absolute;margin-left:256.55pt;margin-top:168.65pt;width:1.45pt;height:1.45pt;z-index:2526801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">
            <v:imagedata r:id="rId213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8" o:spid="_x0000_s1234" type="#_x0000_t75" style="position:absolute;margin-left:78.6pt;margin-top:113.75pt;width:103.85pt;height:2.9pt;z-index:2526791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">
            <v:imagedata r:id="rId214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7" o:spid="_x0000_s1233" type="#_x0000_t75" style="position:absolute;margin-left:158.9pt;margin-top:106.45pt;width:10.4pt;height:7.8pt;z-index:2526781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">
            <v:imagedata r:id="rId215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6" o:spid="_x0000_s1232" type="#_x0000_t75" style="position:absolute;margin-left:163.3pt;margin-top:115pt;width:2.5pt;height:.2pt;z-index:2526771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">
            <v:imagedata r:id="rId216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5" o:spid="_x0000_s1231" type="#_x0000_t75" style="position:absolute;margin-left:81.4pt;margin-top:59pt;width:97.75pt;height:67.55pt;z-index:2526760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">
            <v:imagedata r:id="rId217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2" o:spid="_x0000_s1230" type="#_x0000_t75" style="position:absolute;margin-left:162.4pt;margin-top:89.15pt;width:1.75pt;height:27.3pt;z-index:2526730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">
            <v:imagedata r:id="rId218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1" o:spid="_x0000_s1229" type="#_x0000_t75" style="position:absolute;margin-left:132.95pt;margin-top:120.9pt;width:1pt;height:1.05pt;z-index:2526720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">
            <v:imagedata r:id="rId219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40" o:spid="_x0000_s1228" type="#_x0000_t75" style="position:absolute;margin-left:162.1pt;margin-top:90.1pt;width:1.3pt;height:24.6pt;z-index:2526709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">
            <v:imagedata r:id="rId220" o:title=""/>
          </v:shape>
        </w:pict>
      </w:r>
      <w:r w:rsidRPr="00E63843">
        <w:rPr>
          <w:noProof/>
          <w:color w:val="262626" w:themeColor="text1" w:themeTint="D9"/>
        </w:rPr>
        <w:pict>
          <v:shape id="Rukopis 787" o:spid="_x0000_s1227" type="#_x0000_t75" style="position:absolute;margin-left:144.45pt;margin-top:71.1pt;width:13.35pt;height:11.6pt;z-index:25266073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">
            <v:imagedata r:id="rId221" o:title=""/>
          </v:shape>
        </w:pict>
      </w:r>
      <w:r w:rsidRPr="00E63843">
        <w:rPr>
          <w:noProof/>
          <w:color w:val="262626" w:themeColor="text1" w:themeTint="D9"/>
        </w:rPr>
        <w:pict>
          <v:shape id="Rukopis 782" o:spid="_x0000_s1226" type="#_x0000_t75" style="position:absolute;margin-left:99.55pt;margin-top:71.45pt;width:14.1pt;height:10.6pt;z-index:2526556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">
            <v:imagedata r:id="rId222" o:title=""/>
          </v:shape>
        </w:pict>
      </w:r>
      <w:r w:rsidRPr="00E63843">
        <w:rPr>
          <w:noProof/>
          <w:color w:val="262626" w:themeColor="text1" w:themeTint="D9"/>
        </w:rPr>
        <w:pict>
          <v:shape id="Rukopis 776" o:spid="_x0000_s1225" type="#_x0000_t75" style="position:absolute;margin-left:125.65pt;margin-top:54.45pt;width:11.45pt;height:9.35pt;z-index:2526504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">
            <v:imagedata r:id="rId223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31" o:spid="_x0000_s1224" type="#_x0000_t75" style="position:absolute;margin-left:77.95pt;margin-top:55.85pt;width:8.85pt;height:4.35pt;z-index:2526402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">
            <v:imagedata r:id="rId224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27" o:spid="_x0000_s1223" type="#_x0000_t75" style="position:absolute;margin-left:79.5pt;margin-top:57.2pt;width:12pt;height:1.25pt;z-index:2526361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">
            <v:imagedata r:id="rId225" o:title=""/>
          </v:shape>
        </w:pict>
      </w:r>
      <w:r w:rsidRPr="00E63843">
        <w:rPr>
          <w:noProof/>
          <w:color w:val="262626" w:themeColor="text1" w:themeTint="D9"/>
        </w:rPr>
        <w:pict>
          <v:shape id="Rukopis 3023" o:spid="_x0000_s1222" type="#_x0000_t75" style="position:absolute;margin-left:79.7pt;margin-top:56.9pt;width:108.35pt;height:2pt;z-index:2526330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">
            <v:imagedata r:id="rId226" o:title=""/>
          </v:shape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148780" cy="2685325"/>
            <wp:effectExtent l="0" t="0" r="0" b="1270"/>
            <wp:docPr id="140" name="Slika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7" cstate="print"/>
                    <a:srcRect l="43171" t="25920" r="25350" b="26336"/>
                    <a:stretch/>
                  </pic:blipFill>
                  <pic:spPr bwMode="auto">
                    <a:xfrm>
                      <a:off x="0" y="0"/>
                      <a:ext cx="3228268" cy="27531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5606D" w:rsidRPr="00E63843" w:rsidRDefault="00A5606D" w:rsidP="0081407D">
      <w:pPr>
        <w:pStyle w:val="ListParagraph"/>
        <w:numPr>
          <w:ilvl w:val="0"/>
          <w:numId w:val="4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manjena</w:t>
      </w:r>
    </w:p>
    <w:p w:rsidR="00A5606D" w:rsidRPr="00E63843" w:rsidRDefault="00A5606D" w:rsidP="0081407D">
      <w:pPr>
        <w:pStyle w:val="ListParagraph"/>
        <w:numPr>
          <w:ilvl w:val="0"/>
          <w:numId w:val="4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obrnuta</w:t>
      </w:r>
    </w:p>
    <w:p w:rsidR="00A5606D" w:rsidRPr="00E63843" w:rsidRDefault="00A5606D" w:rsidP="0081407D">
      <w:pPr>
        <w:pStyle w:val="ListParagraph"/>
        <w:numPr>
          <w:ilvl w:val="0"/>
          <w:numId w:val="48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varna</w:t>
      </w: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A5606D" w:rsidP="00A5606D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5606D" w:rsidRPr="00E63843" w:rsidRDefault="009E0813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 </w:t>
      </w:r>
      <w:r w:rsidR="00B378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a) </w:t>
      </w: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  <w:r w:rsidR="00B3788D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većana</w:t>
      </w:r>
    </w:p>
    <w:p w:rsidR="00B3788D" w:rsidRPr="009E0813" w:rsidRDefault="009E0813" w:rsidP="009E0813">
      <w:pPr>
        <w:ind w:left="851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  </w:t>
      </w:r>
      <w:r w:rsidR="00B3788D" w:rsidRP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spravna</w:t>
      </w:r>
    </w:p>
    <w:p w:rsidR="00B3788D" w:rsidRPr="00E63843" w:rsidRDefault="00B3788D" w:rsidP="00B3788D">
      <w:pPr>
        <w:pStyle w:val="ListParagraph"/>
        <w:numPr>
          <w:ilvl w:val="0"/>
          <w:numId w:val="3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ividna</w:t>
      </w: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Tekstni okvir 1077" o:spid="_x0000_s1076" type="#_x0000_t202" style="position:absolute;margin-left:31.65pt;margin-top:73.65pt;width:24.95pt;height:24.5pt;z-index:2527959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" fillcolor="white [3201]" stroked="f" strokeweight=".5pt">
            <v:fill opacity="0"/>
            <v:textbox>
              <w:txbxContent>
                <w:p w:rsidR="009E0813" w:rsidRPr="00A5606D" w:rsidRDefault="009E0813" w:rsidP="00B3788D">
                  <w:pPr>
                    <w:rPr>
                      <w:sz w:val="24"/>
                      <w:szCs w:val="24"/>
                      <w:vertAlign w:val="superscript"/>
                    </w:rPr>
                  </w:pPr>
                  <w:r>
                    <w:rPr>
                      <w:sz w:val="24"/>
                      <w:szCs w:val="24"/>
                    </w:rPr>
                    <w:t>P'</w:t>
                  </w:r>
                </w:p>
                <w:p w:rsidR="009E0813" w:rsidRPr="00A5606D" w:rsidRDefault="009E0813" w:rsidP="00B3788D">
                  <w:pPr>
                    <w:rPr>
                      <w:sz w:val="24"/>
                      <w:szCs w:val="24"/>
                      <w:vertAlign w:val="superscript"/>
                    </w:rPr>
                  </w:pPr>
                </w:p>
              </w:txbxContent>
            </v:textbox>
          </v:shape>
        </w:pict>
      </w:r>
      <w:r w:rsidRPr="00E63843">
        <w:rPr>
          <w:noProof/>
          <w:color w:val="262626" w:themeColor="text1" w:themeTint="D9"/>
        </w:rPr>
        <w:pict>
          <v:shape id="Rukopis 1076" o:spid="_x0000_s1221" type="#_x0000_t75" style="position:absolute;margin-left:14.5pt;margin-top:108.1pt;width:69.4pt;height:1.65pt;z-index:2527938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">
            <v:imagedata r:id="rId228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63" o:spid="_x0000_s1220" type="#_x0000_t75" style="position:absolute;margin-left:47.05pt;margin-top:54.75pt;width:12.1pt;height:54.3pt;z-index:2527825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">
            <v:imagedata r:id="rId229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61" o:spid="_x0000_s1219" type="#_x0000_t75" style="position:absolute;margin-left:50.55pt;margin-top:55.15pt;width:3.95pt;height:3.85pt;z-index:2527805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">
            <v:imagedata r:id="rId230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58" o:spid="_x0000_s1218" type="#_x0000_t75" style="position:absolute;margin-left:106.05pt;margin-top:72.85pt;width:11.7pt;height:7.7pt;z-index:2527774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">
            <v:imagedata r:id="rId231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55" o:spid="_x0000_s1217" type="#_x0000_t75" style="position:absolute;margin-left:105.65pt;margin-top:72.1pt;width:11.6pt;height:8.25pt;z-index:2527754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">
            <v:imagedata r:id="rId232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45" o:spid="_x0000_s1216" type="#_x0000_t75" style="position:absolute;margin-left:48.55pt;margin-top:50.7pt;width:9.9pt;height:10.25pt;z-index:2527651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">
            <v:imagedata r:id="rId233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40" o:spid="_x0000_s1215" type="#_x0000_t75" style="position:absolute;margin-left:46.7pt;margin-top:51.65pt;width:13.75pt;height:9.7pt;z-index:2527600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">
            <v:imagedata r:id="rId234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11" o:spid="_x0000_s1214" type="#_x0000_t75" style="position:absolute;margin-left:158.2pt;margin-top:131.8pt;width:14.4pt;height:14.1pt;z-index:2527426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">
            <v:imagedata r:id="rId235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08" o:spid="_x0000_s1213" type="#_x0000_t75" style="position:absolute;margin-left:84.5pt;margin-top:74.15pt;width:97.15pt;height:68.6pt;z-index:2527395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">
            <v:imagedata r:id="rId236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07" o:spid="_x0000_s1212" type="#_x0000_t75" style="position:absolute;margin-left:159.6pt;margin-top:133pt;width:10.65pt;height:11.5pt;z-index:2527385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">
            <v:imagedata r:id="rId237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04" o:spid="_x0000_s1211" type="#_x0000_t75" style="position:absolute;margin-left:151.25pt;margin-top:46.15pt;width:13.4pt;height:9.8pt;z-index:2527354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">
            <v:imagedata r:id="rId238" o:title=""/>
          </v:shape>
        </w:pict>
      </w:r>
      <w:r w:rsidRPr="00E63843">
        <w:rPr>
          <w:noProof/>
          <w:color w:val="262626" w:themeColor="text1" w:themeTint="D9"/>
        </w:rPr>
        <w:pict>
          <v:shape id="Rukopis 1001" o:spid="_x0000_s1210" type="#_x0000_t75" style="position:absolute;margin-left:153.65pt;margin-top:70pt;width:23.2pt;height:70.55pt;z-index:25273241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">
            <v:imagedata r:id="rId239" o:title=""/>
          </v:shape>
        </w:pict>
      </w:r>
      <w:r w:rsidRPr="00E63843">
        <w:rPr>
          <w:noProof/>
          <w:color w:val="262626" w:themeColor="text1" w:themeTint="D9"/>
        </w:rPr>
        <w:pict>
          <v:shape id="Rukopis 995" o:spid="_x0000_s1209" type="#_x0000_t75" style="position:absolute;margin-left:29.2pt;margin-top:34.2pt;width:58.8pt;height:43.5pt;z-index:2527262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">
            <v:imagedata r:id="rId240" o:title=""/>
          </v:shape>
        </w:pict>
      </w:r>
      <w:r w:rsidRPr="00E63843">
        <w:rPr>
          <w:noProof/>
          <w:color w:val="262626" w:themeColor="text1" w:themeTint="D9"/>
        </w:rPr>
        <w:pict>
          <v:shape id="Rukopis 950" o:spid="_x0000_s1208" type="#_x0000_t75" style="position:absolute;margin-left:-8.7pt;margin-top:49.05pt;width:201.65pt;height:3.1pt;z-index:2527150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">
            <v:imagedata r:id="rId241" o:title=""/>
          </v:shape>
        </w:pict>
      </w:r>
      <w:r w:rsidRPr="00E63843">
        <w:rPr>
          <w:noProof/>
          <w:color w:val="262626" w:themeColor="text1" w:themeTint="D9"/>
        </w:rPr>
        <w:pict>
          <v:shape id="Rukopis 938" o:spid="_x0000_s1207" type="#_x0000_t75" style="position:absolute;margin-left:93.6pt;margin-top:50.35pt;width:78.05pt;height:96.45pt;z-index:2527027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">
            <v:imagedata r:id="rId242" o:title=""/>
          </v:shape>
        </w:pict>
      </w:r>
      <w:r w:rsidRPr="00E63843">
        <w:rPr>
          <w:noProof/>
          <w:color w:val="262626" w:themeColor="text1" w:themeTint="D9"/>
        </w:rPr>
        <w:pict>
          <v:shape id="Rukopis 937" o:spid="_x0000_s1206" type="#_x0000_t75" style="position:absolute;margin-left:-25.35pt;margin-top:78.5pt;width:1.45pt;height:1.45pt;z-index:2527016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">
            <v:imagedata r:id="rId243" o:title=""/>
          </v:shape>
        </w:pict>
      </w:r>
      <w:r w:rsidRPr="00E63843">
        <w:rPr>
          <w:noProof/>
          <w:color w:val="262626" w:themeColor="text1" w:themeTint="D9"/>
        </w:rPr>
        <w:pict>
          <v:shape id="Rukopis 928" o:spid="_x0000_s1205" type="#_x0000_t75" style="position:absolute;margin-left:85.95pt;margin-top:72.4pt;width:113pt;height:3.15pt;z-index:2526976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">
            <v:imagedata r:id="rId244" o:title=""/>
          </v:shape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778765" cy="3117272"/>
            <wp:effectExtent l="0" t="0" r="0" b="6985"/>
            <wp:docPr id="142" name="Slika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5" cstate="print"/>
                    <a:srcRect l="45172" t="30797" r="21769" b="20700"/>
                    <a:stretch/>
                  </pic:blipFill>
                  <pic:spPr bwMode="auto">
                    <a:xfrm>
                      <a:off x="0" y="0"/>
                      <a:ext cx="3811627" cy="31443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3788D" w:rsidRPr="00E63843" w:rsidRDefault="00B3788D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)  </w:t>
      </w: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ukopis 1148" o:spid="_x0000_s1204" type="#_x0000_t75" style="position:absolute;margin-left:198.15pt;margin-top:99.35pt;width:5.85pt;height:6.25pt;z-index:2528327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">
            <v:imagedata r:id="rId246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47" o:spid="_x0000_s1203" type="#_x0000_t75" style="position:absolute;margin-left:197.65pt;margin-top:99.15pt;width:2.8pt;height:6.8pt;z-index:2528317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">
            <v:imagedata r:id="rId247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43" o:spid="_x0000_s1202" type="#_x0000_t75" style="position:absolute;margin-left:196.75pt;margin-top:99.8pt;width:6.65pt;height:6.35pt;z-index:2528286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">
            <v:imagedata r:id="rId248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42" o:spid="_x0000_s1201" type="#_x0000_t75" style="position:absolute;margin-left:197.35pt;margin-top:98pt;width:2.4pt;height:9.5pt;z-index:2528276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">
            <v:imagedata r:id="rId249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27" o:spid="_x0000_s1200" type="#_x0000_t75" style="position:absolute;margin-left:197.65pt;margin-top:97.95pt;width:9pt;height:4.4pt;z-index:2528225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">
            <v:imagedata r:id="rId250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26" o:spid="_x0000_s1199" type="#_x0000_t75" style="position:absolute;margin-left:197.25pt;margin-top:102.25pt;width:9.45pt;height:4.8pt;z-index:2528215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">
            <v:imagedata r:id="rId251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25" o:spid="_x0000_s1198" type="#_x0000_t75" style="position:absolute;margin-left:148.65pt;margin-top:101.75pt;width:56.45pt;height:1.15pt;z-index:2528204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">
            <v:imagedata r:id="rId252" o:title="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122" o:spid="_x0000_s1197" type="#_x0000_t32" style="position:absolute;margin-left:146.3pt;margin-top:129pt;width:49.95pt;height:26.15pt;z-index:252817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087" o:spid="_x0000_s1196" type="#_x0000_t32" style="position:absolute;margin-left:145.75pt;margin-top:36.65pt;width:57.5pt;height:35.5pt;flip:y;z-index:252811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120" o:spid="_x0000_s1195" type="#_x0000_t32" style="position:absolute;margin-left:148.05pt;margin-top:73.8pt;width:54pt;height:12.85pt;flip:y;z-index:252813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121" o:spid="_x0000_s1194" type="#_x0000_t32" style="position:absolute;margin-left:147.45pt;margin-top:114.55pt;width:53.95pt;height:13.8pt;z-index:252815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123" o:spid="_x0000_s1193" type="#_x0000_t32" style="position:absolute;margin-left:141.65pt;margin-top:144.75pt;width:44.15pt;height:46.35pt;z-index:252819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shape id="Ravni poveznik sa strelicom 1085" o:spid="_x0000_s1192" type="#_x0000_t32" style="position:absolute;margin-left:141.1pt;margin-top:10.65pt;width:48.2pt;height:47.65pt;flip:y;z-index:252809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" strokecolor="#e60000" strokeweight="1pt">
            <v:stroke endarrow="block" joinstyle="miter"/>
          </v:shape>
        </w:pict>
      </w:r>
      <w:r w:rsidRPr="00E63843">
        <w:rPr>
          <w:noProof/>
          <w:color w:val="262626" w:themeColor="text1" w:themeTint="D9"/>
        </w:rPr>
        <w:pict>
          <v:line id="Ravni poveznik 1084" o:spid="_x0000_s1191" style="position:absolute;flip:x y;z-index:252807168;visibility:visible;mso-width-relative:margin;mso-height-relative:margin" from="99.8pt,101.7pt" to="139.35pt,14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" strokecolor="red" strokeweight="1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1083" o:spid="_x0000_s1190" style="position:absolute;z-index:252805120;visibility:visible;mso-width-relative:margin;mso-height-relative:margin" from="99.3pt,101.1pt" to="143.45pt,1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" strokecolor="red" strokeweight="1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1082" o:spid="_x0000_s1189" style="position:absolute;z-index:252803072;visibility:visible;mso-width-relative:margin;mso-height-relative:margin" from="99.85pt,101.05pt" to="146.25pt,1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" strokecolor="red" strokeweight="1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1081" o:spid="_x0000_s1188" style="position:absolute;flip:y;z-index:252801024;visibility:visible;mso-width-relative:margin;mso-height-relative:margin" from="99.3pt,87.2pt" to="146.35pt,10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" strokecolor="red" strokeweight="1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1080" o:spid="_x0000_s1187" style="position:absolute;flip:y;z-index:252798976;visibility:visible;mso-width-relative:margin;mso-height-relative:margin" from="99.85pt,72.65pt" to="145.1pt,10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" strokecolor="red" strokeweight="1pt">
            <v:stroke dashstyle="3 1" opacity="52428f" joinstyle="miter"/>
          </v:line>
        </w:pict>
      </w:r>
      <w:r w:rsidRPr="00E63843">
        <w:rPr>
          <w:noProof/>
          <w:color w:val="262626" w:themeColor="text1" w:themeTint="D9"/>
        </w:rPr>
        <w:pict>
          <v:line id="Ravni poveznik 1078" o:spid="_x0000_s1186" style="position:absolute;flip:y;z-index:252796928;visibility:visible;mso-width-relative:margin;mso-height-relative:margin" from="99.85pt,58.75pt" to="141.05pt,1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" strokecolor="red" strokeweight="1pt">
            <v:stroke dashstyle="3 1" opacity="52428f" joinstyle="miter"/>
          </v:line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314305" cy="2653396"/>
            <wp:effectExtent l="0" t="0" r="0" b="0"/>
            <wp:docPr id="143" name="Slika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3" cstate="print"/>
                    <a:srcRect l="13855" t="27203" r="44142" b="26855"/>
                    <a:stretch/>
                  </pic:blipFill>
                  <pic:spPr bwMode="auto">
                    <a:xfrm>
                      <a:off x="0" y="0"/>
                      <a:ext cx="4333546" cy="2665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83CAF" w:rsidRPr="00E63843" w:rsidRDefault="00B83CAF" w:rsidP="00B83CA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Snop paralelnih zraka usmjerenih paralelno s optičkom osi odbijaju se kao da su izašle iz jedne točke, to je prividni fokus ili žarište zrcala.</w:t>
      </w:r>
    </w:p>
    <w:p w:rsidR="00B83CAF" w:rsidRDefault="00B83CAF" w:rsidP="00B83CA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E0813" w:rsidRDefault="009E0813" w:rsidP="00B83CA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E0813" w:rsidRPr="00E63843" w:rsidRDefault="009E0813" w:rsidP="00B83CA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83CAF" w:rsidRPr="00E63843" w:rsidRDefault="00B83CAF" w:rsidP="00B83CAF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9.</w:t>
      </w:r>
    </w:p>
    <w:p w:rsidR="00B83CAF" w:rsidRPr="00E63843" w:rsidRDefault="00B83CAF" w:rsidP="000C024B">
      <w:pPr>
        <w:rPr>
          <w:color w:val="262626" w:themeColor="text1" w:themeTint="D9"/>
        </w:rPr>
      </w:pPr>
    </w:p>
    <w:p w:rsidR="00617F3D" w:rsidRPr="00E63843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noProof/>
          <w:color w:val="262626" w:themeColor="text1" w:themeTint="D9"/>
        </w:rPr>
        <w:pict>
          <v:shape id="Rukopis 1289" o:spid="_x0000_s1185" type="#_x0000_t75" style="position:absolute;margin-left:112.6pt;margin-top:88.6pt;width:9.4pt;height:6.55pt;z-index:2528983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">
            <v:imagedata r:id="rId254" o:title=""/>
          </v:shape>
        </w:pict>
      </w:r>
      <w:r w:rsidRPr="00E63843">
        <w:rPr>
          <w:noProof/>
          <w:color w:val="262626" w:themeColor="text1" w:themeTint="D9"/>
        </w:rPr>
        <w:pict>
          <v:shape id="Rukopis 1286" o:spid="_x0000_s1184" type="#_x0000_t75" style="position:absolute;margin-left:115.05pt;margin-top:87.85pt;width:2.45pt;height:22.35pt;z-index:2528952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">
            <v:imagedata r:id="rId255" o:title=""/>
          </v:shape>
        </w:pict>
      </w:r>
      <w:r w:rsidRPr="00E63843">
        <w:rPr>
          <w:noProof/>
          <w:color w:val="262626" w:themeColor="text1" w:themeTint="D9"/>
        </w:rPr>
        <w:pict>
          <v:shape id="Rukopis 1237" o:spid="_x0000_s1183" type="#_x0000_t75" style="position:absolute;margin-left:184.7pt;margin-top:67pt;width:11.1pt;height:6.4pt;z-index:2528839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">
            <v:imagedata r:id="rId256" o:title=""/>
          </v:shape>
        </w:pict>
      </w:r>
      <w:r w:rsidRPr="00E63843">
        <w:rPr>
          <w:noProof/>
          <w:color w:val="262626" w:themeColor="text1" w:themeTint="D9"/>
        </w:rPr>
        <w:pict>
          <v:shape id="Rukopis 1234" o:spid="_x0000_s1182" type="#_x0000_t75" style="position:absolute;margin-left:92.8pt;margin-top:84.75pt;width:155.5pt;height:25.25pt;z-index:2528808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">
            <v:imagedata r:id="rId257" o:title=""/>
          </v:shape>
        </w:pict>
      </w:r>
      <w:r w:rsidRPr="00E63843">
        <w:rPr>
          <w:noProof/>
          <w:color w:val="262626" w:themeColor="text1" w:themeTint="D9"/>
        </w:rPr>
        <w:pict>
          <v:shape id="Rukopis 1227" o:spid="_x0000_s1181" type="#_x0000_t75" style="position:absolute;margin-left:182.35pt;margin-top:63.65pt;width:15.35pt;height:10.9pt;z-index:2528737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">
            <v:imagedata r:id="rId258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74" o:spid="_x0000_s1180" type="#_x0000_t75" style="position:absolute;margin-left:150.35pt;margin-top:37.2pt;width:111.6pt;height:50.3pt;z-index:25285427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">
            <v:imagedata r:id="rId259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73" o:spid="_x0000_s1179" type="#_x0000_t75" style="position:absolute;margin-left:168.55pt;margin-top:2.15pt;width:33.65pt;height:54.1pt;z-index:2528532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">
            <v:imagedata r:id="rId260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66" o:spid="_x0000_s1178" type="#_x0000_t75" style="position:absolute;margin-left:96.6pt;margin-top:-26.45pt;width:104.05pt;height:139.7pt;z-index:2528471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">
            <v:imagedata r:id="rId261" o:title=""/>
          </v:shape>
        </w:pict>
      </w:r>
      <w:r w:rsidRPr="00E63843">
        <w:rPr>
          <w:noProof/>
          <w:color w:val="262626" w:themeColor="text1" w:themeTint="D9"/>
        </w:rPr>
        <w:pict>
          <v:shape id="Rukopis 1153" o:spid="_x0000_s1177" type="#_x0000_t75" style="position:absolute;margin-left:138.8pt;margin-top:51.75pt;width:108.2pt;height:1.85pt;z-index:2528337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">
            <v:imagedata r:id="rId262" o:title=""/>
          </v:shape>
        </w:pict>
      </w:r>
      <w:r w:rsidR="00617F3D" w:rsidRPr="00E63843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5284486" cy="2751512"/>
            <wp:effectExtent l="0" t="0" r="0" b="0"/>
            <wp:docPr id="145" name="Slika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3" cstate="print"/>
                    <a:srcRect l="8228" t="30031" r="39952" b="21984"/>
                    <a:stretch/>
                  </pic:blipFill>
                  <pic:spPr bwMode="auto">
                    <a:xfrm>
                      <a:off x="0" y="0"/>
                      <a:ext cx="5299488" cy="27593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03C37" w:rsidRPr="00E63843" w:rsidRDefault="00403C37" w:rsidP="0081407D">
      <w:pPr>
        <w:pStyle w:val="ListParagraph"/>
        <w:numPr>
          <w:ilvl w:val="0"/>
          <w:numId w:val="4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manjena</w:t>
      </w:r>
    </w:p>
    <w:p w:rsidR="00403C37" w:rsidRPr="00E63843" w:rsidRDefault="00403C37" w:rsidP="0081407D">
      <w:pPr>
        <w:pStyle w:val="ListParagraph"/>
        <w:numPr>
          <w:ilvl w:val="0"/>
          <w:numId w:val="4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spravna</w:t>
      </w:r>
    </w:p>
    <w:p w:rsidR="00403C37" w:rsidRPr="00E63843" w:rsidRDefault="00403C37" w:rsidP="0081407D">
      <w:pPr>
        <w:pStyle w:val="ListParagraph"/>
        <w:numPr>
          <w:ilvl w:val="0"/>
          <w:numId w:val="49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ividna</w:t>
      </w:r>
    </w:p>
    <w:p w:rsidR="00403C37" w:rsidRPr="00E63843" w:rsidRDefault="00403C37" w:rsidP="00403C37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E0813" w:rsidRDefault="00A41383" w:rsidP="009E081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.</w:t>
      </w:r>
      <w:r w:rsid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403C37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tvarnu sliku možemo dobiti na zastoru, a prividnu ne, ona postoji kao iluzija u našoj </w:t>
      </w:r>
      <w:r w:rsid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</w:p>
    <w:p w:rsidR="00403C37" w:rsidRPr="00E63843" w:rsidRDefault="009E0813" w:rsidP="009E081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</w:t>
      </w:r>
      <w:r w:rsidR="004964D0"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vijesti.</w:t>
      </w:r>
    </w:p>
    <w:p w:rsidR="00A41383" w:rsidRPr="00E63843" w:rsidRDefault="00A41383" w:rsidP="009E081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1.  </w:t>
      </w:r>
      <w:r w:rsidR="009E081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udubljeno</w:t>
      </w:r>
    </w:p>
    <w:p w:rsidR="00A41383" w:rsidRPr="00E63843" w:rsidRDefault="00A41383" w:rsidP="009E0813">
      <w:pPr>
        <w:ind w:firstLine="42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ispupčeno</w:t>
      </w:r>
    </w:p>
    <w:p w:rsidR="00A41383" w:rsidRPr="00E63843" w:rsidRDefault="00A41383" w:rsidP="009E0813">
      <w:pPr>
        <w:ind w:firstLine="42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udubljeno</w:t>
      </w:r>
    </w:p>
    <w:p w:rsidR="00A41383" w:rsidRPr="00E63843" w:rsidRDefault="00A41383" w:rsidP="00A41383">
      <w:pPr>
        <w:ind w:left="42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63843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ravno</w:t>
      </w:r>
    </w:p>
    <w:p w:rsidR="00291082" w:rsidRPr="00E63843" w:rsidRDefault="00291082" w:rsidP="00A41383">
      <w:pPr>
        <w:ind w:left="42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41383" w:rsidRPr="00A41383" w:rsidRDefault="00A41383" w:rsidP="00A41383">
      <w:pPr>
        <w:ind w:left="426"/>
        <w:jc w:val="center"/>
        <w:rPr>
          <w:rFonts w:ascii="Segoe UI Semilight" w:hAnsi="Segoe UI Semilight" w:cs="Segoe UI Semilight"/>
          <w:color w:val="0070C0"/>
          <w:sz w:val="24"/>
          <w:szCs w:val="24"/>
          <w:u w:val="single"/>
        </w:rPr>
      </w:pPr>
    </w:p>
    <w:p w:rsidR="00A41383" w:rsidRPr="007F4CF6" w:rsidRDefault="00A41383" w:rsidP="00A41383">
      <w:pPr>
        <w:pStyle w:val="ListParagraph"/>
        <w:numPr>
          <w:ilvl w:val="1"/>
          <w:numId w:val="2"/>
        </w:numPr>
        <w:jc w:val="center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7F4CF6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Lom svjetlosti</w:t>
      </w:r>
    </w:p>
    <w:p w:rsidR="00B0764F" w:rsidRPr="00B23994" w:rsidRDefault="00B0764F" w:rsidP="0081407D">
      <w:pPr>
        <w:pStyle w:val="ListParagraph"/>
        <w:numPr>
          <w:ilvl w:val="0"/>
          <w:numId w:val="5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A</w:t>
      </w:r>
    </w:p>
    <w:p w:rsidR="00B0764F" w:rsidRPr="00B23994" w:rsidRDefault="00B0764F" w:rsidP="0081407D">
      <w:pPr>
        <w:pStyle w:val="ListParagraph"/>
        <w:numPr>
          <w:ilvl w:val="0"/>
          <w:numId w:val="5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A</w:t>
      </w:r>
    </w:p>
    <w:p w:rsidR="007F4CF6" w:rsidRDefault="007F4CF6" w:rsidP="007F4CF6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291082" w:rsidRPr="007F4CF6" w:rsidRDefault="00291082" w:rsidP="007F4CF6">
      <w:pPr>
        <w:ind w:firstLine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7F4CF6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b)</w:t>
      </w:r>
    </w:p>
    <w:p w:rsidR="00B0764F" w:rsidRPr="00B23994" w:rsidRDefault="00B0764F" w:rsidP="00B0764F">
      <w:pPr>
        <w:pStyle w:val="ListParagraph"/>
        <w:ind w:left="144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41383" w:rsidRPr="00B23994" w:rsidRDefault="00A41383" w:rsidP="00A41383">
      <w:pPr>
        <w:jc w:val="center"/>
        <w:rPr>
          <w:rFonts w:ascii="Segoe UI Semilight" w:hAnsi="Segoe UI Semilight" w:cs="Segoe UI Semilight"/>
          <w:color w:val="262626" w:themeColor="text1" w:themeTint="D9"/>
          <w:sz w:val="24"/>
          <w:szCs w:val="24"/>
          <w:u w:val="single"/>
        </w:rPr>
      </w:pPr>
    </w:p>
    <w:p w:rsidR="00A41383" w:rsidRPr="00B23994" w:rsidRDefault="00A41383" w:rsidP="00A41383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617F3D" w:rsidRPr="00B23994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Tekstni okvir 1331" o:spid="_x0000_s1077" type="#_x0000_t202" style="position:absolute;margin-left:117.25pt;margin-top:69.65pt;width:24.95pt;height:25.55pt;z-index:252925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" fillcolor="white [3201]" stroked="f" strokeweight=".5pt">
            <v:fill opacity="0"/>
            <v:textbox>
              <w:txbxContent>
                <w:p w:rsidR="009E0813" w:rsidRPr="00291082" w:rsidRDefault="009E0813">
                  <w:pPr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</w:t>
                  </w:r>
                </w:p>
              </w:txbxContent>
            </v:textbox>
          </v:shape>
        </w:pict>
      </w:r>
      <w:r w:rsidRPr="00B23994">
        <w:rPr>
          <w:noProof/>
          <w:color w:val="262626" w:themeColor="text1" w:themeTint="D9"/>
        </w:rPr>
        <w:pict>
          <v:shape id="Tekstni okvir 1332" o:spid="_x0000_s1078" type="#_x0000_t202" style="position:absolute;margin-left:139.1pt;margin-top:147.85pt;width:24.95pt;height:25.55pt;z-index:25292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" fillcolor="white [3201]" stroked="f" strokeweight=".5pt">
            <v:fill opacity="0"/>
            <v:textbox>
              <w:txbxContent>
                <w:p w:rsidR="009E0813" w:rsidRPr="00291082" w:rsidRDefault="009E0813" w:rsidP="00291082">
                  <w:pPr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</w:t>
                  </w:r>
                </w:p>
              </w:txbxContent>
            </v:textbox>
          </v:shape>
        </w:pict>
      </w:r>
      <w:r w:rsidRPr="00B23994">
        <w:rPr>
          <w:noProof/>
          <w:color w:val="262626" w:themeColor="text1" w:themeTint="D9"/>
        </w:rPr>
        <w:pict>
          <v:shape id="Luk 1330" o:spid="_x0000_s1176" style="position:absolute;margin-left:130.3pt;margin-top:139.4pt;width:42pt;height:41.9pt;rotation:7710815fd;z-index:252924928;visibility:visible;mso-width-relative:margin;mso-height-relative:margin;v-text-anchor:middle" coordsize="533643,5322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" adj="0,,0" path="m266821,nsc414183,,533643,119155,533643,266140r-266821,c266822,177427,266821,88713,266821,xem266821,nfc414183,,533643,119155,533643,266140e" filled="f" strokecolor="#4472c4 [3204]" strokeweight=".5pt">
            <v:stroke joinstyle="miter"/>
            <v:formulas/>
            <v:path arrowok="t" o:connecttype="custom" o:connectlocs="266821,0;533643,266140" o:connectangles="0,0"/>
          </v:shape>
        </w:pict>
      </w:r>
      <w:r w:rsidRPr="00B23994">
        <w:rPr>
          <w:noProof/>
          <w:color w:val="262626" w:themeColor="text1" w:themeTint="D9"/>
        </w:rPr>
        <w:pict>
          <v:shape id="Luk 1329" o:spid="_x0000_s1175" style="position:absolute;margin-left:101.85pt;margin-top:61.55pt;width:52.05pt;height:51.65pt;rotation:-3990700fd;z-index:252922880;visibility:visible;mso-width-relative:margin;mso-height-relative:margin;v-text-anchor:middle" coordsize="660946,65582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" adj="0,,0" path="m330473,nsc512988,,660946,146811,660946,327912r-330473,l330473,xem330473,nfc512988,,660946,146811,660946,327912e" filled="f" strokecolor="#4472c4 [3204]" strokeweight=".5pt">
            <v:stroke joinstyle="miter"/>
            <v:formulas/>
            <v:path arrowok="t" o:connecttype="custom" o:connectlocs="330473,0;660946,327912" o:connectangles="0,0"/>
          </v:shape>
        </w:pict>
      </w:r>
      <w:r w:rsidR="00617F3D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749040" cy="2843678"/>
            <wp:effectExtent l="0" t="0" r="3810" b="0"/>
            <wp:docPr id="151" name="Slika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4" cstate="print"/>
                    <a:srcRect l="20061" t="32852" r="42844" b="17107"/>
                    <a:stretch/>
                  </pic:blipFill>
                  <pic:spPr bwMode="auto">
                    <a:xfrm>
                      <a:off x="0" y="0"/>
                      <a:ext cx="3770275" cy="2859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F4CF6" w:rsidRPr="007F4CF6" w:rsidRDefault="007F4CF6" w:rsidP="000C024B">
      <w:pPr>
        <w:pStyle w:val="ListParagraph"/>
        <w:numPr>
          <w:ilvl w:val="0"/>
          <w:numId w:val="50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A746E7" w:rsidP="000C024B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avni poveznik sa strelicom 1333" o:spid="_x0000_s1174" type="#_x0000_t32" style="position:absolute;margin-left:115.55pt;margin-top:97.5pt;width:13.95pt;height:59.8pt;z-index:2529290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" strokecolor="red" strokeweight="1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1334" o:spid="_x0000_s1173" type="#_x0000_t32" style="position:absolute;margin-left:308.3pt;margin-top:51.6pt;width:55.75pt;height:44.1pt;flip:y;z-index:2529310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" strokecolor="red" strokeweight="1pt">
            <v:stroke endarrow="block" joinstyle="miter"/>
          </v:shape>
        </w:pict>
      </w:r>
      <w:r w:rsidR="00291082" w:rsidRPr="00B23994">
        <w:rPr>
          <w:noProof/>
          <w:color w:val="262626" w:themeColor="text1" w:themeTint="D9"/>
          <w:lang w:eastAsia="hr-HR"/>
        </w:rPr>
        <w:drawing>
          <wp:anchor distT="0" distB="0" distL="114300" distR="114300" simplePos="0" relativeHeight="251845632" behindDoc="1" locked="0" layoutInCell="1" allowOverlap="1">
            <wp:simplePos x="0" y="0"/>
            <wp:positionH relativeFrom="column">
              <wp:posOffset>-332867</wp:posOffset>
            </wp:positionH>
            <wp:positionV relativeFrom="paragraph">
              <wp:posOffset>223393</wp:posOffset>
            </wp:positionV>
            <wp:extent cx="5833872" cy="2053463"/>
            <wp:effectExtent l="19050" t="0" r="0" b="0"/>
            <wp:wrapTight wrapText="bothSides">
              <wp:wrapPolygon edited="0">
                <wp:start x="-71" y="0"/>
                <wp:lineTo x="-71" y="21441"/>
                <wp:lineTo x="21583" y="21441"/>
                <wp:lineTo x="21583" y="0"/>
                <wp:lineTo x="-71" y="0"/>
              </wp:wrapPolygon>
            </wp:wrapTight>
            <wp:docPr id="152" name="Slika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8370" t="47735" r="28393" b="12742"/>
                    <a:stretch/>
                  </pic:blipFill>
                  <pic:spPr bwMode="auto">
                    <a:xfrm>
                      <a:off x="0" y="0"/>
                      <a:ext cx="5833872" cy="20534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F4CF6" w:rsidRDefault="007F4CF6" w:rsidP="007F4CF6">
      <w:pPr>
        <w:pStyle w:val="ListParagraph"/>
        <w:ind w:left="36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7F4CF6" w:rsidRDefault="007F4CF6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7F4CF6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 xml:space="preserve">4. </w:t>
      </w:r>
      <w:r w:rsidR="00291082" w:rsidRPr="007F4CF6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0</w:t>
      </w:r>
      <w:r w:rsidR="00291082" w:rsidRPr="007F4CF6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o</w:t>
      </w:r>
    </w:p>
    <w:p w:rsidR="00852D28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ukopis 1344" o:spid="_x0000_s1172" type="#_x0000_t75" style="position:absolute;margin-left:107.05pt;margin-top:164.1pt;width:8.2pt;height:18.35pt;z-index:2529402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">
            <v:imagedata r:id="rId266" o:title=""/>
          </v:shape>
        </w:pict>
      </w:r>
      <w:r w:rsidRPr="00B23994">
        <w:rPr>
          <w:noProof/>
          <w:color w:val="262626" w:themeColor="text1" w:themeTint="D9"/>
        </w:rPr>
        <w:pict>
          <v:shape id="Rukopis 1336" o:spid="_x0000_s1171" type="#_x0000_t75" style="position:absolute;margin-left:109.3pt;margin-top:101.25pt;width:2.45pt;height:79.5pt;z-index:2529320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">
            <v:imagedata r:id="rId267" o:title=""/>
          </v:shape>
        </w:pict>
      </w:r>
      <w:r w:rsidR="00291082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015047" cy="2183082"/>
            <wp:effectExtent l="0" t="0" r="5080" b="8255"/>
            <wp:docPr id="153" name="Slika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8" cstate="print"/>
                    <a:srcRect l="35077" t="32079" r="22196" b="26602"/>
                    <a:stretch/>
                  </pic:blipFill>
                  <pic:spPr bwMode="auto">
                    <a:xfrm>
                      <a:off x="0" y="0"/>
                      <a:ext cx="4027680" cy="2189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71DFC" w:rsidRPr="00B23994" w:rsidRDefault="00C71DFC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5. Ne.</w:t>
      </w:r>
    </w:p>
    <w:p w:rsidR="007F4CF6" w:rsidRDefault="00C71DFC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a) Najviše dijamant.</w:t>
      </w:r>
    </w:p>
    <w:p w:rsidR="00C71DFC" w:rsidRPr="00B23994" w:rsidRDefault="007F4CF6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</w:t>
      </w:r>
      <w:r w:rsidR="00C71DF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U staklu svjetlost skreće više od početnog smjera nego u vodi. </w:t>
      </w:r>
    </w:p>
    <w:p w:rsidR="007F4CF6" w:rsidRDefault="00C71DFC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7. Svjetlost koja ulazi u savitljivo optičko vlakno</w:t>
      </w:r>
      <w:r w:rsidR="005F4D21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upada</w:t>
      </w: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na unutarnju stijenku vlakna pod </w:t>
      </w:r>
      <w:r w:rsidR="007F4CF6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</w:t>
      </w:r>
    </w:p>
    <w:p w:rsidR="007F4CF6" w:rsidRDefault="007F4CF6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C71DF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kutom većim od graničnog pa ne može izaći iz vlakna nego se unutar njega odbija </w:t>
      </w:r>
      <w:r w:rsidR="005F4D21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o </w:t>
      </w:r>
    </w:p>
    <w:p w:rsidR="00C71DFC" w:rsidRPr="00B23994" w:rsidRDefault="007F4CF6" w:rsidP="007F4CF6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</w:t>
      </w:r>
      <w:r w:rsidR="005F4D21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tijenku </w:t>
      </w:r>
      <w:r w:rsidR="00C71DF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ve do drugog kraja</w:t>
      </w:r>
      <w:r w:rsidR="005F4D21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gdje izlazi.</w:t>
      </w:r>
    </w:p>
    <w:p w:rsidR="005F4D21" w:rsidRPr="00B23994" w:rsidRDefault="005F4D21" w:rsidP="00C71DFC">
      <w:pPr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291082" w:rsidRPr="00B23994" w:rsidRDefault="005F4D21" w:rsidP="00852D28">
      <w:pPr>
        <w:rPr>
          <w:rFonts w:ascii="Segoe UI Semilight" w:hAnsi="Segoe UI Semilight" w:cs="Segoe UI Semilight"/>
          <w:noProof/>
          <w:color w:val="262626" w:themeColor="text1" w:themeTint="D9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</w:rPr>
        <w:t>8.</w:t>
      </w:r>
    </w:p>
    <w:p w:rsidR="00852D28" w:rsidRPr="00B23994" w:rsidRDefault="00A746E7" w:rsidP="00852D28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ukopis 1412" o:spid="_x0000_s1170" type="#_x0000_t75" style="position:absolute;left:0;text-align:left;margin-left:95.65pt;margin-top:103.45pt;width:11.55pt;height:23.55pt;z-index:2529648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">
            <v:imagedata r:id="rId269" o:title=""/>
          </v:shape>
        </w:pict>
      </w:r>
      <w:r w:rsidRPr="00B23994">
        <w:rPr>
          <w:noProof/>
          <w:color w:val="262626" w:themeColor="text1" w:themeTint="D9"/>
        </w:rPr>
        <w:pict>
          <v:shape id="Rukopis 1411" o:spid="_x0000_s1169" type="#_x0000_t75" style="position:absolute;left:0;text-align:left;margin-left:96.85pt;margin-top:98.35pt;width:40.6pt;height:17pt;z-index:2529638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">
            <v:imagedata r:id="rId270" o:title=""/>
          </v:shape>
        </w:pict>
      </w:r>
      <w:r w:rsidRPr="00B23994">
        <w:rPr>
          <w:noProof/>
          <w:color w:val="262626" w:themeColor="text1" w:themeTint="D9"/>
        </w:rPr>
        <w:pict>
          <v:shape id="Rukopis 1402" o:spid="_x0000_s1168" type="#_x0000_t75" style="position:absolute;left:0;text-align:left;margin-left:133.2pt;margin-top:106.3pt;width:3.05pt;height:2.05pt;z-index:25295769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">
            <v:imagedata r:id="rId271" o:title=""/>
          </v:shape>
        </w:pict>
      </w:r>
      <w:r w:rsidRPr="00B23994">
        <w:rPr>
          <w:noProof/>
          <w:color w:val="262626" w:themeColor="text1" w:themeTint="D9"/>
        </w:rPr>
        <w:pict>
          <v:shape id="Rukopis 1399" o:spid="_x0000_s1167" type="#_x0000_t75" style="position:absolute;left:0;text-align:left;margin-left:130.8pt;margin-top:103.55pt;width:7.4pt;height:6.65pt;z-index:2529546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">
            <v:imagedata r:id="rId272" o:title=""/>
          </v:shape>
        </w:pict>
      </w:r>
      <w:r w:rsidRPr="00B23994">
        <w:rPr>
          <w:noProof/>
          <w:color w:val="262626" w:themeColor="text1" w:themeTint="D9"/>
        </w:rPr>
        <w:pict>
          <v:shape id="Rukopis 1398" o:spid="_x0000_s1166" type="#_x0000_t75" style="position:absolute;left:0;text-align:left;margin-left:105.65pt;margin-top:107.65pt;width:38pt;height:16.6pt;z-index:25295360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">
            <v:imagedata r:id="rId273" o:title=""/>
          </v:shape>
        </w:pict>
      </w:r>
      <w:r w:rsidRPr="00B23994">
        <w:rPr>
          <w:noProof/>
          <w:color w:val="262626" w:themeColor="text1" w:themeTint="D9"/>
        </w:rPr>
        <w:pict>
          <v:shape id="Rukopis 1386" o:spid="_x0000_s1165" type="#_x0000_t75" style="position:absolute;left:0;text-align:left;margin-left:105.85pt;margin-top:97.05pt;width:38.1pt;height:14.75pt;z-index:25294643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">
            <v:imagedata r:id="rId274" o:title=""/>
          </v:shape>
        </w:pict>
      </w:r>
      <w:r w:rsidRPr="00B23994">
        <w:rPr>
          <w:noProof/>
          <w:color w:val="262626" w:themeColor="text1" w:themeTint="D9"/>
        </w:rPr>
        <w:pict>
          <v:line id="Ravni poveznik 1345" o:spid="_x0000_s1164" style="position:absolute;left:0;text-align:left;flip:x;z-index:252941312;visibility:visible;mso-width-relative:margin;mso-height-relative:margin" from="136.45pt,82.45pt" to="178.2pt,10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" strokecolor="red" strokeweight=".5pt">
            <v:stroke dashstyle="3 1" joinstyle="miter"/>
          </v:line>
        </w:pict>
      </w:r>
      <w:r w:rsidRPr="00B23994">
        <w:rPr>
          <w:noProof/>
          <w:color w:val="262626" w:themeColor="text1" w:themeTint="D9"/>
        </w:rPr>
        <w:pict>
          <v:line id="Ravni poveznik 1346" o:spid="_x0000_s1163" style="position:absolute;left:0;text-align:left;flip:x;z-index:252943360;visibility:visible;mso-width-relative:margin;mso-height-relative:margin" from="136.45pt,82.45pt" to="202pt,10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" strokecolor="red" strokeweight=".5pt">
            <v:stroke dashstyle="3 1" joinstyle="miter"/>
          </v:line>
        </w:pict>
      </w:r>
      <w:r w:rsidR="005F4D21"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4039164" cy="2572109"/>
            <wp:effectExtent l="0" t="0" r="0" b="0"/>
            <wp:docPr id="1352" name="Slika 1352" descr="Slika na kojoj se prikazuje igra, muškarac, znak, letenje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1" name="Slika 1351" descr="Slika na kojoj se prikazuje igra, muškarac, znak, letenje&#10;&#10;Opis je automatski generiran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9164" cy="25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442" w:rsidRPr="00B23994" w:rsidRDefault="00111442" w:rsidP="0081407D">
      <w:pPr>
        <w:pStyle w:val="ListParagraph"/>
        <w:numPr>
          <w:ilvl w:val="0"/>
          <w:numId w:val="47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lom</w:t>
      </w:r>
    </w:p>
    <w:p w:rsidR="00111442" w:rsidRPr="00B23994" w:rsidRDefault="00111442" w:rsidP="00111442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lom</w:t>
      </w:r>
    </w:p>
    <w:p w:rsidR="00111442" w:rsidRPr="00B23994" w:rsidRDefault="00111442" w:rsidP="00111442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odbijanje</w:t>
      </w:r>
    </w:p>
    <w:p w:rsidR="00111442" w:rsidRPr="00B23994" w:rsidRDefault="00395891" w:rsidP="0011144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</w:t>
      </w:r>
      <w:r w:rsidR="00111442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10. </w:t>
      </w: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), b), e)</w:t>
      </w:r>
    </w:p>
    <w:p w:rsidR="00395891" w:rsidRPr="00B23994" w:rsidRDefault="00395891" w:rsidP="0011144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95891" w:rsidRPr="007F4CF6" w:rsidRDefault="007F4CF6" w:rsidP="007F4CF6">
      <w:pPr>
        <w:ind w:left="1416" w:firstLine="708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7F4CF6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4. 5</w:t>
      </w:r>
      <w:r w:rsidR="00395891" w:rsidRPr="007F4CF6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.</w:t>
      </w:r>
      <w:r w:rsidRPr="007F4CF6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 xml:space="preserve"> Razlaganje svjetlosti na boje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ugu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va puta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ap svjetlosti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rvena, narančasta, žuta, zelena, plava, modra</w:t>
      </w:r>
      <w:r w:rsidR="007F4CF6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(indigo), ljubičasta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rvena, ljubičasta</w:t>
      </w:r>
    </w:p>
    <w:p w:rsidR="00B90A00" w:rsidRPr="007F4CF6" w:rsidRDefault="00B90A00" w:rsidP="007F4CF6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rvena svjetlost ima veću brzinu u staklu od ljubičaste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unce se nalazi iza naših leđa.</w:t>
      </w:r>
    </w:p>
    <w:p w:rsidR="00B90A00" w:rsidRPr="00B23994" w:rsidRDefault="00B90A00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Ne bismo. Svjetlost se</w:t>
      </w:r>
      <w:r w:rsidR="00AC52BD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razlaže na boje zato što svjetlost različitih boja ima različitu brzinu u sredstvu.</w:t>
      </w:r>
    </w:p>
    <w:p w:rsidR="00AC52BD" w:rsidRPr="00B23994" w:rsidRDefault="00AC52BD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ropuštanjem nastale duge kroz još jednu prizmu.</w:t>
      </w:r>
    </w:p>
    <w:p w:rsidR="00AC52BD" w:rsidRPr="00B23994" w:rsidRDefault="00AC52BD" w:rsidP="00B90A00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lom svjetlosti</w:t>
      </w:r>
    </w:p>
    <w:p w:rsidR="00AC52BD" w:rsidRPr="00B23994" w:rsidRDefault="00AC52BD" w:rsidP="00AC52B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b) </w:t>
      </w:r>
      <w:r w:rsidR="001E384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postojanje boja</w:t>
      </w:r>
      <w:r w:rsidR="008D56CE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(valna duljina)</w:t>
      </w:r>
    </w:p>
    <w:p w:rsidR="00AC52BD" w:rsidRPr="00B23994" w:rsidRDefault="00AC52BD" w:rsidP="00AC52B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bookmarkStart w:id="1" w:name="_Hlk51738771"/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 </w:t>
      </w:r>
      <w:r w:rsidR="001E384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interferencija, polarizacija…svjetlosti </w:t>
      </w:r>
    </w:p>
    <w:p w:rsidR="001E384C" w:rsidRDefault="001E384C" w:rsidP="00AC52BD">
      <w:pPr>
        <w:pStyle w:val="ListParagraph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1E384C" w:rsidRPr="00E96A4C" w:rsidRDefault="00E96A4C" w:rsidP="00E96A4C">
      <w:pPr>
        <w:pStyle w:val="ListParagraph"/>
        <w:ind w:left="1428" w:firstLine="696"/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</w:pPr>
      <w:r w:rsidRPr="00E96A4C">
        <w:rPr>
          <w:rFonts w:ascii="Segoe UI Semilight" w:hAnsi="Segoe UI Semilight" w:cs="Segoe UI Semilight"/>
          <w:b/>
          <w:color w:val="F06324"/>
          <w:sz w:val="24"/>
          <w:szCs w:val="24"/>
          <w:u w:val="single"/>
        </w:rPr>
        <w:t>4.6. Kako leće lome svjetlost</w:t>
      </w:r>
    </w:p>
    <w:p w:rsidR="001E384C" w:rsidRDefault="001E384C" w:rsidP="00AC52BD">
      <w:pPr>
        <w:pStyle w:val="ListParagraph"/>
        <w:rPr>
          <w:rFonts w:ascii="Segoe UI Semilight" w:hAnsi="Segoe UI Semilight" w:cs="Segoe UI Semilight"/>
          <w:color w:val="0070C0"/>
          <w:sz w:val="24"/>
          <w:szCs w:val="24"/>
        </w:rPr>
      </w:pPr>
    </w:p>
    <w:p w:rsidR="001E384C" w:rsidRPr="00B23994" w:rsidRDefault="00E96A4C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pict>
          <v:group id="_x0000_s1594" style="position:absolute;left:0;text-align:left;margin-left:111.25pt;margin-top:34.35pt;width:9.85pt;height:45.8pt;z-index:252982784" coordorigin="4042,8625" coordsize="197,916">
            <v:line id="Ravni poveznik 2405" o:spid="_x0000_s1156" style="position:absolute;flip:y;visibility:visible" from="4150,9450" to="4239,9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" strokecolor="#4472c4 [3204]" strokeweight="1.25pt">
              <v:stroke joinstyle="miter"/>
            </v:line>
            <v:line id="Ravni poveznik 2407" o:spid="_x0000_s1158" style="position:absolute;visibility:visible" from="4133,8634" to="4142,9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" strokecolor="#4472c4 [3204]" strokeweight="1.25pt">
              <v:stroke joinstyle="miter"/>
            </v:line>
            <v:line id="Ravni poveznik 2410" o:spid="_x0000_s1160" style="position:absolute;flip:y;visibility:visible" from="4042,8634" to="4132,8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" strokecolor="#4472c4 [3204]" strokeweight="1.25pt">
              <v:stroke joinstyle="miter"/>
            </v:line>
            <v:line id="Ravni poveznik 2412" o:spid="_x0000_s1159" style="position:absolute;visibility:visible;mso-width-relative:margin;mso-height-relative:margin" from="4125,8625" to="4231,8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" strokecolor="#4472c4 [3204]" strokeweight="1.25pt">
              <v:stroke joinstyle="miter"/>
            </v:line>
            <v:line id="Ravni poveznik 2413" o:spid="_x0000_s1155" style="position:absolute;flip:x y;visibility:visible;mso-width-relative:margin;mso-height-relative:margin" from="4044,9452" to="4151,9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" strokecolor="#4472c4 [3204]" strokeweight="1.25pt">
              <v:stroke joinstyle="miter"/>
            </v:line>
          </v:group>
        </w:pict>
      </w:r>
      <w:r w:rsidR="00A746E7"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402" o:spid="_x0000_s1162" style="position:absolute;left:0;text-align:left;flip:y;z-index:252967936;visibility:visible" from="254.85pt,30.35pt" to="259.35pt,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" strokecolor="#4472c4 [3204]" strokeweight="1.25pt">
            <v:stroke joinstyle="miter"/>
          </v:line>
        </w:pict>
      </w:r>
      <w:r w:rsidR="00A746E7"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409" o:spid="_x0000_s1161" style="position:absolute;left:0;text-align:left;z-index:252979200;visibility:visible;mso-width-relative:margin;mso-height-relative:margin" from="249.6pt,30.8pt" to="254.95pt,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" strokecolor="#4472c4 [3204]" strokeweight="1.25pt">
            <v:stroke joinstyle="miter"/>
          </v:line>
        </w:pict>
      </w:r>
      <w:r w:rsidR="001E384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Leća je prozirno tijelo omeđeno dvjema plohama od kojih je barem jedna zaobljena.</w:t>
      </w:r>
    </w:p>
    <w:p w:rsidR="001E384C" w:rsidRPr="00B23994" w:rsidRDefault="00A746E7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155" o:spid="_x0000_s1157" style="position:absolute;left:0;text-align:left;z-index:252966912;visibility:visible" from="254.5pt,-.1pt" to="254.95pt,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" strokecolor="#4472c4 [3204]" strokeweight="1.25pt">
            <v:stroke joinstyle="miter"/>
          </v:line>
        </w:pict>
      </w:r>
      <w:r w:rsidR="001E384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abirna leća             </w:t>
      </w:r>
      <w:r w:rsid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</w:t>
      </w:r>
      <w:r w:rsidR="001E384C"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tresna leća</w:t>
      </w:r>
    </w:p>
    <w:bookmarkEnd w:id="1"/>
    <w:p w:rsidR="00B90A00" w:rsidRPr="00B23994" w:rsidRDefault="00B90A00" w:rsidP="00B90A00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11442" w:rsidRPr="00B23994" w:rsidRDefault="00A746E7" w:rsidP="00111442">
      <w:pPr>
        <w:pStyle w:val="ListParagraph"/>
        <w:ind w:left="78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406" o:spid="_x0000_s1154" style="position:absolute;left:0;text-align:left;z-index:252975104;visibility:visible;mso-width-relative:margin;mso-height-relative:margin" from="255.35pt,9.9pt" to="259.3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" strokecolor="#4472c4 [3204]" strokeweight="1.25pt">
            <v:stroke joinstyle="miter"/>
          </v:line>
        </w:pict>
      </w: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line id="Ravni poveznik 2404" o:spid="_x0000_s1153" style="position:absolute;left:0;text-align:left;flip:y;z-index:252971008;visibility:visible" from="250.9pt,9.45pt" to="255.4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" strokecolor="#4472c4 [3204]" strokeweight="1.25pt">
            <v:stroke joinstyle="miter"/>
          </v:line>
        </w:pict>
      </w:r>
    </w:p>
    <w:p w:rsidR="00852D28" w:rsidRPr="00B23994" w:rsidRDefault="00A9715F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)  b)</w:t>
      </w:r>
    </w:p>
    <w:p w:rsidR="00852D28" w:rsidRPr="00B23994" w:rsidRDefault="00A746E7" w:rsidP="00852D28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Tekstni okvir 2443" o:spid="_x0000_s1079" type="#_x0000_t202" style="position:absolute;left:0;text-align:left;margin-left:399.35pt;margin-top:68.6pt;width:21.8pt;height:22.65pt;z-index:253015040;visibility:visible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" fillcolor="white [3201]" stroked="f" strokeweight=".5pt">
            <v:fill opacity="0"/>
            <v:textbox>
              <w:txbxContent>
                <w:p w:rsidR="009E0813" w:rsidRDefault="009E0813" w:rsidP="00A9715F">
                  <w:r>
                    <w:t>F</w:t>
                  </w:r>
                </w:p>
              </w:txbxContent>
            </v:textbox>
            <w10:wrap anchorx="margin"/>
          </v:shape>
        </w:pict>
      </w:r>
      <w:r w:rsidRPr="00B23994">
        <w:rPr>
          <w:noProof/>
          <w:color w:val="262626" w:themeColor="text1" w:themeTint="D9"/>
        </w:rPr>
        <w:pict>
          <v:oval id="Elipsa 2442" o:spid="_x0000_s1152" style="position:absolute;left:0;text-align:left;margin-left:407.35pt;margin-top:67pt;width:3.6pt;height:3.6pt;z-index:2530129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" fillcolor="red" strokecolor="red" strokeweight="1pt">
            <v:stroke joinstyle="miter"/>
          </v:oval>
        </w:pict>
      </w:r>
      <w:r w:rsidRPr="00B23994">
        <w:rPr>
          <w:noProof/>
          <w:color w:val="262626" w:themeColor="text1" w:themeTint="D9"/>
        </w:rPr>
        <w:pict>
          <v:shape id="Ravni poveznik sa strelicom 2441" o:spid="_x0000_s1151" type="#_x0000_t32" style="position:absolute;left:0;text-align:left;margin-left:386.5pt;margin-top:55.45pt;width:56.9pt;height:21.8pt;flip:y;z-index:2530109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36" o:spid="_x0000_s1150" type="#_x0000_t32" style="position:absolute;left:0;text-align:left;margin-left:30.6pt;margin-top:60.35pt;width:60.9pt;height:21.35pt;z-index:253002752;visibility:visible;mso-position-horizontal:righ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" strokecolor="red" strokeweight=".5pt">
            <v:stroke endarrow="block" joinstyle="miter"/>
            <w10:wrap anchorx="margin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37" o:spid="_x0000_s1149" type="#_x0000_t32" style="position:absolute;left:0;text-align:left;margin-left:35.9pt;margin-top:53.25pt;width:63.55pt;height:38.2pt;z-index:253004800;visibility:visible;mso-position-horizontal:righ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" strokecolor="red" strokeweight=".5pt">
            <v:stroke endarrow="block" joinstyle="miter"/>
            <w10:wrap anchorx="margin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38" o:spid="_x0000_s1148" type="#_x0000_t32" style="position:absolute;left:0;text-align:left;margin-left:385.6pt;margin-top:45.7pt;width:56.45pt;height:39.1pt;flip:y;z-index:2530068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39" o:spid="_x0000_s1147" type="#_x0000_t32" style="position:absolute;left:0;text-align:left;margin-left:383.35pt;margin-top:41.25pt;width:54.2pt;height:51.1pt;flip:y;z-index:2530088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35" o:spid="_x0000_s1146" type="#_x0000_t32" style="position:absolute;left:0;text-align:left;margin-left:383.35pt;margin-top:43.9pt;width:58.65pt;height:56pt;z-index:253000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Tekstni okvir 2433" o:spid="_x0000_s1080" type="#_x0000_t202" style="position:absolute;left:0;text-align:left;margin-left:0;margin-top:68.75pt;width:21.8pt;height:22.65pt;z-index:252998656;visibility:visible;mso-position-horizontal:center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" fillcolor="white [3201]" stroked="f" strokeweight=".5pt">
            <v:fill opacity="0"/>
            <v:textbox>
              <w:txbxContent>
                <w:p w:rsidR="009E0813" w:rsidRDefault="009E0813">
                  <w:r>
                    <w:t>F</w:t>
                  </w:r>
                </w:p>
              </w:txbxContent>
            </v:textbox>
            <w10:wrap anchorx="margin"/>
          </v:shape>
        </w:pict>
      </w:r>
      <w:r w:rsidRPr="00B23994">
        <w:rPr>
          <w:noProof/>
          <w:color w:val="262626" w:themeColor="text1" w:themeTint="D9"/>
        </w:rPr>
        <w:pict>
          <v:oval id="Elipsa 2429" o:spid="_x0000_s1145" style="position:absolute;left:0;text-align:left;margin-left:222.9pt;margin-top:66.55pt;width:3.6pt;height:3.6pt;z-index:2529976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" fillcolor="red" strokecolor="red" strokeweight="1pt">
            <v:stroke joinstyle="miter"/>
          </v:oval>
        </w:pict>
      </w:r>
      <w:r w:rsidRPr="00B23994">
        <w:rPr>
          <w:noProof/>
          <w:color w:val="262626" w:themeColor="text1" w:themeTint="D9"/>
        </w:rPr>
        <w:pict>
          <v:shape id="Ravni poveznik sa strelicom 2421" o:spid="_x0000_s1144" type="#_x0000_t32" style="position:absolute;left:0;text-align:left;margin-left:166.95pt;margin-top:54.15pt;width:90.2pt;height:38.2pt;flip:y;z-index:252996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20" o:spid="_x0000_s1143" type="#_x0000_t32" style="position:absolute;left:0;text-align:left;margin-left:167.8pt;margin-top:57.7pt;width:91.1pt;height:27.1pt;flip:y;z-index:2529945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19" o:spid="_x0000_s1142" type="#_x0000_t32" style="position:absolute;left:0;text-align:left;margin-left:169.6pt;margin-top:63.45pt;width:88pt;height:12.9pt;flip:y;z-index:2529925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18" o:spid="_x0000_s1141" type="#_x0000_t32" style="position:absolute;left:0;text-align:left;margin-left:167.8pt;margin-top:61.25pt;width:91.1pt;height:10.65pt;z-index:2529904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15" o:spid="_x0000_s1140" type="#_x0000_t32" style="position:absolute;left:0;text-align:left;margin-left:166.5pt;margin-top:51.45pt;width:95.1pt;height:27.1pt;z-index:2529884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2414" o:spid="_x0000_s1139" type="#_x0000_t32" style="position:absolute;left:0;text-align:left;margin-left:167.8pt;margin-top:44.8pt;width:96.9pt;height:39.1pt;z-index:2529863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" strokecolor="red" strokeweight=".5pt">
            <v:stroke endarrow="block" joinstyle="miter"/>
          </v:shape>
        </w:pict>
      </w:r>
      <w:r w:rsidR="00852D28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6130246" cy="1862051"/>
            <wp:effectExtent l="0" t="0" r="4445" b="5080"/>
            <wp:docPr id="156" name="Slika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6" cstate="print"/>
                    <a:srcRect l="11837" t="38502" r="14541" b="21727"/>
                    <a:stretch/>
                  </pic:blipFill>
                  <pic:spPr bwMode="auto">
                    <a:xfrm>
                      <a:off x="0" y="0"/>
                      <a:ext cx="6157858" cy="18704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A9715F" w:rsidRPr="00E96A4C" w:rsidRDefault="00A9715F" w:rsidP="00E96A4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  <w:r w:rsidR="00307DA5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Veću jakost ima druga leća</w:t>
      </w:r>
    </w:p>
    <w:p w:rsidR="00307DA5" w:rsidRDefault="00307DA5" w:rsidP="00E96A4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) Paralelan svjetlosni snop skuplja u jednu točku.</w:t>
      </w:r>
    </w:p>
    <w:p w:rsidR="00E96A4C" w:rsidRDefault="00E96A4C" w:rsidP="00E96A4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Pr="00E96A4C" w:rsidRDefault="00E96A4C" w:rsidP="00E96A4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07DA5" w:rsidRPr="00B23994" w:rsidRDefault="00A746E7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lastRenderedPageBreak/>
        <w:pict>
          <v:shape id="Rukopis 474" o:spid="_x0000_s1138" type="#_x0000_t75" style="position:absolute;left:0;text-align:left;margin-left:387.85pt;margin-top:15.8pt;width:14.2pt;height:11.05pt;z-index:2531440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">
            <v:imagedata r:id="rId277" o:title=""/>
          </v:shape>
        </w:pict>
      </w:r>
    </w:p>
    <w:p w:rsidR="00852D28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ukopis 471" o:spid="_x0000_s1137" type="#_x0000_t75" style="position:absolute;margin-left:294.55pt;margin-top:-9.3pt;width:119.8pt;height:109.2pt;z-index:25314099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">
            <v:imagedata r:id="rId278" o:title=""/>
          </v:shape>
        </w:pict>
      </w:r>
      <w:r w:rsidRPr="00B23994">
        <w:rPr>
          <w:noProof/>
          <w:color w:val="262626" w:themeColor="text1" w:themeTint="D9"/>
        </w:rPr>
        <w:pict>
          <v:shape id="Rukopis 448" o:spid="_x0000_s1136" type="#_x0000_t75" style="position:absolute;margin-left:364.05pt;margin-top:97.9pt;width:36.7pt;height:19.95pt;z-index:25313996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">
            <v:imagedata r:id="rId279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19" o:spid="_x0000_s1135" type="#_x0000_t75" style="position:absolute;margin-left:362.05pt;margin-top:85.05pt;width:43.9pt;height:20.8pt;z-index:25313894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">
            <v:imagedata r:id="rId280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04" o:spid="_x0000_s1134" type="#_x0000_t75" style="position:absolute;margin-left:391.3pt;margin-top:95.6pt;width:14.75pt;height:24.5pt;z-index:25313792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">
            <v:imagedata r:id="rId281" o:title=""/>
          </v:shape>
        </w:pict>
      </w:r>
      <w:r w:rsidRPr="00B23994">
        <w:rPr>
          <w:noProof/>
          <w:color w:val="262626" w:themeColor="text1" w:themeTint="D9"/>
        </w:rPr>
        <w:pict>
          <v:shape id="Rukopis 2698" o:spid="_x0000_s1133" type="#_x0000_t75" style="position:absolute;margin-left:355.45pt;margin-top:71.1pt;width:54.45pt;height:15.85pt;z-index:2531338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">
            <v:imagedata r:id="rId282" o:title=""/>
          </v:shape>
        </w:pict>
      </w:r>
      <w:r w:rsidRPr="00B23994">
        <w:rPr>
          <w:noProof/>
          <w:color w:val="262626" w:themeColor="text1" w:themeTint="D9"/>
        </w:rPr>
        <w:pict>
          <v:shape id="Rukopis 444" o:spid="_x0000_s1132" type="#_x0000_t75" style="position:absolute;margin-left:330pt;margin-top:129.1pt;width:1.45pt;height:1.45pt;z-index:2531307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">
            <v:imagedata r:id="rId283" o:title=""/>
          </v:shape>
        </w:pict>
      </w:r>
      <w:r w:rsidRPr="00B23994">
        <w:rPr>
          <w:noProof/>
          <w:color w:val="262626" w:themeColor="text1" w:themeTint="D9"/>
        </w:rPr>
        <w:pict>
          <v:shape id="Rukopis 443" o:spid="_x0000_s1131" type="#_x0000_t75" style="position:absolute;margin-left:354.15pt;margin-top:70.7pt;width:10.95pt;height:5.05pt;z-index:25312972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">
            <v:imagedata r:id="rId284" o:title=""/>
          </v:shape>
        </w:pict>
      </w:r>
      <w:r w:rsidRPr="00B23994">
        <w:rPr>
          <w:noProof/>
          <w:color w:val="262626" w:themeColor="text1" w:themeTint="D9"/>
        </w:rPr>
        <w:pict>
          <v:shape id="Rukopis 2598" o:spid="_x0000_s1130" type="#_x0000_t75" style="position:absolute;margin-left:182.15pt;margin-top:44pt;width:14.2pt;height:31.15pt;z-index:2530293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">
            <v:imagedata r:id="rId285" o:title=""/>
          </v:shape>
        </w:pict>
      </w:r>
      <w:r w:rsidRPr="00B23994">
        <w:rPr>
          <w:noProof/>
          <w:color w:val="262626" w:themeColor="text1" w:themeTint="D9"/>
        </w:rPr>
        <w:pict>
          <v:shape id="Rukopis 2595" o:spid="_x0000_s1129" type="#_x0000_t75" style="position:absolute;margin-left:297.6pt;margin-top:57.95pt;width:4.25pt;height:3.6pt;z-index:2530263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">
            <v:imagedata r:id="rId286" o:title=""/>
          </v:shape>
        </w:pict>
      </w:r>
      <w:r w:rsidRPr="00B23994">
        <w:rPr>
          <w:noProof/>
          <w:color w:val="262626" w:themeColor="text1" w:themeTint="D9"/>
        </w:rPr>
        <w:pict>
          <v:shape id="Rukopis 2502" o:spid="_x0000_s1128" type="#_x0000_t75" style="position:absolute;margin-left:184.75pt;margin-top:79.35pt;width:9.5pt;height:12.15pt;z-index:2530242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">
            <v:imagedata r:id="rId287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60" o:spid="_x0000_s1127" type="#_x0000_t75" style="position:absolute;margin-left:182.8pt;margin-top:26.95pt;width:11.05pt;height:10.9pt;z-index:2530211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">
            <v:imagedata r:id="rId288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56" o:spid="_x0000_s1126" type="#_x0000_t75" style="position:absolute;margin-left:138.75pt;margin-top:84.35pt;width:92.2pt;height:2.55pt;z-index:25302016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">
            <v:imagedata r:id="rId289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55" o:spid="_x0000_s1125" type="#_x0000_t75" style="position:absolute;margin-left:140.45pt;margin-top:69.2pt;width:91.1pt;height:2.5pt;z-index:25301913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">
            <v:imagedata r:id="rId290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52" o:spid="_x0000_s1124" type="#_x0000_t75" style="position:absolute;margin-left:143pt;margin-top:49.45pt;width:82.3pt;height:2pt;z-index:2530181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">
            <v:imagedata r:id="rId291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49" o:spid="_x0000_s1123" type="#_x0000_t75" style="position:absolute;margin-left:138.75pt;margin-top:31.95pt;width:86.4pt;height:2.2pt;z-index:2530170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">
            <v:imagedata r:id="rId292" o:title=""/>
          </v:shape>
        </w:pict>
      </w:r>
      <w:r w:rsidRPr="00B23994">
        <w:rPr>
          <w:noProof/>
          <w:color w:val="262626" w:themeColor="text1" w:themeTint="D9"/>
        </w:rPr>
        <w:pict>
          <v:shape id="Rukopis 2445" o:spid="_x0000_s1122" type="#_x0000_t75" style="position:absolute;margin-left:124.85pt;margin-top:102.85pt;width:1.45pt;height:1.45pt;z-index:25301606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">
            <v:imagedata r:id="rId283" o:title=""/>
          </v:shape>
        </w:pict>
      </w:r>
      <w:r w:rsidR="00852D28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5671376" cy="1629294"/>
            <wp:effectExtent l="0" t="0" r="5715" b="9525"/>
            <wp:docPr id="157" name="Slika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3" cstate="print"/>
                    <a:srcRect l="8661" t="30546" r="20027" b="33018"/>
                    <a:stretch/>
                  </pic:blipFill>
                  <pic:spPr bwMode="auto">
                    <a:xfrm>
                      <a:off x="0" y="0"/>
                      <a:ext cx="5699298" cy="1637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095E" w:rsidRPr="00E96A4C" w:rsidRDefault="0079095E" w:rsidP="00E96A4C">
      <w:pPr>
        <w:ind w:firstLine="426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s</w:t>
      </w:r>
      <w:r w:rsidR="00E96A4C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t</w:t>
      </w: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esa paralelni snop svjetlosti kao da je izašao iz jedne točke.</w:t>
      </w:r>
    </w:p>
    <w:p w:rsidR="0079095E" w:rsidRPr="00B23994" w:rsidRDefault="0079095E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Zraka koja prolazi središtem leće se ne lomi. Njezin je upadni kut 0</w:t>
      </w:r>
      <w:r w:rsid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  <w:vertAlign w:val="superscript"/>
        </w:rPr>
        <w:t>o</w:t>
      </w: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.</w:t>
      </w:r>
    </w:p>
    <w:p w:rsidR="0079095E" w:rsidRPr="00B23994" w:rsidRDefault="0079095E" w:rsidP="0079095E">
      <w:pPr>
        <w:ind w:left="72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A9715F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line id="Ravni poveznik 475" o:spid="_x0000_s1121" style="position:absolute;flip:y;z-index:253145088;visibility:visible" from="30.35pt,58.05pt" to="210.05pt,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" strokecolor="yellow" strokeweight="1.25pt">
            <v:stroke joinstyle="miter"/>
          </v:line>
        </w:pict>
      </w:r>
      <w:r w:rsidR="0079095E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859578" cy="1768862"/>
            <wp:effectExtent l="0" t="0" r="0" b="3175"/>
            <wp:docPr id="158" name="Slika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4" cstate="print"/>
                    <a:srcRect l="24543" t="33113" r="37631" b="25274"/>
                    <a:stretch/>
                  </pic:blipFill>
                  <pic:spPr bwMode="auto">
                    <a:xfrm>
                      <a:off x="0" y="0"/>
                      <a:ext cx="2873055" cy="17771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095E" w:rsidRPr="00B23994" w:rsidRDefault="0079095E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852D28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Strelica: prema dolje 480" o:spid="_x0000_s1120" type="#_x0000_t67" style="position:absolute;margin-left:311.2pt;margin-top:106.75pt;width:7.8pt;height:62.25pt;flip:x;z-index:2531512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" adj="20249" fillcolor="red" stroked="f" strokeweight="1pt"/>
        </w:pict>
      </w:r>
      <w:r w:rsidRPr="00B23994">
        <w:rPr>
          <w:noProof/>
          <w:color w:val="262626" w:themeColor="text1" w:themeTint="D9"/>
        </w:rPr>
        <w:pict>
          <v:shape id="Ravni poveznik sa strelicom 478" o:spid="_x0000_s1119" type="#_x0000_t32" style="position:absolute;margin-left:57.6pt;margin-top:69.15pt;width:297.1pt;height:114.8pt;z-index:2531502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477" o:spid="_x0000_s1118" type="#_x0000_t32" style="position:absolute;margin-left:157.45pt;margin-top:70.45pt;width:190.05pt;height:118.7pt;z-index:2531481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476" o:spid="_x0000_s1117" type="#_x0000_t32" style="position:absolute;margin-left:56.95pt;margin-top:69.15pt;width:99.9pt;height:.65pt;z-index:253146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" strokecolor="red" strokeweight=".5pt">
            <v:stroke endarrow="block" joinstyle="miter"/>
          </v:shape>
        </w:pict>
      </w:r>
      <w:r w:rsidR="00852D28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591098" cy="2805989"/>
            <wp:effectExtent l="0" t="0" r="0" b="0"/>
            <wp:docPr id="159" name="Slika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5" cstate="print"/>
                    <a:srcRect l="21651" t="30030" r="41971" b="19417"/>
                    <a:stretch/>
                  </pic:blipFill>
                  <pic:spPr bwMode="auto">
                    <a:xfrm>
                      <a:off x="0" y="0"/>
                      <a:ext cx="3605424" cy="2817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9095E" w:rsidRPr="00B23994" w:rsidRDefault="0079095E" w:rsidP="00E57F94">
      <w:pPr>
        <w:pStyle w:val="ListParagraph"/>
        <w:numPr>
          <w:ilvl w:val="0"/>
          <w:numId w:val="5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većana</w:t>
      </w:r>
    </w:p>
    <w:p w:rsidR="0079095E" w:rsidRPr="00B23994" w:rsidRDefault="0079095E" w:rsidP="00E57F94">
      <w:pPr>
        <w:pStyle w:val="ListParagraph"/>
        <w:numPr>
          <w:ilvl w:val="0"/>
          <w:numId w:val="5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lastRenderedPageBreak/>
        <w:t>obrnuta</w:t>
      </w:r>
    </w:p>
    <w:p w:rsidR="0079095E" w:rsidRPr="00B23994" w:rsidRDefault="0079095E" w:rsidP="00E57F94">
      <w:pPr>
        <w:pStyle w:val="ListParagraph"/>
        <w:numPr>
          <w:ilvl w:val="0"/>
          <w:numId w:val="53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varna</w:t>
      </w:r>
    </w:p>
    <w:p w:rsidR="0079095E" w:rsidRPr="00B23994" w:rsidRDefault="0079095E" w:rsidP="0079095E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79095E" w:rsidRPr="00B23994" w:rsidRDefault="0079095E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A</w:t>
      </w:r>
    </w:p>
    <w:p w:rsidR="0079095E" w:rsidRPr="00E96A4C" w:rsidRDefault="00E96A4C" w:rsidP="00E96A4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</w:t>
      </w:r>
      <w:r w:rsidR="0079095E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B</w:t>
      </w:r>
    </w:p>
    <w:p w:rsidR="0079095E" w:rsidRPr="00E96A4C" w:rsidRDefault="00E96A4C" w:rsidP="00E96A4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          </w:t>
      </w:r>
      <w:r w:rsidR="0079095E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c) </w:t>
      </w:r>
      <w:r w:rsidR="00FD4B62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D</w:t>
      </w:r>
    </w:p>
    <w:p w:rsidR="00FD4B62" w:rsidRPr="00B23994" w:rsidRDefault="00FD4B62" w:rsidP="0079095E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FD4B62" w:rsidRPr="00B23994" w:rsidRDefault="00DF46D1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umanjena</w:t>
      </w:r>
    </w:p>
    <w:p w:rsidR="00DF46D1" w:rsidRPr="00E96A4C" w:rsidRDefault="00DF46D1" w:rsidP="00E96A4C">
      <w:pPr>
        <w:ind w:left="78"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uspravna</w:t>
      </w:r>
    </w:p>
    <w:p w:rsidR="00DF46D1" w:rsidRPr="00E96A4C" w:rsidRDefault="00DF46D1" w:rsidP="00E96A4C">
      <w:pPr>
        <w:ind w:left="708" w:firstLine="7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prividna</w:t>
      </w:r>
    </w:p>
    <w:p w:rsidR="00FD4B62" w:rsidRPr="00B23994" w:rsidRDefault="00A746E7" w:rsidP="00FD4B62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Strelica: prema dolje 2757" o:spid="_x0000_s1116" type="#_x0000_t67" style="position:absolute;margin-left:132.15pt;margin-top:73.85pt;width:7.15pt;height:19.4pt;rotation:180;z-index:2531819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" adj="17626" fillcolor="red" stroked="f" strokeweight="1pt">
            <v:fill r:id="rId296" o:title="" color2="white [3212]" type="pattern"/>
          </v:shape>
        </w:pict>
      </w:r>
      <w:r w:rsidRPr="00B23994">
        <w:rPr>
          <w:noProof/>
          <w:color w:val="262626" w:themeColor="text1" w:themeTint="D9"/>
        </w:rPr>
        <w:pict>
          <v:shape id="Rukopis 502" o:spid="_x0000_s1115" type="#_x0000_t75" style="position:absolute;margin-left:82.85pt;margin-top:18.05pt;width:140.2pt;height:145.3pt;z-index:253165568;visibility:visible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">
            <v:imagedata r:id="rId297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56" o:spid="_x0000_s1114" type="#_x0000_t75" style="position:absolute;margin-left:85.75pt;margin-top:29pt;width:143.15pt;height:68.1pt;z-index:25317990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">
            <v:imagedata r:id="rId298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55" o:spid="_x0000_s1113" type="#_x0000_t75" style="position:absolute;margin-left:220.55pt;margin-top:28.1pt;width:8pt;height:10.05pt;z-index:2531788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">
            <v:imagedata r:id="rId299" o:title=""/>
          </v:shape>
        </w:pict>
      </w:r>
      <w:r w:rsidRPr="00B23994">
        <w:rPr>
          <w:noProof/>
          <w:color w:val="262626" w:themeColor="text1" w:themeTint="D9"/>
        </w:rPr>
        <w:pict>
          <v:shape id="Rukopis 511" o:spid="_x0000_s1112" type="#_x0000_t75" style="position:absolute;margin-left:137.55pt;margin-top:54.45pt;width:9.05pt;height:10.5pt;z-index:25317478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">
            <v:imagedata r:id="rId300" o:title=""/>
          </v:shape>
        </w:pict>
      </w:r>
      <w:r w:rsidRPr="00B23994">
        <w:rPr>
          <w:noProof/>
          <w:color w:val="262626" w:themeColor="text1" w:themeTint="D9"/>
        </w:rPr>
        <w:pict>
          <v:shape id="Rukopis 508" o:spid="_x0000_s1111" type="#_x0000_t75" style="position:absolute;margin-left:136.85pt;margin-top:55.5pt;width:9.6pt;height:9.65pt;z-index:25317171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">
            <v:imagedata r:id="rId301" o:title=""/>
          </v:shape>
        </w:pict>
      </w:r>
      <w:r w:rsidRPr="00B23994">
        <w:rPr>
          <w:noProof/>
          <w:color w:val="262626" w:themeColor="text1" w:themeTint="D9"/>
        </w:rPr>
        <w:pict>
          <v:shape id="Rukopis 505" o:spid="_x0000_s1110" type="#_x0000_t75" style="position:absolute;margin-left:207.65pt;margin-top:149.65pt;width:14.55pt;height:12.65pt;z-index:25316864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">
            <v:imagedata r:id="rId302" o:title=""/>
          </v:shape>
        </w:pict>
      </w:r>
      <w:r w:rsidRPr="00B23994">
        <w:rPr>
          <w:noProof/>
          <w:color w:val="262626" w:themeColor="text1" w:themeTint="D9"/>
        </w:rPr>
        <w:pict>
          <v:shape id="Rukopis 488" o:spid="_x0000_s1109" type="#_x0000_t75" style="position:absolute;margin-left:121.1pt;margin-top:58.35pt;width:37.9pt;height:2.35pt;z-index:25315225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">
            <v:imagedata r:id="rId303" o:title=""/>
          </v:shape>
        </w:pict>
      </w:r>
      <w:r w:rsidR="00FD4B62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583460" cy="2257182"/>
            <wp:effectExtent l="0" t="0" r="0" b="0"/>
            <wp:docPr id="485" name="Slika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4" cstate="print"/>
                    <a:srcRect l="67380" t="23400" r="5152" b="45829"/>
                    <a:stretch/>
                  </pic:blipFill>
                  <pic:spPr bwMode="auto">
                    <a:xfrm>
                      <a:off x="0" y="0"/>
                      <a:ext cx="3606038" cy="22714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FD4B62" w:rsidRPr="00B23994" w:rsidRDefault="00FD4B62" w:rsidP="00DF46D1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F46D1" w:rsidRDefault="00DF46D1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E96A4C" w:rsidRPr="00B23994" w:rsidRDefault="00E96A4C" w:rsidP="00DF46D1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DF46D1" w:rsidRPr="00B23994" w:rsidRDefault="00DF46D1" w:rsidP="00E57F94">
      <w:pPr>
        <w:pStyle w:val="ListParagraph"/>
        <w:numPr>
          <w:ilvl w:val="0"/>
          <w:numId w:val="52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a) umanjena</w:t>
      </w:r>
    </w:p>
    <w:p w:rsidR="00DF46D1" w:rsidRPr="00E96A4C" w:rsidRDefault="00E96A4C" w:rsidP="00E96A4C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F46D1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b) uspravna</w:t>
      </w:r>
    </w:p>
    <w:p w:rsidR="00FD4B62" w:rsidRPr="00E96A4C" w:rsidRDefault="00E96A4C" w:rsidP="00E96A4C">
      <w:pPr>
        <w:ind w:left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</w:t>
      </w:r>
      <w:r w:rsidR="00DF46D1" w:rsidRPr="00E96A4C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prividna</w:t>
      </w:r>
    </w:p>
    <w:p w:rsidR="008F0097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ukopis 548" o:spid="_x0000_s1108" type="#_x0000_t75" style="position:absolute;margin-left:62.8pt;margin-top:56.45pt;width:299.7pt;height:106.55pt;z-index:25321164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">
            <v:imagedata r:id="rId305" o:title=""/>
          </v:shape>
        </w:pict>
      </w:r>
      <w:r w:rsidRPr="00B23994">
        <w:rPr>
          <w:noProof/>
          <w:color w:val="262626" w:themeColor="text1" w:themeTint="D9"/>
        </w:rPr>
        <w:pict>
          <v:shape id="Rukopis 547" o:spid="_x0000_s1107" type="#_x0000_t75" style="position:absolute;margin-left:302.9pt;margin-top:136.9pt;width:11.6pt;height:10.2pt;z-index:253210624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">
            <v:imagedata r:id="rId306" o:title=""/>
          </v:shape>
        </w:pict>
      </w:r>
      <w:r w:rsidRPr="00B23994">
        <w:rPr>
          <w:noProof/>
          <w:color w:val="262626" w:themeColor="text1" w:themeTint="D9"/>
        </w:rPr>
        <w:pict>
          <v:shape id="Rukopis 544" o:spid="_x0000_s1106" type="#_x0000_t75" style="position:absolute;margin-left:123.8pt;margin-top:73.4pt;width:9.25pt;height:10.9pt;z-index:253207552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">
            <v:imagedata r:id="rId307" o:title=""/>
          </v:shape>
        </w:pict>
      </w:r>
      <w:r w:rsidRPr="00B23994">
        <w:rPr>
          <w:noProof/>
          <w:color w:val="262626" w:themeColor="text1" w:themeTint="D9"/>
        </w:rPr>
        <w:pict>
          <v:shape id="Rukopis 540" o:spid="_x0000_s1105" type="#_x0000_t75" style="position:absolute;margin-left:251.15pt;margin-top:27.15pt;width:9.95pt;height:9.75pt;z-index:253204480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">
            <v:imagedata r:id="rId308" o:title=""/>
          </v:shape>
        </w:pict>
      </w:r>
      <w:r w:rsidRPr="00B23994">
        <w:rPr>
          <w:noProof/>
          <w:color w:val="262626" w:themeColor="text1" w:themeTint="D9"/>
        </w:rPr>
        <w:pict>
          <v:shape id="Rukopis 536" o:spid="_x0000_s1104" type="#_x0000_t75" style="position:absolute;margin-left:137.4pt;margin-top:54.15pt;width:9.6pt;height:11.25pt;z-index:25320140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">
            <v:imagedata r:id="rId309" o:title=""/>
          </v:shape>
        </w:pict>
      </w:r>
      <w:r w:rsidRPr="00B23994">
        <w:rPr>
          <w:noProof/>
          <w:color w:val="262626" w:themeColor="text1" w:themeTint="D9"/>
        </w:rPr>
        <w:pict>
          <v:shape id="Strelica: prema dolje 533" o:spid="_x0000_s1103" type="#_x0000_t67" style="position:absolute;margin-left:155.55pt;margin-top:91.55pt;width:7.1pt;height:17.75pt;rotation:180;z-index:253198336;visibility:visible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" adj="17276" fillcolor="red" stroked="f" strokeweight="1pt">
            <v:fill r:id="rId296" o:title="" color2="white [3212]" type="pattern"/>
            <w10:wrap anchorx="margin"/>
          </v:shape>
        </w:pict>
      </w:r>
      <w:r w:rsidRPr="00B23994">
        <w:rPr>
          <w:noProof/>
          <w:color w:val="262626" w:themeColor="text1" w:themeTint="D9"/>
        </w:rPr>
        <w:pict>
          <v:shape id="Rukopis 532" o:spid="_x0000_s1102" type="#_x0000_t75" style="position:absolute;margin-left:128pt;margin-top:60.5pt;width:80.55pt;height:49.15pt;z-index:253196288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">
            <v:imagedata r:id="rId310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63" o:spid="_x0000_s1101" type="#_x0000_t75" style="position:absolute;margin-left:206.9pt;margin-top:5pt;width:96.85pt;height:54pt;z-index:253184000;visibility:visible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">
            <v:imagedata r:id="rId311" o:title=""/>
          </v:shape>
        </w:pict>
      </w:r>
      <w:r w:rsidRPr="00B23994">
        <w:rPr>
          <w:noProof/>
          <w:color w:val="262626" w:themeColor="text1" w:themeTint="D9"/>
        </w:rPr>
        <w:pict>
          <v:shape id="Rukopis 2759" o:spid="_x0000_s1100" type="#_x0000_t75" style="position:absolute;margin-left:66.45pt;margin-top:58.25pt;width:140.1pt;height:1.4pt;z-index:253182976;visibility:visibl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">
            <v:imagedata r:id="rId312" o:title=""/>
          </v:shape>
        </w:pict>
      </w:r>
      <w:r w:rsidR="008F0097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729941" cy="2950752"/>
            <wp:effectExtent l="0" t="0" r="0" b="2540"/>
            <wp:docPr id="2400" name="Slika 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3" cstate="print"/>
                    <a:srcRect l="44605" t="34390" r="12373" b="17877"/>
                    <a:stretch/>
                  </pic:blipFill>
                  <pic:spPr bwMode="auto">
                    <a:xfrm>
                      <a:off x="0" y="0"/>
                      <a:ext cx="4744367" cy="29597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819FB" w:rsidRPr="00B23994" w:rsidRDefault="001819FB" w:rsidP="00852D28">
      <w:pPr>
        <w:rPr>
          <w:noProof/>
          <w:color w:val="262626" w:themeColor="text1" w:themeTint="D9"/>
        </w:rPr>
      </w:pPr>
    </w:p>
    <w:p w:rsidR="001819FB" w:rsidRPr="00B23994" w:rsidRDefault="001819FB" w:rsidP="00852D28">
      <w:pPr>
        <w:rPr>
          <w:noProof/>
          <w:color w:val="262626" w:themeColor="text1" w:themeTint="D9"/>
        </w:rPr>
      </w:pPr>
    </w:p>
    <w:p w:rsidR="001819FB" w:rsidRPr="00991F64" w:rsidRDefault="00E96A4C" w:rsidP="00852D28">
      <w:p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w:r>
        <w:rPr>
          <w:rFonts w:ascii="Segoe UI Semilight" w:hAnsi="Segoe UI Semilight" w:cs="Segoe UI Semilight"/>
          <w:noProof/>
          <w:color w:val="262626" w:themeColor="text1" w:themeTint="D9"/>
        </w:rPr>
        <w:t xml:space="preserve">    </w:t>
      </w:r>
      <w:r w:rsidR="001819FB" w:rsidRPr="00991F6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t xml:space="preserve">10 . </w:t>
      </w:r>
      <m:oMath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 j=-2</m:t>
        </m:r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dpt </m:t>
        </m:r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       f=</m:t>
        </m:r>
        <m:f>
          <m:fPr>
            <m:ctrlPr>
              <w:rPr>
                <w:rFonts w:ascii="Cambria Math" w:hAnsi="Cambria Math" w:cs="Segoe UI Semilight"/>
                <w:i/>
                <w:noProof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noProof/>
                <w:color w:val="262626" w:themeColor="text1" w:themeTint="D9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Segoe UI Semilight"/>
                <w:noProof/>
                <w:color w:val="262626" w:themeColor="text1" w:themeTint="D9"/>
                <w:sz w:val="24"/>
                <w:szCs w:val="24"/>
              </w:rPr>
              <m:t>j</m:t>
            </m:r>
          </m:den>
        </m:f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Segoe UI Semilight"/>
                <w:i/>
                <w:noProof/>
                <w:color w:val="262626" w:themeColor="text1" w:themeTint="D9"/>
                <w:sz w:val="24"/>
                <w:szCs w:val="24"/>
              </w:rPr>
            </m:ctrlPr>
          </m:fPr>
          <m:num>
            <m:r>
              <w:rPr>
                <w:rFonts w:ascii="Cambria Math" w:hAnsi="Cambria Math" w:cs="Segoe UI Semilight"/>
                <w:noProof/>
                <w:color w:val="262626" w:themeColor="text1" w:themeTint="D9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Segoe UI Semilight"/>
                <w:noProof/>
                <w:color w:val="262626" w:themeColor="text1" w:themeTint="D9"/>
                <w:sz w:val="24"/>
                <w:szCs w:val="24"/>
              </w:rPr>
              <m:t>-2</m:t>
            </m:r>
          </m:den>
        </m:f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=-0.5 </m:t>
        </m:r>
        <m:r>
          <m:rPr>
            <m:sty m:val="p"/>
          </m:rP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>m</m:t>
        </m:r>
        <m: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 xml:space="preserve">=-50 </m:t>
        </m:r>
        <m:r>
          <m:rPr>
            <m:sty m:val="p"/>
          </m:rPr>
          <w:rPr>
            <w:rFonts w:ascii="Cambria Math" w:hAnsi="Cambria Math" w:cs="Segoe UI Semilight"/>
            <w:noProof/>
            <w:color w:val="262626" w:themeColor="text1" w:themeTint="D9"/>
            <w:sz w:val="24"/>
            <w:szCs w:val="24"/>
          </w:rPr>
          <m:t>cm</m:t>
        </m:r>
      </m:oMath>
    </w:p>
    <w:p w:rsidR="001819FB" w:rsidRPr="00991F64" w:rsidRDefault="00E96A4C" w:rsidP="00852D28">
      <w:p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w:r w:rsidRPr="00991F64"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  <w:t xml:space="preserve">          </w:t>
      </w:r>
      <w:r w:rsidR="001819FB" w:rsidRPr="00991F64"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  <w:t>Leća je rastresna jer ima negativnu žarišnu udaljenost.</w:t>
      </w:r>
    </w:p>
    <w:p w:rsidR="001819FB" w:rsidRPr="00E96A4C" w:rsidRDefault="001819FB" w:rsidP="00E96A4C">
      <w:pP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</w:pPr>
      <m:oMathPara>
        <m:oMath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         </m:t>
          </m:r>
        </m:oMath>
      </m:oMathPara>
    </w:p>
    <w:p w:rsidR="001819FB" w:rsidRPr="00E96A4C" w:rsidRDefault="00991F64" w:rsidP="00991F64">
      <w:p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   </m:t>
          </m:r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11. </m:t>
          </m:r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 </m:t>
          </m:r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f=25 </m:t>
          </m:r>
          <m:r>
            <m:rPr>
              <m:sty m:val="p"/>
            </m:rP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>cm</m:t>
          </m:r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=0.25 </m:t>
          </m:r>
          <m:r>
            <m:rPr>
              <m:sty m:val="p"/>
            </m:rP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>m</m:t>
          </m:r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      j=</m:t>
          </m:r>
          <m:f>
            <m:fPr>
              <m:ctrlPr>
                <w:rPr>
                  <w:rFonts w:ascii="Cambria Math" w:hAnsi="Cambria Math" w:cs="Segoe UI Semilight"/>
                  <w:i/>
                  <w:noProof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noProof/>
                  <w:color w:val="262626" w:themeColor="text1" w:themeTint="D9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Segoe UI Semilight"/>
                  <w:noProof/>
                  <w:color w:val="262626" w:themeColor="text1" w:themeTint="D9"/>
                  <w:sz w:val="24"/>
                  <w:szCs w:val="24"/>
                </w:rPr>
                <m:t>f</m:t>
              </m:r>
            </m:den>
          </m:f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Segoe UI Semilight"/>
                  <w:i/>
                  <w:noProof/>
                  <w:color w:val="262626" w:themeColor="text1" w:themeTint="D9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Segoe UI Semilight"/>
                  <w:noProof/>
                  <w:color w:val="262626" w:themeColor="text1" w:themeTint="D9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Segoe UI Semilight"/>
                  <w:noProof/>
                  <w:color w:val="262626" w:themeColor="text1" w:themeTint="D9"/>
                  <w:sz w:val="24"/>
                  <w:szCs w:val="24"/>
                </w:rPr>
                <m:t xml:space="preserve">0.25 </m:t>
              </m:r>
              <m:r>
                <m:rPr>
                  <m:sty m:val="p"/>
                </m:rPr>
                <w:rPr>
                  <w:rFonts w:ascii="Cambria Math" w:hAnsi="Cambria Math" w:cs="Segoe UI Semilight"/>
                  <w:noProof/>
                  <w:color w:val="262626" w:themeColor="text1" w:themeTint="D9"/>
                  <w:sz w:val="24"/>
                  <w:szCs w:val="24"/>
                </w:rPr>
                <m:t>m</m:t>
              </m:r>
            </m:den>
          </m:f>
          <m: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 xml:space="preserve">=4 </m:t>
          </m:r>
          <m:r>
            <m:rPr>
              <m:sty m:val="p"/>
            </m:rP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>dp</m:t>
          </m:r>
          <m:r>
            <m:rPr>
              <m:sty m:val="p"/>
            </m:rPr>
            <w:rPr>
              <w:rFonts w:ascii="Cambria Math" w:hAnsi="Cambria Math" w:cs="Segoe UI Semilight"/>
              <w:noProof/>
              <w:color w:val="262626" w:themeColor="text1" w:themeTint="D9"/>
              <w:sz w:val="24"/>
              <w:szCs w:val="24"/>
            </w:rPr>
            <m:t>t</m:t>
          </m:r>
        </m:oMath>
      </m:oMathPara>
    </w:p>
    <w:p w:rsidR="001819FB" w:rsidRPr="00B23994" w:rsidRDefault="001819FB" w:rsidP="001819FB">
      <w:pPr>
        <w:pStyle w:val="ListParagraph"/>
        <w:ind w:left="1080"/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</w:p>
    <w:p w:rsidR="001819FB" w:rsidRPr="00B23994" w:rsidRDefault="001819FB" w:rsidP="001819FB">
      <w:pPr>
        <w:pStyle w:val="ListParagraph"/>
        <w:ind w:left="1080"/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</w:p>
    <w:p w:rsidR="001819FB" w:rsidRDefault="001819FB" w:rsidP="001819FB">
      <w:pPr>
        <w:pStyle w:val="ListParagraph"/>
        <w:ind w:left="1080"/>
        <w:rPr>
          <w:rFonts w:ascii="Segoe UI Semilight" w:eastAsiaTheme="minorEastAsia" w:hAnsi="Segoe UI Semilight" w:cs="Segoe UI Semilight"/>
          <w:noProof/>
          <w:color w:val="0070C0"/>
          <w:sz w:val="24"/>
          <w:szCs w:val="24"/>
        </w:rPr>
      </w:pPr>
    </w:p>
    <w:p w:rsidR="001819FB" w:rsidRPr="00991F64" w:rsidRDefault="001819FB" w:rsidP="001819FB">
      <w:pPr>
        <w:pStyle w:val="ListParagraph"/>
        <w:numPr>
          <w:ilvl w:val="1"/>
          <w:numId w:val="50"/>
        </w:numPr>
        <w:rPr>
          <w:rFonts w:ascii="Segoe UI Semilight" w:eastAsiaTheme="minorEastAsia" w:hAnsi="Segoe UI Semilight" w:cs="Segoe UI Semilight"/>
          <w:b/>
          <w:noProof/>
          <w:color w:val="F06324"/>
          <w:sz w:val="24"/>
          <w:szCs w:val="24"/>
          <w:u w:val="single"/>
        </w:rPr>
      </w:pPr>
      <w:r w:rsidRPr="00991F64">
        <w:rPr>
          <w:rFonts w:ascii="Segoe UI Semilight" w:eastAsiaTheme="minorEastAsia" w:hAnsi="Segoe UI Semilight" w:cs="Segoe UI Semilight"/>
          <w:b/>
          <w:noProof/>
          <w:color w:val="F06324"/>
          <w:sz w:val="24"/>
          <w:szCs w:val="24"/>
          <w:u w:val="single"/>
        </w:rPr>
        <w:t>Vrednujemo naučeno</w:t>
      </w:r>
    </w:p>
    <w:p w:rsidR="001819FB" w:rsidRDefault="001819FB" w:rsidP="001819FB">
      <w:pPr>
        <w:pStyle w:val="ListParagraph"/>
        <w:ind w:left="1080"/>
        <w:rPr>
          <w:rFonts w:ascii="Segoe UI Semilight" w:eastAsiaTheme="minorEastAsia" w:hAnsi="Segoe UI Semilight" w:cs="Segoe UI Semilight"/>
          <w:noProof/>
          <w:color w:val="0070C0"/>
          <w:sz w:val="24"/>
          <w:szCs w:val="24"/>
        </w:rPr>
      </w:pPr>
    </w:p>
    <w:p w:rsidR="001819FB" w:rsidRPr="00B23994" w:rsidRDefault="001819FB" w:rsidP="00E57F94">
      <w:pPr>
        <w:pStyle w:val="ListParagraph"/>
        <w:numPr>
          <w:ilvl w:val="0"/>
          <w:numId w:val="54"/>
        </w:num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w:r w:rsidRPr="00B23994"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  <w:t>svjetlosna zraka, pravocrtno, ne vidimo, svjetlosni izvor, osvijetljenu plohu.</w:t>
      </w:r>
    </w:p>
    <w:p w:rsidR="001819FB" w:rsidRDefault="001819FB" w:rsidP="00E57F94">
      <w:pPr>
        <w:pStyle w:val="ListParagraph"/>
        <w:numPr>
          <w:ilvl w:val="0"/>
          <w:numId w:val="54"/>
        </w:num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w:r w:rsidRPr="00B23994"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  <w:t>Oštra sjena nastaje kada je izvor svjetlosti točkast, a polusjena kada izvor svjetlosti nije točkast nego ima neku dimenziju.</w:t>
      </w:r>
    </w:p>
    <w:p w:rsidR="00991F64" w:rsidRPr="00B23994" w:rsidRDefault="00991F64" w:rsidP="00991F64">
      <w:pPr>
        <w:pStyle w:val="ListParagraph"/>
        <w:ind w:left="644"/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</w:p>
    <w:p w:rsidR="001819FB" w:rsidRPr="00B23994" w:rsidRDefault="00A746E7" w:rsidP="00E57F94">
      <w:pPr>
        <w:pStyle w:val="ListParagraph"/>
        <w:numPr>
          <w:ilvl w:val="0"/>
          <w:numId w:val="54"/>
        </w:numPr>
        <w:rPr>
          <w:rFonts w:ascii="Segoe UI Semilight" w:eastAsiaTheme="minorEastAsia" w:hAnsi="Segoe UI Semilight" w:cs="Segoe UI Semilight"/>
          <w:noProof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lastRenderedPageBreak/>
        <w:pict>
          <v:shape id="Ravni poveznik sa strelicom 557" o:spid="_x0000_s1099" type="#_x0000_t32" style="position:absolute;left:0;text-align:left;margin-left:152.3pt;margin-top:11.85pt;width:132.95pt;height:46.05pt;z-index:253217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" strokecolor="yellow" strokeweight="1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oval id="Elipsa 549" o:spid="_x0000_s1098" style="position:absolute;left:0;text-align:left;margin-left:108.2pt;margin-top:13.8pt;width:79.8pt;height:76.5pt;z-index:25321267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" fillcolor="yellow" strokecolor="yellow" strokeweight="1pt">
            <v:stroke joinstyle="miter"/>
          </v:oval>
        </w:pict>
      </w:r>
    </w:p>
    <w:p w:rsidR="00144AEC" w:rsidRPr="00B23994" w:rsidRDefault="00A746E7" w:rsidP="00852D28">
      <w:pPr>
        <w:rPr>
          <w:noProof/>
          <w:color w:val="262626" w:themeColor="text1" w:themeTint="D9"/>
        </w:rPr>
      </w:pPr>
      <w:r w:rsidRPr="00B23994">
        <w:rPr>
          <w:noProof/>
          <w:color w:val="262626" w:themeColor="text1" w:themeTint="D9"/>
        </w:rPr>
        <w:pict>
          <v:oval id="Elipsa 553" o:spid="_x0000_s1097" style="position:absolute;margin-left:260.6pt;margin-top:32.7pt;width:7.15pt;height:7.7pt;z-index:25321676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" fillcolor="#7f7f7f [1612]" strokecolor="#7f7f7f [1612]" strokeweight="1pt">
            <v:stroke joinstyle="miter"/>
          </v:oval>
        </w:pict>
      </w:r>
      <w:r w:rsidRPr="00B23994">
        <w:rPr>
          <w:noProof/>
          <w:color w:val="262626" w:themeColor="text1" w:themeTint="D9"/>
        </w:rPr>
        <w:pict>
          <v:shape id="Ravni poveznik sa strelicom 558" o:spid="_x0000_s1096" type="#_x0000_t32" style="position:absolute;margin-left:146.45pt;margin-top:43.1pt;width:140.1pt;height:21.95pt;flip:y;z-index:253219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" strokecolor="yellow" strokeweight="1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oval id="Elipsa 552" o:spid="_x0000_s1095" style="position:absolute;margin-left:223pt;margin-top:18.45pt;width:31.8pt;height:30.45pt;z-index:253214720;visibility:visible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" fillcolor="#4472c4 [3204]" stroked="f" strokeweight="1pt">
            <v:stroke joinstyle="miter"/>
            <w10:wrap anchorx="margin"/>
          </v:oval>
        </w:pict>
      </w:r>
    </w:p>
    <w:p w:rsidR="00144AEC" w:rsidRPr="00B23994" w:rsidRDefault="00144AEC" w:rsidP="00852D28">
      <w:pPr>
        <w:rPr>
          <w:noProof/>
          <w:color w:val="262626" w:themeColor="text1" w:themeTint="D9"/>
        </w:rPr>
      </w:pPr>
    </w:p>
    <w:p w:rsidR="00144AEC" w:rsidRPr="00B23994" w:rsidRDefault="00144AEC" w:rsidP="00852D28">
      <w:pPr>
        <w:rPr>
          <w:noProof/>
          <w:color w:val="262626" w:themeColor="text1" w:themeTint="D9"/>
        </w:rPr>
      </w:pPr>
    </w:p>
    <w:p w:rsidR="00144AEC" w:rsidRPr="00B23994" w:rsidRDefault="00144AEC" w:rsidP="00852D28">
      <w:pPr>
        <w:rPr>
          <w:noProof/>
          <w:color w:val="262626" w:themeColor="text1" w:themeTint="D9"/>
        </w:rPr>
      </w:pPr>
    </w:p>
    <w:p w:rsidR="00144AEC" w:rsidRPr="00B23994" w:rsidRDefault="00144AEC" w:rsidP="00E57F94">
      <w:pPr>
        <w:pStyle w:val="ListParagraph"/>
        <w:numPr>
          <w:ilvl w:val="0"/>
          <w:numId w:val="54"/>
        </w:numPr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t>a)   b)    c) 100</w:t>
      </w: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vertAlign w:val="superscript"/>
        </w:rPr>
        <w:t>o</w:t>
      </w:r>
    </w:p>
    <w:p w:rsidR="008F0097" w:rsidRPr="00B23994" w:rsidRDefault="00A746E7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avni poveznik sa strelicom 559" o:spid="_x0000_s1094" type="#_x0000_t32" style="position:absolute;margin-left:115.3pt;margin-top:62.8pt;width:92.65pt;height:77.1pt;z-index:253220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560" o:spid="_x0000_s1093" type="#_x0000_t32" style="position:absolute;margin-left:208.7pt;margin-top:61.25pt;width:79.75pt;height:76.8pt;flip:y;z-index:2532229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" strokecolor="red" strokeweight=".5pt">
            <v:stroke endarrow="block" joinstyle="miter"/>
          </v:shape>
        </w:pict>
      </w:r>
      <w:r w:rsidR="00144AEC" w:rsidRPr="00B23994">
        <w:rPr>
          <w:noProof/>
          <w:color w:val="262626" w:themeColor="text1" w:themeTint="D9"/>
        </w:rPr>
        <w:t xml:space="preserve">                              </w:t>
      </w:r>
      <w:r w:rsidR="008F0097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3616036" cy="2049742"/>
            <wp:effectExtent l="0" t="0" r="3810" b="8255"/>
            <wp:docPr id="2401" name="Slika 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4" cstate="print"/>
                    <a:srcRect l="20495" t="64419" r="55834" b="11718"/>
                    <a:stretch/>
                  </pic:blipFill>
                  <pic:spPr bwMode="auto">
                    <a:xfrm>
                      <a:off x="0" y="0"/>
                      <a:ext cx="3635015" cy="2060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F0097" w:rsidRPr="00B23994" w:rsidRDefault="008F0097" w:rsidP="00144AE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44AEC" w:rsidRPr="00B23994" w:rsidRDefault="00144AEC" w:rsidP="00144AE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44AEC" w:rsidRPr="00B23994" w:rsidRDefault="00B825FD" w:rsidP="00E57F94">
      <w:pPr>
        <w:pStyle w:val="ListParagraph"/>
        <w:numPr>
          <w:ilvl w:val="0"/>
          <w:numId w:val="54"/>
        </w:numPr>
        <w:tabs>
          <w:tab w:val="left" w:pos="1038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)   b) </w:t>
      </w:r>
    </w:p>
    <w:p w:rsidR="00144AEC" w:rsidRPr="00B23994" w:rsidRDefault="00144AEC" w:rsidP="00144AEC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44AEC" w:rsidRPr="00B23994" w:rsidRDefault="00A746E7" w:rsidP="00144AEC">
      <w:pPr>
        <w:ind w:left="144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Tekstni okvir 570" o:spid="_x0000_s1081" type="#_x0000_t202" style="position:absolute;left:0;text-align:left;margin-left:283.9pt;margin-top:29.75pt;width:25.3pt;height:30.5pt;z-index:253233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" fillcolor="white [3201]" stroked="f" strokeweight=".5pt">
            <v:textbox>
              <w:txbxContent>
                <w:p w:rsidR="009E0813" w:rsidRPr="00B825FD" w:rsidRDefault="009E0813">
                  <w:pPr>
                    <w:rPr>
                      <w:sz w:val="28"/>
                      <w:szCs w:val="28"/>
                    </w:rPr>
                  </w:pPr>
                  <w:r w:rsidRPr="00B825FD">
                    <w:rPr>
                      <w:sz w:val="28"/>
                      <w:szCs w:val="28"/>
                    </w:rPr>
                    <w:t>I'</w:t>
                  </w:r>
                </w:p>
              </w:txbxContent>
            </v:textbox>
          </v:shape>
        </w:pict>
      </w:r>
      <w:r w:rsidRPr="00B23994">
        <w:rPr>
          <w:noProof/>
          <w:color w:val="262626" w:themeColor="text1" w:themeTint="D9"/>
        </w:rPr>
        <w:pict>
          <v:oval id="Elipsa 569" o:spid="_x0000_s1092" style="position:absolute;left:0;text-align:left;margin-left:272.6pt;margin-top:51.15pt;width:3.6pt;height:3.9pt;z-index:2532321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" fillcolor="#4472c4 [3204]" strokecolor="black [3213]" strokeweight="1pt">
            <v:stroke joinstyle="miter"/>
          </v:oval>
        </w:pict>
      </w:r>
      <w:r w:rsidRPr="00B23994">
        <w:rPr>
          <w:noProof/>
          <w:color w:val="262626" w:themeColor="text1" w:themeTint="D9"/>
        </w:rPr>
        <w:pict>
          <v:shape id="Ravni poveznik sa strelicom 567" o:spid="_x0000_s1091" type="#_x0000_t32" style="position:absolute;left:0;text-align:left;margin-left:150.35pt;margin-top:140.1pt;width:49.45pt;height:55.15pt;flip:x;z-index:2532290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line id="Ravni poveznik 568" o:spid="_x0000_s1090" style="position:absolute;left:0;text-align:left;flip:y;z-index:253231104;visibility:visible;mso-width-relative:margin;mso-height-relative:margin" from="199.65pt,55.15pt" to="271.65pt,1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" strokecolor="red" strokeweight=".5pt">
            <v:stroke dashstyle="1 1" joinstyle="miter"/>
          </v:line>
        </w:pict>
      </w:r>
      <w:r w:rsidRPr="00B23994">
        <w:rPr>
          <w:noProof/>
          <w:color w:val="262626" w:themeColor="text1" w:themeTint="D9"/>
        </w:rPr>
        <w:pict>
          <v:shape id="Ravni poveznik sa strelicom 564" o:spid="_x0000_s1089" type="#_x0000_t32" style="position:absolute;left:0;text-align:left;margin-left:130.25pt;margin-top:77.2pt;width:68.5pt;height:25.3pt;flip:x;z-index:2532249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line id="Ravni poveznik 566" o:spid="_x0000_s1088" style="position:absolute;left:0;text-align:left;flip:y;z-index:253227008;visibility:visible;mso-width-relative:margin;mso-height-relative:margin" from="199.65pt,52.5pt" to="272.9pt,7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" strokecolor="red" strokeweight=".5pt">
            <v:stroke dashstyle="1 1" joinstyle="miter"/>
          </v:line>
        </w:pict>
      </w:r>
      <w:r w:rsidRPr="00B23994">
        <w:rPr>
          <w:noProof/>
          <w:color w:val="262626" w:themeColor="text1" w:themeTint="D9"/>
        </w:rPr>
        <w:pict>
          <v:line id="Ravni poveznik 562" o:spid="_x0000_s1087" style="position:absolute;left:0;text-align:left;z-index:253223936;visibility:visible;mso-width-relative:margin;mso-height-relative:margin" from="120.5pt,49.95pt" to="272.95pt,5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" strokecolor="#4472c4 [3204]" strokeweight=".5pt">
            <v:stroke dashstyle="1 1" joinstyle="miter"/>
          </v:line>
        </w:pict>
      </w:r>
      <w:r w:rsidR="00144AEC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2207740" cy="2127357"/>
            <wp:effectExtent l="0" t="0" r="2540" b="6350"/>
            <wp:docPr id="561" name="Slika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5" cstate="print"/>
                    <a:srcRect l="31760" t="30519" r="40338" b="21665"/>
                    <a:stretch/>
                  </pic:blipFill>
                  <pic:spPr bwMode="auto">
                    <a:xfrm>
                      <a:off x="0" y="0"/>
                      <a:ext cx="2217941" cy="2137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52D28" w:rsidRPr="00B23994" w:rsidRDefault="00852D28" w:rsidP="00852D28">
      <w:p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c) Može.  d) Ne može.</w:t>
      </w: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6. d) 7 m</w:t>
      </w: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7. Udubljeno i izbočeno.</w:t>
      </w:r>
    </w:p>
    <w:p w:rsidR="00B825FD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8. d)</w:t>
      </w:r>
    </w:p>
    <w:p w:rsidR="00991F64" w:rsidRDefault="00991F64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Pr="00B23994" w:rsidRDefault="00991F64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9. </w:t>
      </w: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5601730" cy="1580999"/>
            <wp:effectExtent l="0" t="0" r="0" b="635"/>
            <wp:docPr id="571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16" cstate="print"/>
                    <a:srcRect l="1431" t="3397" r="1262" b="3454"/>
                    <a:stretch/>
                  </pic:blipFill>
                  <pic:spPr bwMode="auto">
                    <a:xfrm>
                      <a:off x="0" y="0"/>
                      <a:ext cx="5605612" cy="158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10.</w:t>
      </w:r>
    </w:p>
    <w:p w:rsidR="00B825FD" w:rsidRPr="00B23994" w:rsidRDefault="00A746E7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Tekstni okvir 572" o:spid="_x0000_s1082" type="#_x0000_t202" style="position:absolute;left:0;text-align:left;margin-left:195.7pt;margin-top:87.05pt;width:16.2pt;height:20.7pt;z-index:2532341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" fillcolor="white [3201]" stroked="f" strokeweight=".5pt">
            <v:textbox>
              <w:txbxContent>
                <w:p w:rsidR="009E0813" w:rsidRPr="00362291" w:rsidRDefault="009E0813">
                  <w:pPr>
                    <w:rPr>
                      <w:rFonts w:ascii="Segoe UI Semilight" w:hAnsi="Segoe UI Semilight" w:cs="Segoe UI Semilight"/>
                    </w:rPr>
                  </w:pPr>
                  <w:r w:rsidRPr="00362291">
                    <w:rPr>
                      <w:rFonts w:ascii="Segoe UI Semilight" w:hAnsi="Segoe UI Semilight" w:cs="Segoe UI Semilight"/>
                    </w:rPr>
                    <w:t>S</w:t>
                  </w:r>
                </w:p>
              </w:txbxContent>
            </v:textbox>
          </v:shape>
        </w:pict>
      </w:r>
      <w:r w:rsidR="00B825FD"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  <w:lang w:eastAsia="hr-HR"/>
        </w:rPr>
        <w:drawing>
          <wp:inline distT="0" distB="0" distL="0" distR="0">
            <wp:extent cx="5760720" cy="2629535"/>
            <wp:effectExtent l="0" t="0" r="0" b="0"/>
            <wp:docPr id="13314" name="Picture 2" descr="Slikovni rezultat za konveksno zrcalo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4DFD79CA-1A03-47CE-93FD-D22792372BC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 descr="Slikovni rezultat za konveksno zrcalo">
                      <a:extLst>
                        <a:ext uri="{FF2B5EF4-FFF2-40B4-BE49-F238E27FC236}">
        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4DFD79CA-1A03-47CE-93FD-D22792372BCC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62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291" w:rsidRPr="00B23994" w:rsidRDefault="00362291" w:rsidP="00362291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Stvarnu sliku možemo dobiti na zaslonu, a prividnu ne.</w:t>
      </w:r>
    </w:p>
    <w:p w:rsidR="00991F64" w:rsidRDefault="00362291" w:rsidP="00991F64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91F6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Stvarna slika na zakrivljenom zrcalu je uvijek obrnuta, dok je prividna slika uvijek </w:t>
      </w:r>
    </w:p>
    <w:p w:rsidR="00362291" w:rsidRPr="00991F64" w:rsidRDefault="00362291" w:rsidP="00991F64">
      <w:pPr>
        <w:ind w:left="12"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91F6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spravna.</w:t>
      </w:r>
    </w:p>
    <w:p w:rsidR="00362291" w:rsidRPr="00B23994" w:rsidRDefault="00362291" w:rsidP="00362291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Izbočenim.</w:t>
      </w:r>
    </w:p>
    <w:p w:rsidR="00362291" w:rsidRPr="00991F64" w:rsidRDefault="00362291" w:rsidP="00991F64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91F6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Ravnim.</w:t>
      </w:r>
    </w:p>
    <w:p w:rsidR="00362291" w:rsidRPr="00991F64" w:rsidRDefault="00362291" w:rsidP="00991F64">
      <w:pPr>
        <w:ind w:firstLine="708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991F6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>Udubljenim.</w:t>
      </w:r>
    </w:p>
    <w:p w:rsidR="00362291" w:rsidRDefault="00362291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991F64" w:rsidRPr="00B23994" w:rsidRDefault="00991F64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62291" w:rsidRPr="00B23994" w:rsidRDefault="00362291" w:rsidP="00362291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362291" w:rsidRPr="00B23994" w:rsidRDefault="00A746E7" w:rsidP="00362291">
      <w:pPr>
        <w:pStyle w:val="ListParagraph"/>
        <w:ind w:left="1080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noProof/>
          <w:color w:val="262626" w:themeColor="text1" w:themeTint="D9"/>
        </w:rPr>
        <w:pict>
          <v:shape id="Ravni poveznik sa strelicom 575" o:spid="_x0000_s1086" type="#_x0000_t32" style="position:absolute;left:0;text-align:left;margin-left:298.25pt;margin-top:65.1pt;width:50.3pt;height:23.7pt;flip:x y;z-index:2532372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" strokecolor="red" strokeweight=".5pt">
            <v:stroke endarrow="block" joinstyle="miter"/>
          </v:shape>
        </w:pict>
      </w:r>
      <w:r w:rsidRPr="00B23994">
        <w:rPr>
          <w:noProof/>
          <w:color w:val="262626" w:themeColor="text1" w:themeTint="D9"/>
        </w:rPr>
        <w:pict>
          <v:shape id="Ravni poveznik sa strelicom 574" o:spid="_x0000_s1085" type="#_x0000_t32" style="position:absolute;left:0;text-align:left;margin-left:132.85pt;margin-top:32.65pt;width:29.85pt;height:56.45pt;flip:x y;z-index:253235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" strokecolor="red" strokeweight=".5pt">
            <v:stroke endarrow="block" joinstyle="miter"/>
          </v:shape>
        </w:pict>
      </w:r>
      <w:r w:rsidR="00362291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967416" cy="2245768"/>
            <wp:effectExtent l="0" t="0" r="5080" b="2540"/>
            <wp:docPr id="573" name="Slika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8" cstate="print"/>
                    <a:srcRect l="31043" t="25434" r="10444" b="27518"/>
                    <a:stretch/>
                  </pic:blipFill>
                  <pic:spPr bwMode="auto">
                    <a:xfrm>
                      <a:off x="0" y="0"/>
                      <a:ext cx="4988696" cy="22553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825FD" w:rsidRPr="00B23994" w:rsidRDefault="00B825FD" w:rsidP="00B825FD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362291" w:rsidP="00362291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D .  Jedino leća D stvara realnu sliku.</w:t>
      </w:r>
    </w:p>
    <w:p w:rsidR="00362291" w:rsidRPr="00B23994" w:rsidRDefault="00362291" w:rsidP="00362291">
      <w:pPr>
        <w:pStyle w:val="ListParagraph"/>
        <w:numPr>
          <w:ilvl w:val="0"/>
          <w:numId w:val="51"/>
        </w:numPr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4288"/>
        <w:gridCol w:w="4280"/>
      </w:tblGrid>
      <w:tr w:rsidR="00362291" w:rsidRPr="00B23994" w:rsidTr="00362291"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Žarišna daljina</w:t>
            </w:r>
          </w:p>
        </w:tc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Jakost leće</w:t>
            </w:r>
          </w:p>
        </w:tc>
      </w:tr>
      <w:tr w:rsidR="00362291" w:rsidRPr="00B23994" w:rsidTr="00362291"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0 cm</w:t>
            </w:r>
          </w:p>
        </w:tc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 dpt</w:t>
            </w:r>
          </w:p>
        </w:tc>
      </w:tr>
      <w:tr w:rsidR="00362291" w:rsidRPr="00B23994" w:rsidTr="00362291"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5 cm</w:t>
            </w:r>
          </w:p>
        </w:tc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4 dpt</w:t>
            </w:r>
          </w:p>
        </w:tc>
      </w:tr>
      <w:tr w:rsidR="00362291" w:rsidRPr="00B23994" w:rsidTr="00362291"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50 cm</w:t>
            </w:r>
          </w:p>
        </w:tc>
        <w:tc>
          <w:tcPr>
            <w:tcW w:w="4531" w:type="dxa"/>
          </w:tcPr>
          <w:p w:rsidR="00362291" w:rsidRPr="00B23994" w:rsidRDefault="00362291" w:rsidP="00362291">
            <w:pPr>
              <w:pStyle w:val="ListParagraph"/>
              <w:ind w:left="0"/>
              <w:jc w:val="center"/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</w:pPr>
            <w:r w:rsidRPr="00B23994">
              <w:rPr>
                <w:rFonts w:ascii="Segoe UI Semilight" w:hAnsi="Segoe UI Semilight" w:cs="Segoe UI Semilight"/>
                <w:color w:val="262626" w:themeColor="text1" w:themeTint="D9"/>
                <w:sz w:val="24"/>
                <w:szCs w:val="24"/>
              </w:rPr>
              <w:t>2 dpt</w:t>
            </w:r>
          </w:p>
        </w:tc>
      </w:tr>
    </w:tbl>
    <w:p w:rsidR="00362291" w:rsidRPr="00B23994" w:rsidRDefault="00362291" w:rsidP="00362291">
      <w:pPr>
        <w:pStyle w:val="ListParagraph"/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852D28" w:rsidRPr="00B23994" w:rsidRDefault="001D6DEC" w:rsidP="00362291">
      <w:pPr>
        <w:pStyle w:val="ListParagraph"/>
        <w:numPr>
          <w:ilvl w:val="0"/>
          <w:numId w:val="51"/>
        </w:numPr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A d) </w:t>
      </w:r>
    </w:p>
    <w:p w:rsidR="001D6DEC" w:rsidRPr="00B23994" w:rsidRDefault="001D6DEC" w:rsidP="001D6DEC">
      <w:pPr>
        <w:pStyle w:val="ListParagraph"/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B d)</w:t>
      </w:r>
    </w:p>
    <w:p w:rsidR="001D6DEC" w:rsidRPr="00B23994" w:rsidRDefault="001D6DEC" w:rsidP="001D6DEC">
      <w:pPr>
        <w:pStyle w:val="ListParagraph"/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  <w:t xml:space="preserve">  C a)</w:t>
      </w:r>
    </w:p>
    <w:p w:rsidR="001D6DEC" w:rsidRPr="00B23994" w:rsidRDefault="001D6DEC" w:rsidP="001D6DEC">
      <w:pPr>
        <w:pStyle w:val="ListParagraph"/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D6DEC" w:rsidRPr="00B23994" w:rsidRDefault="001D6DEC" w:rsidP="001D6DEC">
      <w:pPr>
        <w:pStyle w:val="ListParagraph"/>
        <w:numPr>
          <w:ilvl w:val="0"/>
          <w:numId w:val="51"/>
        </w:numPr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</w:p>
    <w:p w:rsidR="001D6DEC" w:rsidRPr="00B23994" w:rsidRDefault="00A746E7" w:rsidP="001D6DEC">
      <w:pPr>
        <w:pStyle w:val="ListParagraph"/>
        <w:tabs>
          <w:tab w:val="left" w:pos="1064"/>
        </w:tabs>
        <w:rPr>
          <w:rFonts w:ascii="Segoe UI Semilight" w:hAnsi="Segoe UI Semilight" w:cs="Segoe UI Semilight"/>
          <w:color w:val="262626" w:themeColor="text1" w:themeTint="D9"/>
          <w:sz w:val="24"/>
          <w:szCs w:val="24"/>
        </w:rPr>
      </w:pP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avni poveznik sa strelicom 2818" o:spid="_x0000_s1084" type="#_x0000_t32" style="position:absolute;left:0;text-align:left;margin-left:323.55pt;margin-top:33.95pt;width:82.35pt;height:20pt;z-index:2532403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" strokecolor="red" strokeweight=".5pt">
            <v:stroke endarrow="block" joinstyle="miter"/>
          </v:shape>
        </w:pict>
      </w:r>
      <w:r w:rsidRPr="00B23994">
        <w:rPr>
          <w:rFonts w:ascii="Segoe UI Semilight" w:hAnsi="Segoe UI Semilight" w:cs="Segoe UI Semilight"/>
          <w:noProof/>
          <w:color w:val="262626" w:themeColor="text1" w:themeTint="D9"/>
          <w:sz w:val="24"/>
          <w:szCs w:val="24"/>
        </w:rPr>
        <w:pict>
          <v:shape id="Ravni poveznik sa strelicom 2817" o:spid="_x0000_s1083" type="#_x0000_t32" style="position:absolute;left:0;text-align:left;margin-left:132.85pt;margin-top:2.15pt;width:60.3pt;height:30.85pt;flip:y;z-index:2532382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" strokecolor="red" strokeweight=".5pt">
            <v:stroke endarrow="block" joinstyle="miter"/>
          </v:shape>
        </w:pict>
      </w:r>
      <w:r w:rsidR="001D6DEC" w:rsidRPr="00B23994">
        <w:rPr>
          <w:noProof/>
          <w:color w:val="262626" w:themeColor="text1" w:themeTint="D9"/>
          <w:lang w:eastAsia="hr-HR"/>
        </w:rPr>
        <w:drawing>
          <wp:inline distT="0" distB="0" distL="0" distR="0">
            <wp:extent cx="4868562" cy="1389843"/>
            <wp:effectExtent l="0" t="0" r="0" b="1270"/>
            <wp:docPr id="2816" name="Slika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9" cstate="print"/>
                    <a:srcRect l="6439" t="54175" r="39469" b="18362"/>
                    <a:stretch/>
                  </pic:blipFill>
                  <pic:spPr bwMode="auto">
                    <a:xfrm>
                      <a:off x="0" y="0"/>
                      <a:ext cx="4910727" cy="1401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sectPr w:rsidR="001D6DEC" w:rsidRPr="00B23994" w:rsidSect="00C12890">
      <w:headerReference w:type="default" r:id="rId320"/>
      <w:footerReference w:type="default" r:id="rId32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040F" w:rsidRDefault="003A040F" w:rsidP="004268B0">
      <w:pPr>
        <w:spacing w:after="0" w:line="240" w:lineRule="auto"/>
      </w:pPr>
      <w:r>
        <w:separator/>
      </w:r>
    </w:p>
  </w:endnote>
  <w:endnote w:type="continuationSeparator" w:id="0">
    <w:p w:rsidR="003A040F" w:rsidRDefault="003A040F" w:rsidP="004268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egoe UI Semilight">
    <w:panose1 w:val="020B0402040204020203"/>
    <w:charset w:val="EE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EE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813" w:rsidRDefault="009E0813">
    <w:pPr>
      <w:pStyle w:val="Footer"/>
    </w:pPr>
  </w:p>
  <w:p w:rsidR="009E0813" w:rsidRDefault="009E081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040F" w:rsidRDefault="003A040F" w:rsidP="004268B0">
      <w:pPr>
        <w:spacing w:after="0" w:line="240" w:lineRule="auto"/>
      </w:pPr>
      <w:r>
        <w:separator/>
      </w:r>
    </w:p>
  </w:footnote>
  <w:footnote w:type="continuationSeparator" w:id="0">
    <w:p w:rsidR="003A040F" w:rsidRDefault="003A040F" w:rsidP="004268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813" w:rsidRDefault="009E0813">
    <w:pPr>
      <w:pStyle w:val="Header"/>
    </w:pPr>
  </w:p>
  <w:p w:rsidR="009E0813" w:rsidRDefault="009E081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F3393"/>
    <w:multiLevelType w:val="hybridMultilevel"/>
    <w:tmpl w:val="189C8EB6"/>
    <w:lvl w:ilvl="0" w:tplc="E1D67D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15" w:hanging="360"/>
      </w:pPr>
    </w:lvl>
    <w:lvl w:ilvl="2" w:tplc="041A001B" w:tentative="1">
      <w:start w:val="1"/>
      <w:numFmt w:val="lowerRoman"/>
      <w:lvlText w:val="%3."/>
      <w:lvlJc w:val="right"/>
      <w:pPr>
        <w:ind w:left="2535" w:hanging="180"/>
      </w:pPr>
    </w:lvl>
    <w:lvl w:ilvl="3" w:tplc="041A000F" w:tentative="1">
      <w:start w:val="1"/>
      <w:numFmt w:val="decimal"/>
      <w:lvlText w:val="%4."/>
      <w:lvlJc w:val="left"/>
      <w:pPr>
        <w:ind w:left="3255" w:hanging="360"/>
      </w:pPr>
    </w:lvl>
    <w:lvl w:ilvl="4" w:tplc="041A0019" w:tentative="1">
      <w:start w:val="1"/>
      <w:numFmt w:val="lowerLetter"/>
      <w:lvlText w:val="%5."/>
      <w:lvlJc w:val="left"/>
      <w:pPr>
        <w:ind w:left="3975" w:hanging="360"/>
      </w:pPr>
    </w:lvl>
    <w:lvl w:ilvl="5" w:tplc="041A001B" w:tentative="1">
      <w:start w:val="1"/>
      <w:numFmt w:val="lowerRoman"/>
      <w:lvlText w:val="%6."/>
      <w:lvlJc w:val="right"/>
      <w:pPr>
        <w:ind w:left="4695" w:hanging="180"/>
      </w:pPr>
    </w:lvl>
    <w:lvl w:ilvl="6" w:tplc="041A000F" w:tentative="1">
      <w:start w:val="1"/>
      <w:numFmt w:val="decimal"/>
      <w:lvlText w:val="%7."/>
      <w:lvlJc w:val="left"/>
      <w:pPr>
        <w:ind w:left="5415" w:hanging="360"/>
      </w:pPr>
    </w:lvl>
    <w:lvl w:ilvl="7" w:tplc="041A0019" w:tentative="1">
      <w:start w:val="1"/>
      <w:numFmt w:val="lowerLetter"/>
      <w:lvlText w:val="%8."/>
      <w:lvlJc w:val="left"/>
      <w:pPr>
        <w:ind w:left="6135" w:hanging="360"/>
      </w:pPr>
    </w:lvl>
    <w:lvl w:ilvl="8" w:tplc="041A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1">
    <w:nsid w:val="05897D63"/>
    <w:multiLevelType w:val="hybridMultilevel"/>
    <w:tmpl w:val="460A3F4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2073A"/>
    <w:multiLevelType w:val="hybridMultilevel"/>
    <w:tmpl w:val="B1F492E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02497B"/>
    <w:multiLevelType w:val="multilevel"/>
    <w:tmpl w:val="7AD4AE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3B3838" w:themeColor="background2" w:themeShade="40"/>
      </w:rPr>
    </w:lvl>
    <w:lvl w:ilvl="1">
      <w:start w:val="7"/>
      <w:numFmt w:val="decimal"/>
      <w:isLgl/>
      <w:lvlText w:val="%1.%2."/>
      <w:lvlJc w:val="left"/>
      <w:pPr>
        <w:ind w:left="270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0DE6756B"/>
    <w:multiLevelType w:val="hybridMultilevel"/>
    <w:tmpl w:val="12361934"/>
    <w:lvl w:ilvl="0" w:tplc="041A000F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1730A14"/>
    <w:multiLevelType w:val="multilevel"/>
    <w:tmpl w:val="97422D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15017855"/>
    <w:multiLevelType w:val="hybridMultilevel"/>
    <w:tmpl w:val="F322058C"/>
    <w:lvl w:ilvl="0" w:tplc="0BF2B6FA">
      <w:start w:val="6"/>
      <w:numFmt w:val="decimal"/>
      <w:lvlText w:val="%1."/>
      <w:lvlJc w:val="left"/>
      <w:pPr>
        <w:ind w:left="785" w:hanging="360"/>
      </w:pPr>
      <w:rPr>
        <w:rFonts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505" w:hanging="360"/>
      </w:pPr>
    </w:lvl>
    <w:lvl w:ilvl="2" w:tplc="041A001B" w:tentative="1">
      <w:start w:val="1"/>
      <w:numFmt w:val="lowerRoman"/>
      <w:lvlText w:val="%3."/>
      <w:lvlJc w:val="right"/>
      <w:pPr>
        <w:ind w:left="2225" w:hanging="180"/>
      </w:pPr>
    </w:lvl>
    <w:lvl w:ilvl="3" w:tplc="041A000F" w:tentative="1">
      <w:start w:val="1"/>
      <w:numFmt w:val="decimal"/>
      <w:lvlText w:val="%4."/>
      <w:lvlJc w:val="left"/>
      <w:pPr>
        <w:ind w:left="2945" w:hanging="360"/>
      </w:pPr>
    </w:lvl>
    <w:lvl w:ilvl="4" w:tplc="041A0019" w:tentative="1">
      <w:start w:val="1"/>
      <w:numFmt w:val="lowerLetter"/>
      <w:lvlText w:val="%5."/>
      <w:lvlJc w:val="left"/>
      <w:pPr>
        <w:ind w:left="3665" w:hanging="360"/>
      </w:pPr>
    </w:lvl>
    <w:lvl w:ilvl="5" w:tplc="041A001B" w:tentative="1">
      <w:start w:val="1"/>
      <w:numFmt w:val="lowerRoman"/>
      <w:lvlText w:val="%6."/>
      <w:lvlJc w:val="right"/>
      <w:pPr>
        <w:ind w:left="4385" w:hanging="180"/>
      </w:pPr>
    </w:lvl>
    <w:lvl w:ilvl="6" w:tplc="041A000F" w:tentative="1">
      <w:start w:val="1"/>
      <w:numFmt w:val="decimal"/>
      <w:lvlText w:val="%7."/>
      <w:lvlJc w:val="left"/>
      <w:pPr>
        <w:ind w:left="5105" w:hanging="360"/>
      </w:pPr>
    </w:lvl>
    <w:lvl w:ilvl="7" w:tplc="041A0019" w:tentative="1">
      <w:start w:val="1"/>
      <w:numFmt w:val="lowerLetter"/>
      <w:lvlText w:val="%8."/>
      <w:lvlJc w:val="left"/>
      <w:pPr>
        <w:ind w:left="5825" w:hanging="360"/>
      </w:pPr>
    </w:lvl>
    <w:lvl w:ilvl="8" w:tplc="041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172D5AB0"/>
    <w:multiLevelType w:val="multilevel"/>
    <w:tmpl w:val="31340FC4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  <w:color w:val="0070C0"/>
      </w:rPr>
    </w:lvl>
    <w:lvl w:ilvl="1">
      <w:start w:val="15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40" w:hanging="2160"/>
      </w:pPr>
      <w:rPr>
        <w:rFonts w:hint="default"/>
      </w:rPr>
    </w:lvl>
  </w:abstractNum>
  <w:abstractNum w:abstractNumId="8">
    <w:nsid w:val="181B0541"/>
    <w:multiLevelType w:val="hybridMultilevel"/>
    <w:tmpl w:val="40DE17CA"/>
    <w:lvl w:ilvl="0" w:tplc="1632D46E">
      <w:start w:val="1"/>
      <w:numFmt w:val="lowerLetter"/>
      <w:lvlText w:val="%1)"/>
      <w:lvlJc w:val="left"/>
      <w:pPr>
        <w:ind w:left="644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F53799C"/>
    <w:multiLevelType w:val="hybridMultilevel"/>
    <w:tmpl w:val="3B8A78D2"/>
    <w:lvl w:ilvl="0" w:tplc="041A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21E031A"/>
    <w:multiLevelType w:val="multilevel"/>
    <w:tmpl w:val="177C46E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1">
    <w:nsid w:val="22DC1450"/>
    <w:multiLevelType w:val="hybridMultilevel"/>
    <w:tmpl w:val="1CB8334C"/>
    <w:lvl w:ilvl="0" w:tplc="041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BE4260"/>
    <w:multiLevelType w:val="hybridMultilevel"/>
    <w:tmpl w:val="C598F4F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DC2EA9"/>
    <w:multiLevelType w:val="hybridMultilevel"/>
    <w:tmpl w:val="52004B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BD2548"/>
    <w:multiLevelType w:val="hybridMultilevel"/>
    <w:tmpl w:val="3E86EA5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7E0547"/>
    <w:multiLevelType w:val="hybridMultilevel"/>
    <w:tmpl w:val="FB1AACC0"/>
    <w:lvl w:ilvl="0" w:tplc="A2C611B6">
      <w:start w:val="1"/>
      <w:numFmt w:val="lowerLetter"/>
      <w:lvlText w:val="%1)"/>
      <w:lvlJc w:val="left"/>
      <w:pPr>
        <w:ind w:left="1211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2F47653D"/>
    <w:multiLevelType w:val="hybridMultilevel"/>
    <w:tmpl w:val="5C467C52"/>
    <w:lvl w:ilvl="0" w:tplc="FC26EC0C">
      <w:start w:val="1"/>
      <w:numFmt w:val="decimal"/>
      <w:lvlText w:val="%1."/>
      <w:lvlJc w:val="left"/>
      <w:pPr>
        <w:ind w:left="720" w:hanging="360"/>
      </w:pPr>
      <w:rPr>
        <w:rFonts w:hint="default"/>
        <w:color w:val="262626" w:themeColor="text1" w:themeTint="D9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DA70E0"/>
    <w:multiLevelType w:val="hybridMultilevel"/>
    <w:tmpl w:val="38440732"/>
    <w:lvl w:ilvl="0" w:tplc="E0A4782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0822A1E"/>
    <w:multiLevelType w:val="hybridMultilevel"/>
    <w:tmpl w:val="24C29C4C"/>
    <w:lvl w:ilvl="0" w:tplc="9232185E">
      <w:start w:val="1"/>
      <w:numFmt w:val="decimal"/>
      <w:lvlText w:val="%1."/>
      <w:lvlJc w:val="left"/>
      <w:pPr>
        <w:ind w:left="786" w:hanging="360"/>
      </w:pPr>
      <w:rPr>
        <w:rFonts w:hint="default"/>
        <w:color w:val="262626" w:themeColor="text1" w:themeTint="D9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32A93F50"/>
    <w:multiLevelType w:val="multilevel"/>
    <w:tmpl w:val="C33C6E2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color w:val="262626" w:themeColor="text1" w:themeTint="D9"/>
      </w:rPr>
    </w:lvl>
    <w:lvl w:ilvl="1">
      <w:start w:val="11"/>
      <w:numFmt w:val="decimal"/>
      <w:isLgl/>
      <w:lvlText w:val="%1.%2."/>
      <w:lvlJc w:val="left"/>
      <w:pPr>
        <w:ind w:left="172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8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0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524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884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32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684" w:hanging="2160"/>
      </w:pPr>
      <w:rPr>
        <w:rFonts w:hint="default"/>
      </w:rPr>
    </w:lvl>
  </w:abstractNum>
  <w:abstractNum w:abstractNumId="20">
    <w:nsid w:val="36615599"/>
    <w:multiLevelType w:val="multilevel"/>
    <w:tmpl w:val="5492C81A"/>
    <w:lvl w:ilvl="0">
      <w:start w:val="1"/>
      <w:numFmt w:val="decimal"/>
      <w:lvlText w:val="%1."/>
      <w:lvlJc w:val="left"/>
      <w:pPr>
        <w:ind w:left="36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>
      <w:start w:val="13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1">
    <w:nsid w:val="36D67ACB"/>
    <w:multiLevelType w:val="hybridMultilevel"/>
    <w:tmpl w:val="9E8CC784"/>
    <w:lvl w:ilvl="0" w:tplc="93709F9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ind w:left="1080" w:hanging="360"/>
      </w:pPr>
    </w:lvl>
    <w:lvl w:ilvl="2" w:tplc="041A001B">
      <w:start w:val="1"/>
      <w:numFmt w:val="lowerRoman"/>
      <w:lvlText w:val="%3."/>
      <w:lvlJc w:val="right"/>
      <w:pPr>
        <w:ind w:left="1800" w:hanging="180"/>
      </w:pPr>
    </w:lvl>
    <w:lvl w:ilvl="3" w:tplc="041A000F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9C570BD"/>
    <w:multiLevelType w:val="multilevel"/>
    <w:tmpl w:val="FFC26A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4"/>
      <w:numFmt w:val="decimal"/>
      <w:isLgl/>
      <w:lvlText w:val="%1.%2."/>
      <w:lvlJc w:val="left"/>
      <w:pPr>
        <w:ind w:left="1524" w:hanging="390"/>
      </w:pPr>
      <w:rPr>
        <w:rFonts w:hint="default"/>
        <w:sz w:val="28"/>
        <w:szCs w:val="28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23">
    <w:nsid w:val="3D634312"/>
    <w:multiLevelType w:val="hybridMultilevel"/>
    <w:tmpl w:val="0DE6B5B6"/>
    <w:lvl w:ilvl="0" w:tplc="041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D84416F"/>
    <w:multiLevelType w:val="multilevel"/>
    <w:tmpl w:val="DF067D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262626" w:themeColor="text1" w:themeTint="D9"/>
      </w:rPr>
    </w:lvl>
    <w:lvl w:ilvl="1">
      <w:start w:val="11"/>
      <w:numFmt w:val="decimal"/>
      <w:isLgl/>
      <w:lvlText w:val="%1.%2."/>
      <w:lvlJc w:val="left"/>
      <w:pPr>
        <w:ind w:left="115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1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3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5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3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756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16" w:hanging="2160"/>
      </w:pPr>
      <w:rPr>
        <w:rFonts w:hint="default"/>
      </w:rPr>
    </w:lvl>
  </w:abstractNum>
  <w:abstractNum w:abstractNumId="25">
    <w:nsid w:val="3D907146"/>
    <w:multiLevelType w:val="hybridMultilevel"/>
    <w:tmpl w:val="A2DC62FA"/>
    <w:lvl w:ilvl="0" w:tplc="88F81BC8">
      <w:start w:val="1"/>
      <w:numFmt w:val="lowerLetter"/>
      <w:lvlText w:val="%1)"/>
      <w:lvlJc w:val="left"/>
      <w:pPr>
        <w:ind w:left="644" w:hanging="360"/>
      </w:pPr>
      <w:rPr>
        <w:rFonts w:hint="default"/>
        <w:color w:val="3B3838" w:themeColor="background2" w:themeShade="40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46236FAE"/>
    <w:multiLevelType w:val="hybridMultilevel"/>
    <w:tmpl w:val="FC5632AE"/>
    <w:lvl w:ilvl="0" w:tplc="BF500CE0">
      <w:start w:val="1"/>
      <w:numFmt w:val="decimal"/>
      <w:lvlText w:val="%1."/>
      <w:lvlJc w:val="left"/>
      <w:pPr>
        <w:ind w:left="36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6BA7E50"/>
    <w:multiLevelType w:val="hybridMultilevel"/>
    <w:tmpl w:val="826610DE"/>
    <w:lvl w:ilvl="0" w:tplc="73283B44">
      <w:start w:val="1"/>
      <w:numFmt w:val="decimal"/>
      <w:lvlText w:val="%1."/>
      <w:lvlJc w:val="left"/>
      <w:pPr>
        <w:ind w:left="720" w:hanging="360"/>
      </w:pPr>
      <w:rPr>
        <w:rFonts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246585"/>
    <w:multiLevelType w:val="hybridMultilevel"/>
    <w:tmpl w:val="BB005E84"/>
    <w:lvl w:ilvl="0" w:tplc="49080FE0">
      <w:start w:val="1"/>
      <w:numFmt w:val="decimal"/>
      <w:lvlText w:val="%1."/>
      <w:lvlJc w:val="left"/>
      <w:pPr>
        <w:ind w:left="36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026" w:hanging="360"/>
      </w:pPr>
    </w:lvl>
    <w:lvl w:ilvl="2" w:tplc="041A001B" w:tentative="1">
      <w:start w:val="1"/>
      <w:numFmt w:val="lowerRoman"/>
      <w:lvlText w:val="%3."/>
      <w:lvlJc w:val="right"/>
      <w:pPr>
        <w:ind w:left="1746" w:hanging="180"/>
      </w:pPr>
    </w:lvl>
    <w:lvl w:ilvl="3" w:tplc="041A000F" w:tentative="1">
      <w:start w:val="1"/>
      <w:numFmt w:val="decimal"/>
      <w:lvlText w:val="%4."/>
      <w:lvlJc w:val="left"/>
      <w:pPr>
        <w:ind w:left="2466" w:hanging="360"/>
      </w:pPr>
    </w:lvl>
    <w:lvl w:ilvl="4" w:tplc="041A0019" w:tentative="1">
      <w:start w:val="1"/>
      <w:numFmt w:val="lowerLetter"/>
      <w:lvlText w:val="%5."/>
      <w:lvlJc w:val="left"/>
      <w:pPr>
        <w:ind w:left="3186" w:hanging="360"/>
      </w:pPr>
    </w:lvl>
    <w:lvl w:ilvl="5" w:tplc="041A001B" w:tentative="1">
      <w:start w:val="1"/>
      <w:numFmt w:val="lowerRoman"/>
      <w:lvlText w:val="%6."/>
      <w:lvlJc w:val="right"/>
      <w:pPr>
        <w:ind w:left="3906" w:hanging="180"/>
      </w:pPr>
    </w:lvl>
    <w:lvl w:ilvl="6" w:tplc="041A000F" w:tentative="1">
      <w:start w:val="1"/>
      <w:numFmt w:val="decimal"/>
      <w:lvlText w:val="%7."/>
      <w:lvlJc w:val="left"/>
      <w:pPr>
        <w:ind w:left="4626" w:hanging="360"/>
      </w:pPr>
    </w:lvl>
    <w:lvl w:ilvl="7" w:tplc="041A0019" w:tentative="1">
      <w:start w:val="1"/>
      <w:numFmt w:val="lowerLetter"/>
      <w:lvlText w:val="%8."/>
      <w:lvlJc w:val="left"/>
      <w:pPr>
        <w:ind w:left="5346" w:hanging="360"/>
      </w:pPr>
    </w:lvl>
    <w:lvl w:ilvl="8" w:tplc="041A001B" w:tentative="1">
      <w:start w:val="1"/>
      <w:numFmt w:val="lowerRoman"/>
      <w:lvlText w:val="%9."/>
      <w:lvlJc w:val="right"/>
      <w:pPr>
        <w:ind w:left="6066" w:hanging="180"/>
      </w:pPr>
    </w:lvl>
  </w:abstractNum>
  <w:abstractNum w:abstractNumId="29">
    <w:nsid w:val="487A2FB7"/>
    <w:multiLevelType w:val="hybridMultilevel"/>
    <w:tmpl w:val="CB52AD68"/>
    <w:lvl w:ilvl="0" w:tplc="E8CEE57E">
      <w:start w:val="1"/>
      <w:numFmt w:val="decimal"/>
      <w:lvlText w:val="%1."/>
      <w:lvlJc w:val="left"/>
      <w:pPr>
        <w:ind w:left="36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A90302F"/>
    <w:multiLevelType w:val="hybridMultilevel"/>
    <w:tmpl w:val="DCB46D70"/>
    <w:lvl w:ilvl="0" w:tplc="F6B2AB3E">
      <w:start w:val="1"/>
      <w:numFmt w:val="decimal"/>
      <w:lvlText w:val="%1."/>
      <w:lvlJc w:val="left"/>
      <w:pPr>
        <w:ind w:left="360" w:hanging="360"/>
      </w:pPr>
      <w:rPr>
        <w:rFonts w:hint="default"/>
        <w:color w:val="262626" w:themeColor="text1" w:themeTint="D9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4EDC1697"/>
    <w:multiLevelType w:val="hybridMultilevel"/>
    <w:tmpl w:val="523C293A"/>
    <w:lvl w:ilvl="0" w:tplc="E6922D3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F605884"/>
    <w:multiLevelType w:val="multilevel"/>
    <w:tmpl w:val="6D1E7AA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262626" w:themeColor="text1" w:themeTint="D9"/>
      </w:rPr>
    </w:lvl>
    <w:lvl w:ilvl="1">
      <w:start w:val="1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33">
    <w:nsid w:val="4FE969D7"/>
    <w:multiLevelType w:val="multilevel"/>
    <w:tmpl w:val="B87634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4">
    <w:nsid w:val="53505FBC"/>
    <w:multiLevelType w:val="multilevel"/>
    <w:tmpl w:val="F93640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5">
    <w:nsid w:val="549D560E"/>
    <w:multiLevelType w:val="multilevel"/>
    <w:tmpl w:val="1B2A6F7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6">
    <w:nsid w:val="56EA2400"/>
    <w:multiLevelType w:val="hybridMultilevel"/>
    <w:tmpl w:val="C0C62204"/>
    <w:lvl w:ilvl="0" w:tplc="40E050F6">
      <w:start w:val="1"/>
      <w:numFmt w:val="decimal"/>
      <w:lvlText w:val="%1."/>
      <w:lvlJc w:val="left"/>
      <w:pPr>
        <w:ind w:left="644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7552DA5"/>
    <w:multiLevelType w:val="hybridMultilevel"/>
    <w:tmpl w:val="880A788E"/>
    <w:lvl w:ilvl="0" w:tplc="CDC0EC16">
      <w:start w:val="20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59A1421D"/>
    <w:multiLevelType w:val="hybridMultilevel"/>
    <w:tmpl w:val="EA4C0260"/>
    <w:lvl w:ilvl="0" w:tplc="5D38BFC6">
      <w:start w:val="1"/>
      <w:numFmt w:val="decimal"/>
      <w:lvlText w:val="%1."/>
      <w:lvlJc w:val="left"/>
      <w:pPr>
        <w:ind w:left="644" w:hanging="360"/>
      </w:pPr>
      <w:rPr>
        <w:rFonts w:hint="default"/>
        <w:color w:val="3B3838" w:themeColor="background2" w:themeShade="40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>
    <w:nsid w:val="5B1B60F7"/>
    <w:multiLevelType w:val="hybridMultilevel"/>
    <w:tmpl w:val="4708755A"/>
    <w:lvl w:ilvl="0" w:tplc="9EA0E794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42226B"/>
    <w:multiLevelType w:val="hybridMultilevel"/>
    <w:tmpl w:val="1D325382"/>
    <w:lvl w:ilvl="0" w:tplc="7FFC68CE">
      <w:start w:val="1080"/>
      <w:numFmt w:val="decimal"/>
      <w:lvlText w:val="%1"/>
      <w:lvlJc w:val="left"/>
      <w:pPr>
        <w:ind w:left="734" w:hanging="45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1">
    <w:nsid w:val="5CEC1E51"/>
    <w:multiLevelType w:val="multilevel"/>
    <w:tmpl w:val="DA381A3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2">
    <w:nsid w:val="5F132CE2"/>
    <w:multiLevelType w:val="hybridMultilevel"/>
    <w:tmpl w:val="000628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F38339B"/>
    <w:multiLevelType w:val="hybridMultilevel"/>
    <w:tmpl w:val="B2C4866A"/>
    <w:lvl w:ilvl="0" w:tplc="041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4822748"/>
    <w:multiLevelType w:val="hybridMultilevel"/>
    <w:tmpl w:val="8B20D680"/>
    <w:lvl w:ilvl="0" w:tplc="581A5EF6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650E0EF1"/>
    <w:multiLevelType w:val="hybridMultilevel"/>
    <w:tmpl w:val="14E2850E"/>
    <w:lvl w:ilvl="0" w:tplc="E03AA5C4">
      <w:start w:val="1"/>
      <w:numFmt w:val="decimal"/>
      <w:lvlText w:val="%1."/>
      <w:lvlJc w:val="left"/>
      <w:pPr>
        <w:ind w:left="786" w:hanging="360"/>
      </w:pPr>
      <w:rPr>
        <w:rFonts w:hint="default"/>
        <w:color w:val="262626" w:themeColor="text1" w:themeTint="D9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6E23683"/>
    <w:multiLevelType w:val="hybridMultilevel"/>
    <w:tmpl w:val="E354A1F0"/>
    <w:lvl w:ilvl="0" w:tplc="7F4CE5C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70DD286A"/>
    <w:multiLevelType w:val="hybridMultilevel"/>
    <w:tmpl w:val="1BECB136"/>
    <w:lvl w:ilvl="0" w:tplc="0F00ADDA">
      <w:start w:val="1"/>
      <w:numFmt w:val="decimal"/>
      <w:lvlText w:val="%1."/>
      <w:lvlJc w:val="left"/>
      <w:pPr>
        <w:ind w:left="36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  <w:vertAlign w:val="baselin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36E251B"/>
    <w:multiLevelType w:val="hybridMultilevel"/>
    <w:tmpl w:val="21CCF3CA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69B7816"/>
    <w:multiLevelType w:val="hybridMultilevel"/>
    <w:tmpl w:val="F8185250"/>
    <w:lvl w:ilvl="0" w:tplc="3070B122">
      <w:start w:val="1"/>
      <w:numFmt w:val="decimal"/>
      <w:lvlText w:val="%1."/>
      <w:lvlJc w:val="left"/>
      <w:pPr>
        <w:ind w:left="644" w:hanging="360"/>
      </w:pPr>
      <w:rPr>
        <w:rFonts w:ascii="Segoe UI Semilight" w:eastAsiaTheme="minorEastAsia" w:hAnsi="Segoe UI Semilight" w:cs="Segoe UI Semilight" w:hint="default"/>
        <w:i w:val="0"/>
        <w:noProof w:val="0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72937B7"/>
    <w:multiLevelType w:val="multilevel"/>
    <w:tmpl w:val="2ADA6C78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  <w:sz w:val="28"/>
      </w:rPr>
    </w:lvl>
    <w:lvl w:ilvl="1">
      <w:start w:val="3"/>
      <w:numFmt w:val="decimal"/>
      <w:lvlText w:val="%1.%2."/>
      <w:lvlJc w:val="left"/>
      <w:pPr>
        <w:ind w:left="375" w:hanging="375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sz w:val="28"/>
      </w:rPr>
    </w:lvl>
  </w:abstractNum>
  <w:abstractNum w:abstractNumId="51">
    <w:nsid w:val="77D9221F"/>
    <w:multiLevelType w:val="hybridMultilevel"/>
    <w:tmpl w:val="126E5FD0"/>
    <w:lvl w:ilvl="0" w:tplc="34480444">
      <w:start w:val="1"/>
      <w:numFmt w:val="decimal"/>
      <w:lvlText w:val="%1."/>
      <w:lvlJc w:val="left"/>
      <w:pPr>
        <w:ind w:left="720" w:hanging="360"/>
      </w:pPr>
      <w:rPr>
        <w:rFonts w:ascii="Segoe UI Semilight" w:hAnsi="Segoe UI Semilight" w:cs="Segoe UI Semilight"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BE854E1"/>
    <w:multiLevelType w:val="hybridMultilevel"/>
    <w:tmpl w:val="EF82DB8E"/>
    <w:lvl w:ilvl="0" w:tplc="84147B04">
      <w:start w:val="1"/>
      <w:numFmt w:val="lowerLetter"/>
      <w:lvlText w:val="%1)"/>
      <w:lvlJc w:val="left"/>
      <w:pPr>
        <w:ind w:left="786" w:hanging="360"/>
      </w:pPr>
      <w:rPr>
        <w:rFonts w:hint="default"/>
        <w:color w:val="3B3838" w:themeColor="background2" w:themeShade="40"/>
      </w:rPr>
    </w:lvl>
    <w:lvl w:ilvl="1" w:tplc="041A0019" w:tentative="1">
      <w:start w:val="1"/>
      <w:numFmt w:val="lowerLetter"/>
      <w:lvlText w:val="%2."/>
      <w:lvlJc w:val="left"/>
      <w:pPr>
        <w:ind w:left="1789" w:hanging="360"/>
      </w:pPr>
    </w:lvl>
    <w:lvl w:ilvl="2" w:tplc="041A001B" w:tentative="1">
      <w:start w:val="1"/>
      <w:numFmt w:val="lowerRoman"/>
      <w:lvlText w:val="%3."/>
      <w:lvlJc w:val="right"/>
      <w:pPr>
        <w:ind w:left="2509" w:hanging="180"/>
      </w:pPr>
    </w:lvl>
    <w:lvl w:ilvl="3" w:tplc="041A000F" w:tentative="1">
      <w:start w:val="1"/>
      <w:numFmt w:val="decimal"/>
      <w:lvlText w:val="%4."/>
      <w:lvlJc w:val="left"/>
      <w:pPr>
        <w:ind w:left="3229" w:hanging="360"/>
      </w:pPr>
    </w:lvl>
    <w:lvl w:ilvl="4" w:tplc="041A0019" w:tentative="1">
      <w:start w:val="1"/>
      <w:numFmt w:val="lowerLetter"/>
      <w:lvlText w:val="%5."/>
      <w:lvlJc w:val="left"/>
      <w:pPr>
        <w:ind w:left="3949" w:hanging="360"/>
      </w:pPr>
    </w:lvl>
    <w:lvl w:ilvl="5" w:tplc="041A001B" w:tentative="1">
      <w:start w:val="1"/>
      <w:numFmt w:val="lowerRoman"/>
      <w:lvlText w:val="%6."/>
      <w:lvlJc w:val="right"/>
      <w:pPr>
        <w:ind w:left="4669" w:hanging="180"/>
      </w:pPr>
    </w:lvl>
    <w:lvl w:ilvl="6" w:tplc="041A000F" w:tentative="1">
      <w:start w:val="1"/>
      <w:numFmt w:val="decimal"/>
      <w:lvlText w:val="%7."/>
      <w:lvlJc w:val="left"/>
      <w:pPr>
        <w:ind w:left="5389" w:hanging="360"/>
      </w:pPr>
    </w:lvl>
    <w:lvl w:ilvl="7" w:tplc="041A0019" w:tentative="1">
      <w:start w:val="1"/>
      <w:numFmt w:val="lowerLetter"/>
      <w:lvlText w:val="%8."/>
      <w:lvlJc w:val="left"/>
      <w:pPr>
        <w:ind w:left="6109" w:hanging="360"/>
      </w:pPr>
    </w:lvl>
    <w:lvl w:ilvl="8" w:tplc="041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3">
    <w:nsid w:val="7D2F5670"/>
    <w:multiLevelType w:val="hybridMultilevel"/>
    <w:tmpl w:val="11BA9298"/>
    <w:lvl w:ilvl="0" w:tplc="592C637C">
      <w:start w:val="18"/>
      <w:numFmt w:val="decimal"/>
      <w:lvlText w:val="%1."/>
      <w:lvlJc w:val="left"/>
      <w:pPr>
        <w:ind w:left="644" w:hanging="360"/>
      </w:pPr>
      <w:rPr>
        <w:rFonts w:hint="default"/>
        <w:color w:val="262626" w:themeColor="text1" w:themeTint="D9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4">
    <w:nsid w:val="7D544128"/>
    <w:multiLevelType w:val="multilevel"/>
    <w:tmpl w:val="0F9E9B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262626" w:themeColor="text1" w:themeTint="D9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55">
    <w:nsid w:val="7DFF6663"/>
    <w:multiLevelType w:val="hybridMultilevel"/>
    <w:tmpl w:val="036ED29E"/>
    <w:lvl w:ilvl="0" w:tplc="0BF054A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5"/>
  </w:num>
  <w:num w:numId="2">
    <w:abstractNumId w:val="54"/>
  </w:num>
  <w:num w:numId="3">
    <w:abstractNumId w:val="6"/>
  </w:num>
  <w:num w:numId="4">
    <w:abstractNumId w:val="50"/>
  </w:num>
  <w:num w:numId="5">
    <w:abstractNumId w:val="31"/>
  </w:num>
  <w:num w:numId="6">
    <w:abstractNumId w:val="27"/>
  </w:num>
  <w:num w:numId="7">
    <w:abstractNumId w:val="46"/>
  </w:num>
  <w:num w:numId="8">
    <w:abstractNumId w:val="48"/>
  </w:num>
  <w:num w:numId="9">
    <w:abstractNumId w:val="10"/>
  </w:num>
  <w:num w:numId="10">
    <w:abstractNumId w:val="11"/>
  </w:num>
  <w:num w:numId="11">
    <w:abstractNumId w:val="17"/>
  </w:num>
  <w:num w:numId="12">
    <w:abstractNumId w:val="41"/>
  </w:num>
  <w:num w:numId="13">
    <w:abstractNumId w:val="49"/>
  </w:num>
  <w:num w:numId="14">
    <w:abstractNumId w:val="9"/>
  </w:num>
  <w:num w:numId="15">
    <w:abstractNumId w:val="36"/>
  </w:num>
  <w:num w:numId="16">
    <w:abstractNumId w:val="53"/>
  </w:num>
  <w:num w:numId="17">
    <w:abstractNumId w:val="51"/>
  </w:num>
  <w:num w:numId="18">
    <w:abstractNumId w:val="47"/>
  </w:num>
  <w:num w:numId="19">
    <w:abstractNumId w:val="34"/>
  </w:num>
  <w:num w:numId="20">
    <w:abstractNumId w:val="4"/>
  </w:num>
  <w:num w:numId="21">
    <w:abstractNumId w:val="32"/>
  </w:num>
  <w:num w:numId="22">
    <w:abstractNumId w:val="20"/>
  </w:num>
  <w:num w:numId="23">
    <w:abstractNumId w:val="55"/>
  </w:num>
  <w:num w:numId="24">
    <w:abstractNumId w:val="22"/>
  </w:num>
  <w:num w:numId="25">
    <w:abstractNumId w:val="7"/>
  </w:num>
  <w:num w:numId="26">
    <w:abstractNumId w:val="35"/>
  </w:num>
  <w:num w:numId="27">
    <w:abstractNumId w:val="29"/>
  </w:num>
  <w:num w:numId="28">
    <w:abstractNumId w:val="52"/>
  </w:num>
  <w:num w:numId="29">
    <w:abstractNumId w:val="24"/>
  </w:num>
  <w:num w:numId="30">
    <w:abstractNumId w:val="33"/>
  </w:num>
  <w:num w:numId="31">
    <w:abstractNumId w:val="37"/>
  </w:num>
  <w:num w:numId="32">
    <w:abstractNumId w:val="40"/>
  </w:num>
  <w:num w:numId="33">
    <w:abstractNumId w:val="26"/>
  </w:num>
  <w:num w:numId="34">
    <w:abstractNumId w:val="25"/>
  </w:num>
  <w:num w:numId="35">
    <w:abstractNumId w:val="21"/>
  </w:num>
  <w:num w:numId="36">
    <w:abstractNumId w:val="28"/>
  </w:num>
  <w:num w:numId="37">
    <w:abstractNumId w:val="0"/>
  </w:num>
  <w:num w:numId="38">
    <w:abstractNumId w:val="8"/>
  </w:num>
  <w:num w:numId="39">
    <w:abstractNumId w:val="15"/>
  </w:num>
  <w:num w:numId="40">
    <w:abstractNumId w:val="1"/>
  </w:num>
  <w:num w:numId="41">
    <w:abstractNumId w:val="12"/>
  </w:num>
  <w:num w:numId="42">
    <w:abstractNumId w:val="43"/>
  </w:num>
  <w:num w:numId="43">
    <w:abstractNumId w:val="44"/>
  </w:num>
  <w:num w:numId="44">
    <w:abstractNumId w:val="30"/>
  </w:num>
  <w:num w:numId="45">
    <w:abstractNumId w:val="14"/>
  </w:num>
  <w:num w:numId="46">
    <w:abstractNumId w:val="23"/>
  </w:num>
  <w:num w:numId="47">
    <w:abstractNumId w:val="45"/>
  </w:num>
  <w:num w:numId="48">
    <w:abstractNumId w:val="2"/>
  </w:num>
  <w:num w:numId="49">
    <w:abstractNumId w:val="13"/>
  </w:num>
  <w:num w:numId="50">
    <w:abstractNumId w:val="3"/>
  </w:num>
  <w:num w:numId="51">
    <w:abstractNumId w:val="16"/>
  </w:num>
  <w:num w:numId="52">
    <w:abstractNumId w:val="18"/>
  </w:num>
  <w:num w:numId="53">
    <w:abstractNumId w:val="42"/>
  </w:num>
  <w:num w:numId="54">
    <w:abstractNumId w:val="38"/>
  </w:num>
  <w:num w:numId="55">
    <w:abstractNumId w:val="19"/>
  </w:num>
  <w:num w:numId="56">
    <w:abstractNumId w:val="39"/>
  </w:num>
  <w:numIdMacAtCleanup w:val="5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469D"/>
    <w:rsid w:val="0000538F"/>
    <w:rsid w:val="00007EB9"/>
    <w:rsid w:val="00011580"/>
    <w:rsid w:val="000324CC"/>
    <w:rsid w:val="0003402F"/>
    <w:rsid w:val="0004001B"/>
    <w:rsid w:val="0004645A"/>
    <w:rsid w:val="00055EAA"/>
    <w:rsid w:val="00066EC9"/>
    <w:rsid w:val="00074D01"/>
    <w:rsid w:val="00077A6E"/>
    <w:rsid w:val="00087DCC"/>
    <w:rsid w:val="000B1E63"/>
    <w:rsid w:val="000B26A4"/>
    <w:rsid w:val="000C024B"/>
    <w:rsid w:val="000C1E18"/>
    <w:rsid w:val="000D0B12"/>
    <w:rsid w:val="000D3674"/>
    <w:rsid w:val="000D74AC"/>
    <w:rsid w:val="000E1EE4"/>
    <w:rsid w:val="000F1547"/>
    <w:rsid w:val="000F244D"/>
    <w:rsid w:val="00100BDD"/>
    <w:rsid w:val="00105E95"/>
    <w:rsid w:val="00111442"/>
    <w:rsid w:val="00112892"/>
    <w:rsid w:val="00114BA0"/>
    <w:rsid w:val="00117133"/>
    <w:rsid w:val="00127108"/>
    <w:rsid w:val="00144AEC"/>
    <w:rsid w:val="0016002F"/>
    <w:rsid w:val="001624AC"/>
    <w:rsid w:val="00173AC9"/>
    <w:rsid w:val="001819FB"/>
    <w:rsid w:val="00183141"/>
    <w:rsid w:val="00184F0C"/>
    <w:rsid w:val="00185A11"/>
    <w:rsid w:val="001B4D51"/>
    <w:rsid w:val="001D67AD"/>
    <w:rsid w:val="001D6DEC"/>
    <w:rsid w:val="001E36D4"/>
    <w:rsid w:val="001E384C"/>
    <w:rsid w:val="001E5941"/>
    <w:rsid w:val="001E774B"/>
    <w:rsid w:val="001F2EC7"/>
    <w:rsid w:val="001F3D23"/>
    <w:rsid w:val="001F49C3"/>
    <w:rsid w:val="00206FC9"/>
    <w:rsid w:val="00215031"/>
    <w:rsid w:val="00215A59"/>
    <w:rsid w:val="0022156D"/>
    <w:rsid w:val="00243124"/>
    <w:rsid w:val="002479F7"/>
    <w:rsid w:val="00254055"/>
    <w:rsid w:val="00264F07"/>
    <w:rsid w:val="00273B5C"/>
    <w:rsid w:val="00291082"/>
    <w:rsid w:val="00297354"/>
    <w:rsid w:val="002A0A9B"/>
    <w:rsid w:val="002A15C9"/>
    <w:rsid w:val="002A3E71"/>
    <w:rsid w:val="002A7DBE"/>
    <w:rsid w:val="002B3C31"/>
    <w:rsid w:val="002B40B8"/>
    <w:rsid w:val="002D65E3"/>
    <w:rsid w:val="002E72C3"/>
    <w:rsid w:val="002E7DBD"/>
    <w:rsid w:val="002F2798"/>
    <w:rsid w:val="00301701"/>
    <w:rsid w:val="003026DA"/>
    <w:rsid w:val="00307DA5"/>
    <w:rsid w:val="00320A64"/>
    <w:rsid w:val="0032462A"/>
    <w:rsid w:val="00325253"/>
    <w:rsid w:val="00331397"/>
    <w:rsid w:val="00352038"/>
    <w:rsid w:val="00362291"/>
    <w:rsid w:val="00387B12"/>
    <w:rsid w:val="00392BD3"/>
    <w:rsid w:val="00393D97"/>
    <w:rsid w:val="00395891"/>
    <w:rsid w:val="003A040F"/>
    <w:rsid w:val="003A2667"/>
    <w:rsid w:val="003B5F8F"/>
    <w:rsid w:val="003C6195"/>
    <w:rsid w:val="003E6E0A"/>
    <w:rsid w:val="003F508A"/>
    <w:rsid w:val="003F5C8E"/>
    <w:rsid w:val="003F5C9A"/>
    <w:rsid w:val="003F7896"/>
    <w:rsid w:val="0040021B"/>
    <w:rsid w:val="00403C37"/>
    <w:rsid w:val="004268B0"/>
    <w:rsid w:val="004309B7"/>
    <w:rsid w:val="004315EA"/>
    <w:rsid w:val="0043345F"/>
    <w:rsid w:val="00446A4E"/>
    <w:rsid w:val="00453BA2"/>
    <w:rsid w:val="004540C1"/>
    <w:rsid w:val="0045415B"/>
    <w:rsid w:val="00457533"/>
    <w:rsid w:val="00460CE5"/>
    <w:rsid w:val="00471EA7"/>
    <w:rsid w:val="004820AA"/>
    <w:rsid w:val="00487D70"/>
    <w:rsid w:val="004935DA"/>
    <w:rsid w:val="004964D0"/>
    <w:rsid w:val="004A0A59"/>
    <w:rsid w:val="004C7041"/>
    <w:rsid w:val="004E508C"/>
    <w:rsid w:val="004F673E"/>
    <w:rsid w:val="005063FC"/>
    <w:rsid w:val="00520EE5"/>
    <w:rsid w:val="005214E6"/>
    <w:rsid w:val="00533278"/>
    <w:rsid w:val="00541678"/>
    <w:rsid w:val="00557673"/>
    <w:rsid w:val="005610D1"/>
    <w:rsid w:val="0058227F"/>
    <w:rsid w:val="00583F81"/>
    <w:rsid w:val="005A548D"/>
    <w:rsid w:val="005A57F0"/>
    <w:rsid w:val="005B1F2A"/>
    <w:rsid w:val="005B55AF"/>
    <w:rsid w:val="005B6D8F"/>
    <w:rsid w:val="005C376A"/>
    <w:rsid w:val="005D387C"/>
    <w:rsid w:val="005E3BA2"/>
    <w:rsid w:val="005E4514"/>
    <w:rsid w:val="005E4909"/>
    <w:rsid w:val="005F4D21"/>
    <w:rsid w:val="00601E54"/>
    <w:rsid w:val="0060487E"/>
    <w:rsid w:val="006150A5"/>
    <w:rsid w:val="00617F3D"/>
    <w:rsid w:val="00642C2A"/>
    <w:rsid w:val="00643AA4"/>
    <w:rsid w:val="006452B0"/>
    <w:rsid w:val="00645541"/>
    <w:rsid w:val="0064785C"/>
    <w:rsid w:val="00651BB4"/>
    <w:rsid w:val="00670D81"/>
    <w:rsid w:val="00675368"/>
    <w:rsid w:val="00693233"/>
    <w:rsid w:val="006C347A"/>
    <w:rsid w:val="006C4433"/>
    <w:rsid w:val="006C4BF6"/>
    <w:rsid w:val="006F184B"/>
    <w:rsid w:val="006F3EDA"/>
    <w:rsid w:val="007355D5"/>
    <w:rsid w:val="00735891"/>
    <w:rsid w:val="00761233"/>
    <w:rsid w:val="00761B86"/>
    <w:rsid w:val="00785D79"/>
    <w:rsid w:val="0079095E"/>
    <w:rsid w:val="00792CAA"/>
    <w:rsid w:val="00794398"/>
    <w:rsid w:val="007B0350"/>
    <w:rsid w:val="007B5C3E"/>
    <w:rsid w:val="007B6A10"/>
    <w:rsid w:val="007D30E3"/>
    <w:rsid w:val="007D3D87"/>
    <w:rsid w:val="007F2740"/>
    <w:rsid w:val="007F3F07"/>
    <w:rsid w:val="007F4CF6"/>
    <w:rsid w:val="00813CF9"/>
    <w:rsid w:val="0081407D"/>
    <w:rsid w:val="00817A58"/>
    <w:rsid w:val="00825DA4"/>
    <w:rsid w:val="00831ACA"/>
    <w:rsid w:val="008336D8"/>
    <w:rsid w:val="0084143C"/>
    <w:rsid w:val="008429E9"/>
    <w:rsid w:val="008517BB"/>
    <w:rsid w:val="00852D28"/>
    <w:rsid w:val="00855D5C"/>
    <w:rsid w:val="00865720"/>
    <w:rsid w:val="00884949"/>
    <w:rsid w:val="00890F39"/>
    <w:rsid w:val="00892108"/>
    <w:rsid w:val="008976A8"/>
    <w:rsid w:val="008A58F5"/>
    <w:rsid w:val="008B0644"/>
    <w:rsid w:val="008D56CE"/>
    <w:rsid w:val="008D58F0"/>
    <w:rsid w:val="008F0097"/>
    <w:rsid w:val="0090720C"/>
    <w:rsid w:val="0092710A"/>
    <w:rsid w:val="0093020B"/>
    <w:rsid w:val="00932D0E"/>
    <w:rsid w:val="00933C43"/>
    <w:rsid w:val="009349BF"/>
    <w:rsid w:val="00942649"/>
    <w:rsid w:val="00944084"/>
    <w:rsid w:val="00946DA8"/>
    <w:rsid w:val="0095352A"/>
    <w:rsid w:val="009749A6"/>
    <w:rsid w:val="00977C72"/>
    <w:rsid w:val="00991F64"/>
    <w:rsid w:val="009B51AA"/>
    <w:rsid w:val="009C12DC"/>
    <w:rsid w:val="009C611F"/>
    <w:rsid w:val="009D33F9"/>
    <w:rsid w:val="009D3ED0"/>
    <w:rsid w:val="009E0813"/>
    <w:rsid w:val="009E2BB0"/>
    <w:rsid w:val="009E5891"/>
    <w:rsid w:val="00A13F78"/>
    <w:rsid w:val="00A25D59"/>
    <w:rsid w:val="00A26B30"/>
    <w:rsid w:val="00A35EB3"/>
    <w:rsid w:val="00A41383"/>
    <w:rsid w:val="00A449B9"/>
    <w:rsid w:val="00A51DF5"/>
    <w:rsid w:val="00A5606D"/>
    <w:rsid w:val="00A5699A"/>
    <w:rsid w:val="00A629D2"/>
    <w:rsid w:val="00A631ED"/>
    <w:rsid w:val="00A6469D"/>
    <w:rsid w:val="00A746E7"/>
    <w:rsid w:val="00A85C89"/>
    <w:rsid w:val="00A86190"/>
    <w:rsid w:val="00A9387C"/>
    <w:rsid w:val="00A940E4"/>
    <w:rsid w:val="00A9715F"/>
    <w:rsid w:val="00AA0C33"/>
    <w:rsid w:val="00AC3E14"/>
    <w:rsid w:val="00AC4CEB"/>
    <w:rsid w:val="00AC52BD"/>
    <w:rsid w:val="00AE4422"/>
    <w:rsid w:val="00AE4CDC"/>
    <w:rsid w:val="00AE6C4B"/>
    <w:rsid w:val="00B074F6"/>
    <w:rsid w:val="00B0764F"/>
    <w:rsid w:val="00B07B89"/>
    <w:rsid w:val="00B23994"/>
    <w:rsid w:val="00B27D90"/>
    <w:rsid w:val="00B3003B"/>
    <w:rsid w:val="00B32CCA"/>
    <w:rsid w:val="00B3788D"/>
    <w:rsid w:val="00B5363A"/>
    <w:rsid w:val="00B578FB"/>
    <w:rsid w:val="00B72D9D"/>
    <w:rsid w:val="00B73AFC"/>
    <w:rsid w:val="00B7560A"/>
    <w:rsid w:val="00B76E76"/>
    <w:rsid w:val="00B825FD"/>
    <w:rsid w:val="00B83CAF"/>
    <w:rsid w:val="00B90A00"/>
    <w:rsid w:val="00BD6170"/>
    <w:rsid w:val="00BE3C9A"/>
    <w:rsid w:val="00BF77D4"/>
    <w:rsid w:val="00C0569F"/>
    <w:rsid w:val="00C12890"/>
    <w:rsid w:val="00C17766"/>
    <w:rsid w:val="00C275EF"/>
    <w:rsid w:val="00C31CF5"/>
    <w:rsid w:val="00C528E7"/>
    <w:rsid w:val="00C55D74"/>
    <w:rsid w:val="00C641B4"/>
    <w:rsid w:val="00C71DFC"/>
    <w:rsid w:val="00C7386D"/>
    <w:rsid w:val="00C76791"/>
    <w:rsid w:val="00C82EAF"/>
    <w:rsid w:val="00CD4128"/>
    <w:rsid w:val="00CF4CE0"/>
    <w:rsid w:val="00CF58CE"/>
    <w:rsid w:val="00CF658C"/>
    <w:rsid w:val="00D05904"/>
    <w:rsid w:val="00D12A9B"/>
    <w:rsid w:val="00D31000"/>
    <w:rsid w:val="00D46C90"/>
    <w:rsid w:val="00D6159F"/>
    <w:rsid w:val="00D650CD"/>
    <w:rsid w:val="00D74106"/>
    <w:rsid w:val="00D74E8B"/>
    <w:rsid w:val="00D8483B"/>
    <w:rsid w:val="00DA75A2"/>
    <w:rsid w:val="00DB3630"/>
    <w:rsid w:val="00DB3D7E"/>
    <w:rsid w:val="00DE5DD7"/>
    <w:rsid w:val="00DF1CDE"/>
    <w:rsid w:val="00DF46D1"/>
    <w:rsid w:val="00E17AF3"/>
    <w:rsid w:val="00E31835"/>
    <w:rsid w:val="00E3433C"/>
    <w:rsid w:val="00E359DD"/>
    <w:rsid w:val="00E53DE5"/>
    <w:rsid w:val="00E57F94"/>
    <w:rsid w:val="00E63843"/>
    <w:rsid w:val="00E71B0C"/>
    <w:rsid w:val="00E86073"/>
    <w:rsid w:val="00E96A4C"/>
    <w:rsid w:val="00EB2308"/>
    <w:rsid w:val="00EC1BA8"/>
    <w:rsid w:val="00EE2596"/>
    <w:rsid w:val="00EE7CA5"/>
    <w:rsid w:val="00EF0C2E"/>
    <w:rsid w:val="00EF4056"/>
    <w:rsid w:val="00EF47E7"/>
    <w:rsid w:val="00EF657B"/>
    <w:rsid w:val="00F15914"/>
    <w:rsid w:val="00F16A1A"/>
    <w:rsid w:val="00F21D7C"/>
    <w:rsid w:val="00F24205"/>
    <w:rsid w:val="00F2605F"/>
    <w:rsid w:val="00F3445A"/>
    <w:rsid w:val="00F3718B"/>
    <w:rsid w:val="00F463E2"/>
    <w:rsid w:val="00F5175E"/>
    <w:rsid w:val="00F56DB5"/>
    <w:rsid w:val="00F63597"/>
    <w:rsid w:val="00F8565D"/>
    <w:rsid w:val="00F8673F"/>
    <w:rsid w:val="00FC33EE"/>
    <w:rsid w:val="00FD4B62"/>
    <w:rsid w:val="00FE0B60"/>
    <w:rsid w:val="00FE1873"/>
    <w:rsid w:val="00FF07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allout" idref="#Oblačić za misli: oblak 2520"/>
        <o:r id="V:Rule2" type="connector" idref="#AutoShape 362"/>
        <o:r id="V:Rule3" type="connector" idref="#AutoShape 361"/>
        <o:r id="V:Rule4" type="connector" idref="#AutoShape 485"/>
        <o:r id="V:Rule5" type="connector" idref="#AutoShape 486"/>
        <o:r id="V:Rule6" type="connector" idref="#AutoShape 488"/>
        <o:r id="V:Rule7" type="connector" idref="#AutoShape 487"/>
        <o:r id="V:Rule8" type="connector" idref="#AutoShape 495"/>
        <o:r id="V:Rule9" type="connector" idref="#AutoShape 496"/>
        <o:r id="V:Rule10" type="connector" idref="#AutoShape 494"/>
        <o:r id="V:Rule11" type="connector" idref="#AutoShape 493"/>
        <o:r id="V:Rule12" type="connector" idref="#AutoShape 492"/>
        <o:r id="V:Rule13" type="connector" idref="#AutoShape 489"/>
        <o:r id="V:Rule14" type="connector" idref="#AutoShape 490"/>
        <o:r id="V:Rule15" type="connector" idref="#AutoShape 501"/>
        <o:r id="V:Rule16" type="connector" idref="#AutoShape 500"/>
        <o:r id="V:Rule17" type="connector" idref="#AutoShape 499"/>
        <o:r id="V:Rule18" type="connector" idref="#AutoShape 498"/>
        <o:r id="V:Rule19" type="connector" idref="#AutoShape 521"/>
        <o:r id="V:Rule20" type="connector" idref="#AutoShape 513"/>
        <o:r id="V:Rule21" type="connector" idref="#AutoShape 520"/>
        <o:r id="V:Rule22" type="connector" idref="#AutoShape 518"/>
        <o:r id="V:Rule23" type="connector" idref="#AutoShape 517"/>
        <o:r id="V:Rule24" type="connector" idref="#AutoShape 519"/>
        <o:r id="V:Rule25" type="connector" idref="#AutoShape 516"/>
        <o:r id="V:Rule26" type="connector" idref="#AutoShape 514"/>
        <o:r id="V:Rule27" type="connector" idref="#AutoShape 512"/>
        <o:r id="V:Rule28" type="connector" idref="#AutoShape 510"/>
        <o:r id="V:Rule29" type="connector" idref="#AutoShape 507"/>
        <o:r id="V:Rule30" type="connector" idref="#AutoShape 508"/>
        <o:r id="V:Rule31" type="connector" idref="#AutoShape 515"/>
        <o:r id="V:Rule32" type="connector" idref="#AutoShape 511"/>
        <o:r id="V:Rule33" type="connector" idref="#AutoShape 509"/>
        <o:r id="V:Rule34" type="connector" idref="#AutoShape 506"/>
        <o:r id="V:Rule35" type="connector" idref="#AutoShape 505"/>
        <o:r id="V:Rule36" type="connector" idref="#AutoShape 504"/>
        <o:r id="V:Rule37" type="connector" idref="#AutoShape 503"/>
        <o:r id="V:Rule38" type="connector" idref="#AutoShape 502"/>
        <o:r id="V:Rule39" type="connector" idref="#AutoShape 524"/>
        <o:r id="V:Rule40" type="connector" idref="#Ravni poveznik sa strelicom 2416"/>
        <o:r id="V:Rule41" type="connector" idref="#Ravni poveznik sa strelicom 2431"/>
        <o:r id="V:Rule42" type="connector" idref="#Ravni poveznik sa strelicom 2519"/>
        <o:r id="V:Rule43" type="connector" idref="#Ravni poveznik sa strelicom 2517"/>
        <o:r id="V:Rule44" type="connector" idref="#Ravni poveznik sa strelicom 2689"/>
        <o:r id="V:Rule45" type="connector" idref="#Ravni poveznik sa strelicom 2690"/>
        <o:r id="V:Rule46" type="connector" idref="#Ravni poveznik sa strelicom 2631"/>
        <o:r id="V:Rule47" type="connector" idref="#Ravni poveznik sa strelicom 2522"/>
        <o:r id="V:Rule48" type="connector" idref="#Ravni poveznik sa strelicom 2523"/>
        <o:r id="V:Rule49" type="connector" idref="#Ravni poveznik sa strelicom 2632"/>
        <o:r id="V:Rule50" type="connector" idref="#Ravni poveznik sa strelicom 2694"/>
        <o:r id="V:Rule51" type="connector" idref="#Ravni poveznik sa strelicom 2695"/>
        <o:r id="V:Rule52" type="connector" idref="#Ravni poveznik sa strelicom 2703"/>
        <o:r id="V:Rule53" type="connector" idref="#Ravni poveznik sa strelicom 2706"/>
        <o:r id="V:Rule54" type="connector" idref="#Ravni poveznik sa strelicom 2707"/>
        <o:r id="V:Rule55" type="connector" idref="#Ravni poveznik sa strelicom 2712"/>
        <o:r id="V:Rule56" type="connector" idref="#Ravni poveznik sa strelicom 2710"/>
        <o:r id="V:Rule57" type="connector" idref="#Ravni poveznik sa strelicom 2711"/>
        <o:r id="V:Rule58" type="connector" idref="#Ravni poveznik sa strelicom 2713"/>
        <o:r id="V:Rule59" type="connector" idref="#Ravni poveznik sa strelicom 451"/>
        <o:r id="V:Rule60" type="connector" idref="#Ravni poveznik sa strelicom 450"/>
        <o:r id="V:Rule61" type="connector" idref="#Ravni poveznik sa strelicom 459"/>
        <o:r id="V:Rule62" type="connector" idref="#Ravni poveznik sa strelicom 460"/>
        <o:r id="V:Rule63" type="connector" idref="#Ravni poveznik sa strelicom 461"/>
        <o:r id="V:Rule64" type="connector" idref="#Ravni poveznik sa strelicom 759"/>
        <o:r id="V:Rule65" type="connector" idref="#Ravni poveznik sa strelicom 755"/>
        <o:r id="V:Rule66" type="connector" idref="#Ravni poveznik sa strelicom 754"/>
        <o:r id="V:Rule67" type="connector" idref="#Ravni poveznik sa strelicom 756"/>
        <o:r id="V:Rule68" type="connector" idref="#Ravni poveznik sa strelicom 752"/>
        <o:r id="V:Rule69" type="connector" idref="#Ravni poveznik sa strelicom 753"/>
        <o:r id="V:Rule70" type="connector" idref="#Ravni poveznik sa strelicom 751"/>
        <o:r id="V:Rule71" type="connector" idref="#Ravni poveznik sa strelicom 760"/>
        <o:r id="V:Rule72" type="connector" idref="#Ravni poveznik sa strelicom 763"/>
        <o:r id="V:Rule73" type="connector" idref="#Ravni poveznik sa strelicom 1122"/>
        <o:r id="V:Rule74" type="connector" idref="#Ravni poveznik sa strelicom 1087"/>
        <o:r id="V:Rule75" type="connector" idref="#Ravni poveznik sa strelicom 1120"/>
        <o:r id="V:Rule76" type="connector" idref="#Ravni poveznik sa strelicom 1121"/>
        <o:r id="V:Rule77" type="connector" idref="#Ravni poveznik sa strelicom 1123"/>
        <o:r id="V:Rule78" type="connector" idref="#Ravni poveznik sa strelicom 1085"/>
        <o:r id="V:Rule79" type="connector" idref="#Ravni poveznik sa strelicom 1333"/>
        <o:r id="V:Rule80" type="connector" idref="#Ravni poveznik sa strelicom 1334"/>
        <o:r id="V:Rule81" type="connector" idref="#Ravni poveznik sa strelicom 2441"/>
        <o:r id="V:Rule82" type="connector" idref="#Ravni poveznik sa strelicom 2436"/>
        <o:r id="V:Rule83" type="connector" idref="#Ravni poveznik sa strelicom 2437"/>
        <o:r id="V:Rule84" type="connector" idref="#Ravni poveznik sa strelicom 2438"/>
        <o:r id="V:Rule85" type="connector" idref="#Ravni poveznik sa strelicom 2439"/>
        <o:r id="V:Rule86" type="connector" idref="#Ravni poveznik sa strelicom 2435"/>
        <o:r id="V:Rule87" type="connector" idref="#Ravni poveznik sa strelicom 2421"/>
        <o:r id="V:Rule88" type="connector" idref="#Ravni poveznik sa strelicom 2420"/>
        <o:r id="V:Rule89" type="connector" idref="#Ravni poveznik sa strelicom 2419"/>
        <o:r id="V:Rule90" type="connector" idref="#Ravni poveznik sa strelicom 2418"/>
        <o:r id="V:Rule91" type="connector" idref="#Ravni poveznik sa strelicom 2415"/>
        <o:r id="V:Rule92" type="connector" idref="#Ravni poveznik sa strelicom 2414"/>
        <o:r id="V:Rule93" type="connector" idref="#Ravni poveznik sa strelicom 478"/>
        <o:r id="V:Rule94" type="connector" idref="#Ravni poveznik sa strelicom 477"/>
        <o:r id="V:Rule95" type="connector" idref="#Ravni poveznik sa strelicom 476"/>
        <o:r id="V:Rule96" type="connector" idref="#Ravni poveznik sa strelicom 557"/>
        <o:r id="V:Rule97" type="connector" idref="#Ravni poveznik sa strelicom 558"/>
        <o:r id="V:Rule98" type="connector" idref="#Ravni poveznik sa strelicom 559"/>
        <o:r id="V:Rule99" type="connector" idref="#Ravni poveznik sa strelicom 560"/>
        <o:r id="V:Rule100" type="connector" idref="#Ravni poveznik sa strelicom 567"/>
        <o:r id="V:Rule101" type="connector" idref="#Ravni poveznik sa strelicom 564"/>
        <o:r id="V:Rule102" type="connector" idref="#Ravni poveznik sa strelicom 575"/>
        <o:r id="V:Rule103" type="connector" idref="#Ravni poveznik sa strelicom 574"/>
        <o:r id="V:Rule104" type="connector" idref="#Ravni poveznik sa strelicom 2818"/>
        <o:r id="V:Rule105" type="connector" idref="#Ravni poveznik sa strelicom 281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8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469D"/>
    <w:pPr>
      <w:ind w:left="720"/>
      <w:contextualSpacing/>
    </w:pPr>
  </w:style>
  <w:style w:type="table" w:styleId="TableGrid">
    <w:name w:val="Table Grid"/>
    <w:basedOn w:val="TableNormal"/>
    <w:uiPriority w:val="39"/>
    <w:rsid w:val="006048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vijetlareetkatablice1">
    <w:name w:val="Svijetla rešetka tablice1"/>
    <w:basedOn w:val="TableNormal"/>
    <w:uiPriority w:val="40"/>
    <w:rsid w:val="00264F07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268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268B0"/>
  </w:style>
  <w:style w:type="paragraph" w:styleId="Footer">
    <w:name w:val="footer"/>
    <w:basedOn w:val="Normal"/>
    <w:link w:val="FooterChar"/>
    <w:uiPriority w:val="99"/>
    <w:unhideWhenUsed/>
    <w:rsid w:val="004268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268B0"/>
  </w:style>
  <w:style w:type="character" w:styleId="PlaceholderText">
    <w:name w:val="Placeholder Text"/>
    <w:basedOn w:val="DefaultParagraphFont"/>
    <w:uiPriority w:val="99"/>
    <w:semiHidden/>
    <w:rsid w:val="00933C4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5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541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206FC9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77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99" Type="http://schemas.openxmlformats.org/officeDocument/2006/relationships/image" Target="media/image290.png"/><Relationship Id="rId303" Type="http://schemas.openxmlformats.org/officeDocument/2006/relationships/image" Target="media/image294.png"/><Relationship Id="rId21" Type="http://schemas.openxmlformats.org/officeDocument/2006/relationships/image" Target="media/image13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159" Type="http://schemas.openxmlformats.org/officeDocument/2006/relationships/image" Target="media/image150.png"/><Relationship Id="rId170" Type="http://schemas.openxmlformats.org/officeDocument/2006/relationships/image" Target="media/image161.png"/><Relationship Id="rId191" Type="http://schemas.openxmlformats.org/officeDocument/2006/relationships/image" Target="media/image182.png"/><Relationship Id="rId205" Type="http://schemas.openxmlformats.org/officeDocument/2006/relationships/image" Target="media/image196.png"/><Relationship Id="rId226" Type="http://schemas.openxmlformats.org/officeDocument/2006/relationships/image" Target="media/image217.png"/><Relationship Id="rId247" Type="http://schemas.openxmlformats.org/officeDocument/2006/relationships/image" Target="media/image238.png"/><Relationship Id="rId107" Type="http://schemas.openxmlformats.org/officeDocument/2006/relationships/image" Target="media/image98.png"/><Relationship Id="rId268" Type="http://schemas.openxmlformats.org/officeDocument/2006/relationships/image" Target="media/image259.png"/><Relationship Id="rId289" Type="http://schemas.openxmlformats.org/officeDocument/2006/relationships/image" Target="media/image280.png"/><Relationship Id="rId11" Type="http://schemas.openxmlformats.org/officeDocument/2006/relationships/image" Target="media/image4.png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314" Type="http://schemas.openxmlformats.org/officeDocument/2006/relationships/image" Target="media/image305.png"/><Relationship Id="rId5" Type="http://schemas.openxmlformats.org/officeDocument/2006/relationships/webSettings" Target="webSettings.xml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181" Type="http://schemas.openxmlformats.org/officeDocument/2006/relationships/image" Target="media/image172.png"/><Relationship Id="rId216" Type="http://schemas.openxmlformats.org/officeDocument/2006/relationships/image" Target="media/image207.png"/><Relationship Id="rId237" Type="http://schemas.openxmlformats.org/officeDocument/2006/relationships/image" Target="media/image228.png"/><Relationship Id="rId258" Type="http://schemas.openxmlformats.org/officeDocument/2006/relationships/image" Target="media/image249.png"/><Relationship Id="rId279" Type="http://schemas.openxmlformats.org/officeDocument/2006/relationships/image" Target="media/image270.png"/><Relationship Id="rId22" Type="http://schemas.openxmlformats.org/officeDocument/2006/relationships/image" Target="media/image14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290" Type="http://schemas.openxmlformats.org/officeDocument/2006/relationships/image" Target="media/image281.png"/><Relationship Id="rId304" Type="http://schemas.openxmlformats.org/officeDocument/2006/relationships/image" Target="media/image295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92" Type="http://schemas.openxmlformats.org/officeDocument/2006/relationships/image" Target="media/image183.png"/><Relationship Id="rId206" Type="http://schemas.openxmlformats.org/officeDocument/2006/relationships/image" Target="media/image197.png"/><Relationship Id="rId227" Type="http://schemas.openxmlformats.org/officeDocument/2006/relationships/image" Target="media/image218.png"/><Relationship Id="rId248" Type="http://schemas.openxmlformats.org/officeDocument/2006/relationships/image" Target="media/image239.png"/><Relationship Id="rId269" Type="http://schemas.openxmlformats.org/officeDocument/2006/relationships/image" Target="media/image260.png"/><Relationship Id="rId12" Type="http://schemas.openxmlformats.org/officeDocument/2006/relationships/image" Target="media/image5.png"/><Relationship Id="rId33" Type="http://schemas.openxmlformats.org/officeDocument/2006/relationships/image" Target="media/image24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280" Type="http://schemas.openxmlformats.org/officeDocument/2006/relationships/image" Target="media/image271.png"/><Relationship Id="rId315" Type="http://schemas.openxmlformats.org/officeDocument/2006/relationships/image" Target="media/image306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82" Type="http://schemas.openxmlformats.org/officeDocument/2006/relationships/image" Target="media/image173.png"/><Relationship Id="rId217" Type="http://schemas.openxmlformats.org/officeDocument/2006/relationships/image" Target="media/image208.png"/><Relationship Id="rId6" Type="http://schemas.openxmlformats.org/officeDocument/2006/relationships/footnotes" Target="footnotes.xml"/><Relationship Id="rId238" Type="http://schemas.openxmlformats.org/officeDocument/2006/relationships/image" Target="media/image229.png"/><Relationship Id="rId259" Type="http://schemas.openxmlformats.org/officeDocument/2006/relationships/image" Target="media/image250.png"/><Relationship Id="rId23" Type="http://schemas.openxmlformats.org/officeDocument/2006/relationships/image" Target="media/image15.jpeg"/><Relationship Id="rId119" Type="http://schemas.openxmlformats.org/officeDocument/2006/relationships/image" Target="media/image110.png"/><Relationship Id="rId270" Type="http://schemas.openxmlformats.org/officeDocument/2006/relationships/image" Target="media/image261.png"/><Relationship Id="rId291" Type="http://schemas.openxmlformats.org/officeDocument/2006/relationships/image" Target="media/image282.png"/><Relationship Id="rId305" Type="http://schemas.openxmlformats.org/officeDocument/2006/relationships/image" Target="media/image296.png"/><Relationship Id="rId44" Type="http://schemas.openxmlformats.org/officeDocument/2006/relationships/image" Target="media/image35.png"/><Relationship Id="rId65" Type="http://schemas.openxmlformats.org/officeDocument/2006/relationships/image" Target="media/image56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51" Type="http://schemas.openxmlformats.org/officeDocument/2006/relationships/image" Target="media/image142.png"/><Relationship Id="rId172" Type="http://schemas.openxmlformats.org/officeDocument/2006/relationships/image" Target="media/image163.png"/><Relationship Id="rId193" Type="http://schemas.openxmlformats.org/officeDocument/2006/relationships/image" Target="media/image184.png"/><Relationship Id="rId207" Type="http://schemas.openxmlformats.org/officeDocument/2006/relationships/image" Target="media/image198.png"/><Relationship Id="rId228" Type="http://schemas.openxmlformats.org/officeDocument/2006/relationships/image" Target="media/image219.png"/><Relationship Id="rId249" Type="http://schemas.openxmlformats.org/officeDocument/2006/relationships/image" Target="media/image240.png"/><Relationship Id="rId13" Type="http://schemas.openxmlformats.org/officeDocument/2006/relationships/image" Target="media/image6.png"/><Relationship Id="rId109" Type="http://schemas.openxmlformats.org/officeDocument/2006/relationships/image" Target="media/image100.png"/><Relationship Id="rId260" Type="http://schemas.openxmlformats.org/officeDocument/2006/relationships/image" Target="media/image251.png"/><Relationship Id="rId281" Type="http://schemas.openxmlformats.org/officeDocument/2006/relationships/image" Target="media/image272.png"/><Relationship Id="rId316" Type="http://schemas.openxmlformats.org/officeDocument/2006/relationships/image" Target="media/image307.png"/><Relationship Id="rId34" Type="http://schemas.openxmlformats.org/officeDocument/2006/relationships/image" Target="media/image25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20" Type="http://schemas.openxmlformats.org/officeDocument/2006/relationships/image" Target="media/image111.png"/><Relationship Id="rId141" Type="http://schemas.openxmlformats.org/officeDocument/2006/relationships/image" Target="media/image132.png"/><Relationship Id="rId7" Type="http://schemas.openxmlformats.org/officeDocument/2006/relationships/endnotes" Target="endnotes.xml"/><Relationship Id="rId162" Type="http://schemas.openxmlformats.org/officeDocument/2006/relationships/image" Target="media/image153.png"/><Relationship Id="rId183" Type="http://schemas.openxmlformats.org/officeDocument/2006/relationships/image" Target="media/image174.png"/><Relationship Id="rId218" Type="http://schemas.openxmlformats.org/officeDocument/2006/relationships/image" Target="media/image209.png"/><Relationship Id="rId239" Type="http://schemas.openxmlformats.org/officeDocument/2006/relationships/image" Target="media/image230.png"/><Relationship Id="rId250" Type="http://schemas.openxmlformats.org/officeDocument/2006/relationships/image" Target="media/image241.png"/><Relationship Id="rId271" Type="http://schemas.openxmlformats.org/officeDocument/2006/relationships/image" Target="media/image262.png"/><Relationship Id="rId292" Type="http://schemas.openxmlformats.org/officeDocument/2006/relationships/image" Target="media/image283.png"/><Relationship Id="rId306" Type="http://schemas.openxmlformats.org/officeDocument/2006/relationships/image" Target="media/image297.png"/><Relationship Id="rId24" Type="http://schemas.openxmlformats.org/officeDocument/2006/relationships/image" Target="media/image16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31" Type="http://schemas.openxmlformats.org/officeDocument/2006/relationships/image" Target="media/image122.png"/><Relationship Id="rId152" Type="http://schemas.openxmlformats.org/officeDocument/2006/relationships/image" Target="media/image143.png"/><Relationship Id="rId173" Type="http://schemas.openxmlformats.org/officeDocument/2006/relationships/image" Target="media/image164.gif"/><Relationship Id="rId194" Type="http://schemas.openxmlformats.org/officeDocument/2006/relationships/image" Target="media/image185.png"/><Relationship Id="rId208" Type="http://schemas.openxmlformats.org/officeDocument/2006/relationships/image" Target="media/image199.png"/><Relationship Id="rId229" Type="http://schemas.openxmlformats.org/officeDocument/2006/relationships/image" Target="media/image220.png"/><Relationship Id="rId19" Type="http://schemas.openxmlformats.org/officeDocument/2006/relationships/image" Target="media/image11.png"/><Relationship Id="rId224" Type="http://schemas.openxmlformats.org/officeDocument/2006/relationships/image" Target="media/image215.png"/><Relationship Id="rId240" Type="http://schemas.openxmlformats.org/officeDocument/2006/relationships/image" Target="media/image231.png"/><Relationship Id="rId245" Type="http://schemas.openxmlformats.org/officeDocument/2006/relationships/image" Target="media/image236.png"/><Relationship Id="rId261" Type="http://schemas.openxmlformats.org/officeDocument/2006/relationships/image" Target="media/image252.png"/><Relationship Id="rId266" Type="http://schemas.openxmlformats.org/officeDocument/2006/relationships/image" Target="media/image257.png"/><Relationship Id="rId287" Type="http://schemas.openxmlformats.org/officeDocument/2006/relationships/image" Target="media/image278.png"/><Relationship Id="rId14" Type="http://schemas.openxmlformats.org/officeDocument/2006/relationships/image" Target="media/image7.png"/><Relationship Id="rId30" Type="http://schemas.openxmlformats.org/officeDocument/2006/relationships/oleObject" Target="embeddings/oleObject2.bin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282" Type="http://schemas.openxmlformats.org/officeDocument/2006/relationships/image" Target="media/image273.png"/><Relationship Id="rId312" Type="http://schemas.openxmlformats.org/officeDocument/2006/relationships/image" Target="media/image303.png"/><Relationship Id="rId317" Type="http://schemas.openxmlformats.org/officeDocument/2006/relationships/image" Target="media/image308.jpeg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gif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184" Type="http://schemas.openxmlformats.org/officeDocument/2006/relationships/image" Target="media/image175.png"/><Relationship Id="rId189" Type="http://schemas.openxmlformats.org/officeDocument/2006/relationships/image" Target="media/image180.png"/><Relationship Id="rId219" Type="http://schemas.openxmlformats.org/officeDocument/2006/relationships/image" Target="media/image210.png"/><Relationship Id="rId3" Type="http://schemas.openxmlformats.org/officeDocument/2006/relationships/styles" Target="styles.xml"/><Relationship Id="rId214" Type="http://schemas.openxmlformats.org/officeDocument/2006/relationships/image" Target="media/image205.png"/><Relationship Id="rId230" Type="http://schemas.openxmlformats.org/officeDocument/2006/relationships/image" Target="media/image221.png"/><Relationship Id="rId235" Type="http://schemas.openxmlformats.org/officeDocument/2006/relationships/image" Target="media/image226.png"/><Relationship Id="rId251" Type="http://schemas.openxmlformats.org/officeDocument/2006/relationships/image" Target="media/image242.png"/><Relationship Id="rId256" Type="http://schemas.openxmlformats.org/officeDocument/2006/relationships/image" Target="media/image247.png"/><Relationship Id="rId277" Type="http://schemas.openxmlformats.org/officeDocument/2006/relationships/image" Target="media/image268.png"/><Relationship Id="rId298" Type="http://schemas.openxmlformats.org/officeDocument/2006/relationships/image" Target="media/image289.png"/><Relationship Id="rId25" Type="http://schemas.openxmlformats.org/officeDocument/2006/relationships/image" Target="media/image17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272" Type="http://schemas.openxmlformats.org/officeDocument/2006/relationships/image" Target="media/image263.png"/><Relationship Id="rId293" Type="http://schemas.openxmlformats.org/officeDocument/2006/relationships/image" Target="media/image284.png"/><Relationship Id="rId302" Type="http://schemas.openxmlformats.org/officeDocument/2006/relationships/image" Target="media/image293.png"/><Relationship Id="rId307" Type="http://schemas.openxmlformats.org/officeDocument/2006/relationships/image" Target="media/image298.png"/><Relationship Id="rId323" Type="http://schemas.openxmlformats.org/officeDocument/2006/relationships/theme" Target="theme/theme1.xml"/><Relationship Id="rId20" Type="http://schemas.openxmlformats.org/officeDocument/2006/relationships/image" Target="media/image12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79" Type="http://schemas.openxmlformats.org/officeDocument/2006/relationships/image" Target="media/image170.png"/><Relationship Id="rId195" Type="http://schemas.openxmlformats.org/officeDocument/2006/relationships/image" Target="media/image186.png"/><Relationship Id="rId209" Type="http://schemas.openxmlformats.org/officeDocument/2006/relationships/image" Target="media/image200.png"/><Relationship Id="rId190" Type="http://schemas.openxmlformats.org/officeDocument/2006/relationships/image" Target="media/image181.png"/><Relationship Id="rId204" Type="http://schemas.openxmlformats.org/officeDocument/2006/relationships/image" Target="media/image195.png"/><Relationship Id="rId220" Type="http://schemas.openxmlformats.org/officeDocument/2006/relationships/image" Target="media/image211.png"/><Relationship Id="rId225" Type="http://schemas.openxmlformats.org/officeDocument/2006/relationships/image" Target="media/image216.png"/><Relationship Id="rId241" Type="http://schemas.openxmlformats.org/officeDocument/2006/relationships/image" Target="media/image232.png"/><Relationship Id="rId246" Type="http://schemas.openxmlformats.org/officeDocument/2006/relationships/image" Target="media/image237.png"/><Relationship Id="rId267" Type="http://schemas.openxmlformats.org/officeDocument/2006/relationships/image" Target="media/image258.png"/><Relationship Id="rId288" Type="http://schemas.openxmlformats.org/officeDocument/2006/relationships/image" Target="media/image279.png"/><Relationship Id="rId15" Type="http://schemas.openxmlformats.org/officeDocument/2006/relationships/image" Target="media/image8.png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262" Type="http://schemas.openxmlformats.org/officeDocument/2006/relationships/image" Target="media/image253.png"/><Relationship Id="rId283" Type="http://schemas.openxmlformats.org/officeDocument/2006/relationships/image" Target="media/image274.png"/><Relationship Id="rId313" Type="http://schemas.openxmlformats.org/officeDocument/2006/relationships/image" Target="media/image304.png"/><Relationship Id="rId318" Type="http://schemas.openxmlformats.org/officeDocument/2006/relationships/image" Target="media/image309.png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48" Type="http://schemas.openxmlformats.org/officeDocument/2006/relationships/image" Target="media/image139.png"/><Relationship Id="rId164" Type="http://schemas.openxmlformats.org/officeDocument/2006/relationships/image" Target="media/image155.png"/><Relationship Id="rId169" Type="http://schemas.openxmlformats.org/officeDocument/2006/relationships/image" Target="media/image160.png"/><Relationship Id="rId185" Type="http://schemas.openxmlformats.org/officeDocument/2006/relationships/image" Target="media/image17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171.png"/><Relationship Id="rId210" Type="http://schemas.openxmlformats.org/officeDocument/2006/relationships/image" Target="media/image201.png"/><Relationship Id="rId215" Type="http://schemas.openxmlformats.org/officeDocument/2006/relationships/image" Target="media/image206.png"/><Relationship Id="rId236" Type="http://schemas.openxmlformats.org/officeDocument/2006/relationships/image" Target="media/image227.png"/><Relationship Id="rId257" Type="http://schemas.openxmlformats.org/officeDocument/2006/relationships/image" Target="media/image248.png"/><Relationship Id="rId278" Type="http://schemas.openxmlformats.org/officeDocument/2006/relationships/image" Target="media/image269.png"/><Relationship Id="rId26" Type="http://schemas.openxmlformats.org/officeDocument/2006/relationships/image" Target="media/image18.png"/><Relationship Id="rId231" Type="http://schemas.openxmlformats.org/officeDocument/2006/relationships/image" Target="media/image222.png"/><Relationship Id="rId252" Type="http://schemas.openxmlformats.org/officeDocument/2006/relationships/image" Target="media/image243.png"/><Relationship Id="rId273" Type="http://schemas.openxmlformats.org/officeDocument/2006/relationships/image" Target="media/image264.png"/><Relationship Id="rId294" Type="http://schemas.openxmlformats.org/officeDocument/2006/relationships/image" Target="media/image285.png"/><Relationship Id="rId308" Type="http://schemas.openxmlformats.org/officeDocument/2006/relationships/image" Target="media/image299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image" Target="media/image166.png"/><Relationship Id="rId196" Type="http://schemas.openxmlformats.org/officeDocument/2006/relationships/image" Target="media/image187.png"/><Relationship Id="rId200" Type="http://schemas.openxmlformats.org/officeDocument/2006/relationships/image" Target="media/image191.png"/><Relationship Id="rId16" Type="http://schemas.openxmlformats.org/officeDocument/2006/relationships/image" Target="media/image9.png"/><Relationship Id="rId221" Type="http://schemas.openxmlformats.org/officeDocument/2006/relationships/image" Target="media/image212.png"/><Relationship Id="rId242" Type="http://schemas.openxmlformats.org/officeDocument/2006/relationships/image" Target="media/image233.png"/><Relationship Id="rId263" Type="http://schemas.openxmlformats.org/officeDocument/2006/relationships/image" Target="media/image254.png"/><Relationship Id="rId284" Type="http://schemas.openxmlformats.org/officeDocument/2006/relationships/image" Target="media/image275.png"/><Relationship Id="rId319" Type="http://schemas.openxmlformats.org/officeDocument/2006/relationships/image" Target="media/image310.png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186" Type="http://schemas.openxmlformats.org/officeDocument/2006/relationships/image" Target="media/image177.png"/><Relationship Id="rId211" Type="http://schemas.openxmlformats.org/officeDocument/2006/relationships/image" Target="media/image202.png"/><Relationship Id="rId232" Type="http://schemas.openxmlformats.org/officeDocument/2006/relationships/image" Target="media/image223.png"/><Relationship Id="rId253" Type="http://schemas.openxmlformats.org/officeDocument/2006/relationships/image" Target="media/image244.png"/><Relationship Id="rId274" Type="http://schemas.openxmlformats.org/officeDocument/2006/relationships/image" Target="media/image265.png"/><Relationship Id="rId295" Type="http://schemas.openxmlformats.org/officeDocument/2006/relationships/image" Target="media/image286.png"/><Relationship Id="rId309" Type="http://schemas.openxmlformats.org/officeDocument/2006/relationships/image" Target="media/image300.png"/><Relationship Id="rId27" Type="http://schemas.openxmlformats.org/officeDocument/2006/relationships/image" Target="media/image19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320" Type="http://schemas.openxmlformats.org/officeDocument/2006/relationships/header" Target="header1.xml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image" Target="media/image167.png"/><Relationship Id="rId197" Type="http://schemas.openxmlformats.org/officeDocument/2006/relationships/image" Target="media/image188.png"/><Relationship Id="rId201" Type="http://schemas.openxmlformats.org/officeDocument/2006/relationships/image" Target="media/image192.png"/><Relationship Id="rId222" Type="http://schemas.openxmlformats.org/officeDocument/2006/relationships/image" Target="media/image213.png"/><Relationship Id="rId243" Type="http://schemas.openxmlformats.org/officeDocument/2006/relationships/image" Target="media/image234.png"/><Relationship Id="rId264" Type="http://schemas.openxmlformats.org/officeDocument/2006/relationships/image" Target="media/image255.png"/><Relationship Id="rId285" Type="http://schemas.openxmlformats.org/officeDocument/2006/relationships/image" Target="media/image276.png"/><Relationship Id="rId17" Type="http://schemas.openxmlformats.org/officeDocument/2006/relationships/image" Target="media/image10.wmf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310" Type="http://schemas.openxmlformats.org/officeDocument/2006/relationships/image" Target="media/image301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Relationship Id="rId187" Type="http://schemas.openxmlformats.org/officeDocument/2006/relationships/image" Target="media/image178.png"/><Relationship Id="rId1" Type="http://schemas.openxmlformats.org/officeDocument/2006/relationships/customXml" Target="../customXml/item1.xml"/><Relationship Id="rId212" Type="http://schemas.openxmlformats.org/officeDocument/2006/relationships/image" Target="media/image203.png"/><Relationship Id="rId233" Type="http://schemas.openxmlformats.org/officeDocument/2006/relationships/image" Target="media/image224.png"/><Relationship Id="rId254" Type="http://schemas.openxmlformats.org/officeDocument/2006/relationships/image" Target="media/image245.png"/><Relationship Id="rId28" Type="http://schemas.openxmlformats.org/officeDocument/2006/relationships/image" Target="media/image20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275" Type="http://schemas.openxmlformats.org/officeDocument/2006/relationships/image" Target="media/image266.png"/><Relationship Id="rId296" Type="http://schemas.openxmlformats.org/officeDocument/2006/relationships/image" Target="media/image287.gif"/><Relationship Id="rId300" Type="http://schemas.openxmlformats.org/officeDocument/2006/relationships/image" Target="media/image291.png"/><Relationship Id="rId60" Type="http://schemas.openxmlformats.org/officeDocument/2006/relationships/image" Target="media/image51.png"/><Relationship Id="rId81" Type="http://schemas.openxmlformats.org/officeDocument/2006/relationships/image" Target="media/image72.png"/><Relationship Id="rId135" Type="http://schemas.openxmlformats.org/officeDocument/2006/relationships/image" Target="media/image126.png"/><Relationship Id="rId156" Type="http://schemas.openxmlformats.org/officeDocument/2006/relationships/image" Target="media/image147.png"/><Relationship Id="rId177" Type="http://schemas.openxmlformats.org/officeDocument/2006/relationships/image" Target="media/image168.png"/><Relationship Id="rId198" Type="http://schemas.openxmlformats.org/officeDocument/2006/relationships/image" Target="media/image189.png"/><Relationship Id="rId321" Type="http://schemas.openxmlformats.org/officeDocument/2006/relationships/footer" Target="footer1.xml"/><Relationship Id="rId202" Type="http://schemas.openxmlformats.org/officeDocument/2006/relationships/image" Target="media/image193.png"/><Relationship Id="rId223" Type="http://schemas.openxmlformats.org/officeDocument/2006/relationships/image" Target="media/image214.png"/><Relationship Id="rId244" Type="http://schemas.openxmlformats.org/officeDocument/2006/relationships/image" Target="media/image235.png"/><Relationship Id="rId18" Type="http://schemas.openxmlformats.org/officeDocument/2006/relationships/oleObject" Target="embeddings/oleObject1.bin"/><Relationship Id="rId39" Type="http://schemas.openxmlformats.org/officeDocument/2006/relationships/image" Target="media/image30.png"/><Relationship Id="rId265" Type="http://schemas.openxmlformats.org/officeDocument/2006/relationships/image" Target="media/image256.png"/><Relationship Id="rId286" Type="http://schemas.openxmlformats.org/officeDocument/2006/relationships/image" Target="media/image277.png"/><Relationship Id="rId50" Type="http://schemas.openxmlformats.org/officeDocument/2006/relationships/image" Target="media/image41.png"/><Relationship Id="rId104" Type="http://schemas.openxmlformats.org/officeDocument/2006/relationships/image" Target="media/image95.png"/><Relationship Id="rId125" Type="http://schemas.openxmlformats.org/officeDocument/2006/relationships/image" Target="media/image116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188" Type="http://schemas.openxmlformats.org/officeDocument/2006/relationships/image" Target="media/image179.png"/><Relationship Id="rId311" Type="http://schemas.openxmlformats.org/officeDocument/2006/relationships/image" Target="media/image302.png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213" Type="http://schemas.openxmlformats.org/officeDocument/2006/relationships/image" Target="media/image204.png"/><Relationship Id="rId234" Type="http://schemas.openxmlformats.org/officeDocument/2006/relationships/image" Target="media/image225.png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55" Type="http://schemas.openxmlformats.org/officeDocument/2006/relationships/image" Target="media/image246.png"/><Relationship Id="rId276" Type="http://schemas.openxmlformats.org/officeDocument/2006/relationships/image" Target="media/image267.png"/><Relationship Id="rId297" Type="http://schemas.openxmlformats.org/officeDocument/2006/relationships/image" Target="media/image288.png"/><Relationship Id="rId40" Type="http://schemas.openxmlformats.org/officeDocument/2006/relationships/image" Target="media/image31.png"/><Relationship Id="rId115" Type="http://schemas.openxmlformats.org/officeDocument/2006/relationships/image" Target="media/image106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178" Type="http://schemas.openxmlformats.org/officeDocument/2006/relationships/image" Target="media/image169.png"/><Relationship Id="rId301" Type="http://schemas.openxmlformats.org/officeDocument/2006/relationships/image" Target="media/image292.png"/><Relationship Id="rId322" Type="http://schemas.openxmlformats.org/officeDocument/2006/relationships/fontTable" Target="fontTable.xml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99" Type="http://schemas.openxmlformats.org/officeDocument/2006/relationships/image" Target="media/image190.png"/><Relationship Id="rId203" Type="http://schemas.openxmlformats.org/officeDocument/2006/relationships/image" Target="media/image194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22C281-267C-4818-9F42-E87392A8F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6</TotalTime>
  <Pages>54</Pages>
  <Words>4370</Words>
  <Characters>24911</Characters>
  <Application>Microsoft Office Word</Application>
  <DocSecurity>0</DocSecurity>
  <Lines>207</Lines>
  <Paragraphs>5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9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Bubnjar</dc:creator>
  <cp:lastModifiedBy>sk-iloncarek</cp:lastModifiedBy>
  <cp:revision>20</cp:revision>
  <cp:lastPrinted>2020-09-23T07:19:00Z</cp:lastPrinted>
  <dcterms:created xsi:type="dcterms:W3CDTF">2020-09-27T18:38:00Z</dcterms:created>
  <dcterms:modified xsi:type="dcterms:W3CDTF">2020-09-28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